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54D2" w:rsidRPr="009F7CB8" w:rsidRDefault="006B54D2" w:rsidP="006B54D2">
      <w:pPr>
        <w:jc w:val="center"/>
        <w:rPr>
          <w:b/>
          <w:i/>
          <w:color w:val="0000FF"/>
        </w:rPr>
      </w:pPr>
    </w:p>
    <w:p w:rsidR="006B54D2" w:rsidRPr="009F7CB8" w:rsidRDefault="006B54D2" w:rsidP="006B54D2">
      <w:pPr>
        <w:jc w:val="center"/>
        <w:rPr>
          <w:b/>
          <w:i/>
          <w:color w:val="0000FF"/>
        </w:rPr>
      </w:pPr>
    </w:p>
    <w:p w:rsidR="006B54D2" w:rsidRPr="009F7CB8" w:rsidRDefault="006B54D2" w:rsidP="006B54D2">
      <w:pPr>
        <w:jc w:val="center"/>
        <w:rPr>
          <w:b/>
          <w:color w:val="0000FF"/>
          <w:sz w:val="44"/>
          <w:szCs w:val="44"/>
        </w:rPr>
      </w:pPr>
      <w:r w:rsidRPr="009F7CB8">
        <w:rPr>
          <w:b/>
          <w:i/>
          <w:color w:val="0000FF"/>
          <w:sz w:val="44"/>
          <w:szCs w:val="44"/>
        </w:rPr>
        <w:t>Chương I</w:t>
      </w:r>
      <w:r w:rsidRPr="009F7CB8">
        <w:rPr>
          <w:b/>
          <w:color w:val="0000FF"/>
          <w:sz w:val="44"/>
          <w:szCs w:val="44"/>
        </w:rPr>
        <w:t xml:space="preserve"> – PHÉP NHÂN VÀ PHÉP CHIA ĐA THỨC</w:t>
      </w:r>
    </w:p>
    <w:p w:rsidR="006B54D2" w:rsidRPr="009F7CB8" w:rsidRDefault="006B54D2" w:rsidP="006B54D2">
      <w:pPr>
        <w:jc w:val="center"/>
      </w:pPr>
    </w:p>
    <w:p w:rsidR="006B54D2" w:rsidRPr="009F7CB8" w:rsidRDefault="006B54D2" w:rsidP="006B54D2">
      <w:pPr>
        <w:jc w:val="center"/>
        <w:rPr>
          <w:b/>
          <w:color w:val="0000FF"/>
          <w:sz w:val="40"/>
          <w:szCs w:val="40"/>
        </w:rPr>
      </w:pPr>
      <w:r w:rsidRPr="009F7CB8">
        <w:rPr>
          <w:b/>
          <w:color w:val="0000FF"/>
          <w:sz w:val="40"/>
          <w:szCs w:val="40"/>
        </w:rPr>
        <w:t>§1.Nhân đơn thức với đa thức</w:t>
      </w:r>
    </w:p>
    <w:p w:rsidR="006B54D2" w:rsidRPr="009F7CB8" w:rsidRDefault="006B54D2" w:rsidP="006B54D2">
      <w:pPr>
        <w:jc w:val="center"/>
        <w:rPr>
          <w:b/>
          <w:sz w:val="40"/>
          <w:szCs w:val="40"/>
        </w:rPr>
      </w:pPr>
    </w:p>
    <w:p w:rsidR="006B54D2" w:rsidRPr="009F7CB8" w:rsidRDefault="002463B8" w:rsidP="006B54D2">
      <w:pPr>
        <w:jc w:val="center"/>
      </w:pPr>
      <w:r>
        <w:pict>
          <v:group id="_x0000_s1029" editas="canvas" style="width:351pt;height:1in;mso-position-horizontal-relative:char;mso-position-vertical-relative:line" coordorigin="2379,951" coordsize="5850,1235">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2379;top:951;width:5850;height:1235" o:preferrelative="f">
              <v:fill o:detectmouseclick="t"/>
              <v:path o:extrusionok="t" o:connecttype="none"/>
              <o:lock v:ext="edit" text="t"/>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031" type="#_x0000_t176" style="position:absolute;left:2529;top:951;width:5700;height:772">
              <v:textbox style="mso-next-textbox:#_x0000_s1031">
                <w:txbxContent>
                  <w:p w:rsidR="001D16B1" w:rsidRPr="003B6610" w:rsidRDefault="001D16B1" w:rsidP="006B54D2">
                    <w:pPr>
                      <w:jc w:val="center"/>
                      <w:rPr>
                        <w:color w:val="FF6600"/>
                      </w:rPr>
                    </w:pPr>
                    <w:r w:rsidRPr="003B6610">
                      <w:rPr>
                        <w:color w:val="FF6600"/>
                      </w:rPr>
                      <w:t>Chẳng khác gì nhân một số với một tổng!</w:t>
                    </w:r>
                  </w:p>
                  <w:p w:rsidR="001D16B1" w:rsidRPr="003B6610" w:rsidRDefault="001D16B1" w:rsidP="006B54D2">
                    <w:pPr>
                      <w:jc w:val="center"/>
                      <w:rPr>
                        <w:color w:val="FF6600"/>
                      </w:rPr>
                    </w:pPr>
                    <w:r w:rsidRPr="003B6610">
                      <w:rPr>
                        <w:color w:val="FF6600"/>
                      </w:rPr>
                      <w:t>A.(B + C)=A.B + B.C</w:t>
                    </w:r>
                  </w:p>
                </w:txbxContent>
              </v:textbox>
            </v:shape>
            <w10:wrap type="none"/>
            <w10:anchorlock/>
          </v:group>
        </w:pict>
      </w:r>
    </w:p>
    <w:p w:rsidR="006B54D2" w:rsidRPr="009F7CB8" w:rsidRDefault="006B54D2" w:rsidP="006B54D2"/>
    <w:p w:rsidR="006B54D2" w:rsidRPr="009F7CB8" w:rsidRDefault="006B54D2" w:rsidP="006B54D2">
      <w:pPr>
        <w:numPr>
          <w:ilvl w:val="0"/>
          <w:numId w:val="2"/>
        </w:numPr>
        <w:rPr>
          <w:b/>
          <w:color w:val="0000FF"/>
        </w:rPr>
      </w:pPr>
      <w:r w:rsidRPr="009F7CB8">
        <w:rPr>
          <w:b/>
          <w:color w:val="0000FF"/>
        </w:rPr>
        <w:t>Quy tắc</w:t>
      </w:r>
    </w:p>
    <w:p w:rsidR="006B54D2" w:rsidRPr="009F7CB8" w:rsidRDefault="002463B8" w:rsidP="006B54D2">
      <w:pPr>
        <w:ind w:firstLine="360"/>
      </w:pPr>
      <w:r w:rsidRPr="002463B8">
        <w:rPr>
          <w:noProof/>
        </w:rPr>
        <w:pict>
          <v:rect id="_x0000_s1035" style="position:absolute;left:0;text-align:left;margin-left:0;margin-top:6.55pt;width:27pt;height:18pt;z-index:251660288" fillcolor="silver">
            <v:textbox style="mso-next-textbox:#_x0000_s1035">
              <w:txbxContent>
                <w:p w:rsidR="001D16B1" w:rsidRPr="000762C2" w:rsidRDefault="001D16B1" w:rsidP="006B54D2">
                  <w:pPr>
                    <w:rPr>
                      <w:color w:val="FFFFFF"/>
                    </w:rPr>
                  </w:pPr>
                  <w:r w:rsidRPr="000762C2">
                    <w:rPr>
                      <w:color w:val="FFFFFF"/>
                    </w:rPr>
                    <w:t>?1</w:t>
                  </w:r>
                </w:p>
              </w:txbxContent>
            </v:textbox>
          </v:rect>
        </w:pict>
      </w:r>
      <w:r w:rsidR="006B54D2" w:rsidRPr="009F7CB8">
        <w:tab/>
        <w:t>- Hãy viết một đơn thức và một đa thức tùy ý.</w:t>
      </w:r>
    </w:p>
    <w:p w:rsidR="006B54D2" w:rsidRPr="009F7CB8" w:rsidRDefault="006B54D2" w:rsidP="006B54D2">
      <w:pPr>
        <w:ind w:left="720"/>
      </w:pPr>
      <w:r w:rsidRPr="009F7CB8">
        <w:t>- Hãy nhân đơn thức đó với từng hạng tử của đa thức vừa viết.</w:t>
      </w:r>
    </w:p>
    <w:p w:rsidR="006B54D2" w:rsidRPr="009F7CB8" w:rsidRDefault="006B54D2" w:rsidP="006B54D2">
      <w:pPr>
        <w:ind w:left="720"/>
      </w:pPr>
      <w:r w:rsidRPr="009F7CB8">
        <w:t>- Hãy cộng các tích tìm được.</w:t>
      </w:r>
    </w:p>
    <w:p w:rsidR="006B54D2" w:rsidRPr="009F7CB8" w:rsidRDefault="006B54D2" w:rsidP="006B54D2">
      <w:pPr>
        <w:ind w:left="1440" w:hanging="1080"/>
      </w:pPr>
      <w:r w:rsidRPr="009F7CB8">
        <w:t>Chẳng hạn, nếu đơn thức và đa thức vừa viết lần lượt là 5x và 3x</w:t>
      </w:r>
      <w:r w:rsidRPr="009F7CB8">
        <w:rPr>
          <w:vertAlign w:val="superscript"/>
        </w:rPr>
        <w:t>2</w:t>
      </w:r>
      <w:r w:rsidRPr="009F7CB8">
        <w:t xml:space="preserve"> – 4x + 1 thì ta có:</w:t>
      </w:r>
    </w:p>
    <w:p w:rsidR="006B54D2" w:rsidRPr="001D16B1" w:rsidRDefault="006B54D2" w:rsidP="006B54D2">
      <w:pPr>
        <w:ind w:left="1440" w:hanging="1080"/>
        <w:jc w:val="center"/>
        <w:rPr>
          <w:lang w:val="fr-FR"/>
        </w:rPr>
      </w:pPr>
      <w:r w:rsidRPr="001D16B1">
        <w:rPr>
          <w:lang w:val="fr-FR"/>
        </w:rPr>
        <w:t>5x.(3x</w:t>
      </w:r>
      <w:r w:rsidRPr="001D16B1">
        <w:rPr>
          <w:vertAlign w:val="superscript"/>
          <w:lang w:val="fr-FR"/>
        </w:rPr>
        <w:t>2</w:t>
      </w:r>
      <w:r w:rsidRPr="001D16B1">
        <w:rPr>
          <w:lang w:val="fr-FR"/>
        </w:rPr>
        <w:t xml:space="preserve"> – 4x + 1)  = 5x.3x</w:t>
      </w:r>
      <w:r w:rsidRPr="001D16B1">
        <w:rPr>
          <w:vertAlign w:val="superscript"/>
          <w:lang w:val="fr-FR"/>
        </w:rPr>
        <w:t>2</w:t>
      </w:r>
      <w:r w:rsidRPr="001D16B1">
        <w:rPr>
          <w:lang w:val="fr-FR"/>
        </w:rPr>
        <w:t xml:space="preserve"> + 5x.(-4x) + 5x.1</w:t>
      </w:r>
    </w:p>
    <w:p w:rsidR="006B54D2" w:rsidRPr="001D16B1" w:rsidRDefault="006B54D2" w:rsidP="006B54D2">
      <w:pPr>
        <w:ind w:left="1440" w:hanging="1080"/>
        <w:jc w:val="center"/>
        <w:rPr>
          <w:lang w:val="fr-FR"/>
        </w:rPr>
      </w:pPr>
      <w:r w:rsidRPr="001D16B1">
        <w:rPr>
          <w:lang w:val="fr-FR"/>
        </w:rPr>
        <w:tab/>
        <w:t>= 15x</w:t>
      </w:r>
      <w:r w:rsidRPr="001D16B1">
        <w:rPr>
          <w:vertAlign w:val="superscript"/>
          <w:lang w:val="fr-FR"/>
        </w:rPr>
        <w:t>3</w:t>
      </w:r>
      <w:r w:rsidRPr="001D16B1">
        <w:rPr>
          <w:lang w:val="fr-FR"/>
        </w:rPr>
        <w:t xml:space="preserve"> – 20x</w:t>
      </w:r>
      <w:r w:rsidRPr="001D16B1">
        <w:rPr>
          <w:vertAlign w:val="superscript"/>
          <w:lang w:val="fr-FR"/>
        </w:rPr>
        <w:t>2</w:t>
      </w:r>
      <w:r w:rsidRPr="001D16B1">
        <w:rPr>
          <w:lang w:val="fr-FR"/>
        </w:rPr>
        <w:t xml:space="preserve"> + 5x.</w:t>
      </w:r>
    </w:p>
    <w:p w:rsidR="006B54D2" w:rsidRPr="001D16B1" w:rsidRDefault="006B54D2" w:rsidP="006B54D2">
      <w:pPr>
        <w:ind w:left="1440" w:hanging="1080"/>
        <w:rPr>
          <w:lang w:val="fr-FR"/>
        </w:rPr>
      </w:pPr>
      <w:r w:rsidRPr="001D16B1">
        <w:rPr>
          <w:lang w:val="fr-FR"/>
        </w:rPr>
        <w:t>Ta nói đa thức 15x</w:t>
      </w:r>
      <w:r w:rsidRPr="001D16B1">
        <w:rPr>
          <w:vertAlign w:val="superscript"/>
          <w:lang w:val="fr-FR"/>
        </w:rPr>
        <w:t>3</w:t>
      </w:r>
      <w:r w:rsidRPr="001D16B1">
        <w:rPr>
          <w:lang w:val="fr-FR"/>
        </w:rPr>
        <w:t xml:space="preserve"> – 20x</w:t>
      </w:r>
      <w:r w:rsidRPr="001D16B1">
        <w:rPr>
          <w:vertAlign w:val="superscript"/>
          <w:lang w:val="fr-FR"/>
        </w:rPr>
        <w:t>2</w:t>
      </w:r>
      <w:r w:rsidRPr="001D16B1">
        <w:rPr>
          <w:lang w:val="fr-FR"/>
        </w:rPr>
        <w:t xml:space="preserve"> +5x là tích của đơn thức 5x và đa thức x</w:t>
      </w:r>
      <w:r w:rsidRPr="001D16B1">
        <w:rPr>
          <w:vertAlign w:val="superscript"/>
          <w:lang w:val="fr-FR"/>
        </w:rPr>
        <w:t>2</w:t>
      </w:r>
      <w:r w:rsidRPr="001D16B1">
        <w:rPr>
          <w:lang w:val="fr-FR"/>
        </w:rPr>
        <w:t xml:space="preserve"> – 4x + 1.</w:t>
      </w:r>
    </w:p>
    <w:p w:rsidR="006B54D2" w:rsidRPr="001D16B1" w:rsidRDefault="006B54D2" w:rsidP="006B54D2">
      <w:pPr>
        <w:ind w:left="1440" w:hanging="1080"/>
        <w:rPr>
          <w:lang w:val="fr-FR"/>
        </w:rPr>
      </w:pPr>
      <w:r w:rsidRPr="001D16B1">
        <w:rPr>
          <w:lang w:val="fr-FR"/>
        </w:rPr>
        <w:t>Tổng quát ,ta có quy tắc nhân một đơn thức với một đa thức như sau:</w:t>
      </w:r>
    </w:p>
    <w:p w:rsidR="006B54D2" w:rsidRPr="001D16B1" w:rsidRDefault="006B54D2" w:rsidP="006B54D2">
      <w:pPr>
        <w:ind w:left="1440" w:hanging="1080"/>
        <w:rPr>
          <w:lang w:val="fr-FR"/>
        </w:rPr>
      </w:pPr>
    </w:p>
    <w:p w:rsidR="006B54D2" w:rsidRPr="009F7CB8" w:rsidRDefault="001D16B1" w:rsidP="006B54D2">
      <w:pPr>
        <w:ind w:left="1440" w:hanging="1080"/>
      </w:pPr>
      <w:r>
        <w:pict>
          <v:group id="_x0000_s1032" editas="canvas" style="width:423pt;height:36pt;mso-position-horizontal-relative:char;mso-position-vertical-relative:line" coordorigin="2229,3387" coordsize="7050,617">
            <o:lock v:ext="edit" aspectratio="t"/>
            <v:shape id="_x0000_s1033" type="#_x0000_t75" style="position:absolute;left:2229;top:3387;width:7050;height:617" o:preferrelative="f">
              <v:fill o:detectmouseclick="t"/>
              <v:path o:extrusionok="t" o:connecttype="none"/>
              <o:lock v:ext="edit" text="t"/>
            </v:shape>
            <v:rect id="_x0000_s1034" style="position:absolute;left:2379;top:3387;width:6900;height:617">
              <v:textbox style="mso-next-textbox:#_x0000_s1034">
                <w:txbxContent>
                  <w:p w:rsidR="001D16B1" w:rsidRPr="003B6610" w:rsidRDefault="001D16B1" w:rsidP="006B54D2">
                    <w:pPr>
                      <w:rPr>
                        <w:b/>
                        <w:i/>
                        <w:color w:val="FF6600"/>
                      </w:rPr>
                    </w:pPr>
                    <w:r w:rsidRPr="003B6610">
                      <w:rPr>
                        <w:b/>
                        <w:i/>
                        <w:color w:val="FF6600"/>
                      </w:rPr>
                      <w:t>Muốn nhân một đơn thức với một đa thức, ta nhân đơn thức với từng hạng tử của đa thức rồi cộng các tích với nhau.</w:t>
                    </w:r>
                  </w:p>
                </w:txbxContent>
              </v:textbox>
            </v:rect>
            <w10:wrap type="none"/>
            <w10:anchorlock/>
          </v:group>
        </w:pict>
      </w:r>
    </w:p>
    <w:p w:rsidR="006B54D2" w:rsidRPr="009F7CB8" w:rsidRDefault="006B54D2" w:rsidP="006B54D2">
      <w:pPr>
        <w:ind w:left="1440" w:hanging="1080"/>
      </w:pPr>
    </w:p>
    <w:p w:rsidR="006B54D2" w:rsidRPr="009F7CB8" w:rsidRDefault="006B54D2" w:rsidP="006B54D2">
      <w:pPr>
        <w:numPr>
          <w:ilvl w:val="0"/>
          <w:numId w:val="2"/>
        </w:numPr>
        <w:rPr>
          <w:b/>
          <w:color w:val="0000FF"/>
        </w:rPr>
      </w:pPr>
      <w:r w:rsidRPr="009F7CB8">
        <w:rPr>
          <w:b/>
          <w:color w:val="0000FF"/>
        </w:rPr>
        <w:lastRenderedPageBreak/>
        <w:t>Áp dụng</w:t>
      </w:r>
    </w:p>
    <w:p w:rsidR="006B54D2" w:rsidRPr="001D16B1" w:rsidRDefault="006B54D2" w:rsidP="006B54D2">
      <w:pPr>
        <w:ind w:left="1440" w:hanging="1080"/>
        <w:rPr>
          <w:kern w:val="16"/>
          <w:position w:val="-8"/>
          <w:lang w:val="fr-FR"/>
        </w:rPr>
      </w:pPr>
      <w:r w:rsidRPr="009F7CB8">
        <w:rPr>
          <w:b/>
        </w:rPr>
        <w:t>Ví dụ.</w:t>
      </w:r>
      <w:r w:rsidRPr="009F7CB8">
        <w:t xml:space="preserve"> Làm tính nhân : ( -2x</w:t>
      </w:r>
      <w:r w:rsidRPr="009F7CB8">
        <w:rPr>
          <w:vertAlign w:val="superscript"/>
        </w:rPr>
        <w:t xml:space="preserve">3 </w:t>
      </w:r>
      <w:r w:rsidRPr="009F7CB8">
        <w:t xml:space="preserve">). </w:t>
      </w:r>
      <w:r w:rsidRPr="001D16B1">
        <w:rPr>
          <w:lang w:val="fr-FR"/>
        </w:rPr>
        <w:t>( x</w:t>
      </w:r>
      <w:r w:rsidRPr="001D16B1">
        <w:rPr>
          <w:vertAlign w:val="superscript"/>
          <w:lang w:val="fr-FR"/>
        </w:rPr>
        <w:t>2</w:t>
      </w:r>
      <w:r w:rsidRPr="001D16B1">
        <w:rPr>
          <w:lang w:val="fr-FR"/>
        </w:rPr>
        <w:t xml:space="preserve"> + 5x - </w:t>
      </w:r>
      <w:r w:rsidRPr="001D16B1">
        <w:rPr>
          <w:vertAlign w:val="superscript"/>
          <w:lang w:val="fr-FR"/>
        </w:rPr>
        <w:t>1</w:t>
      </w:r>
      <w:r w:rsidRPr="001D16B1">
        <w:rPr>
          <w:lang w:val="fr-FR"/>
        </w:rPr>
        <w:t>/</w:t>
      </w:r>
      <w:r w:rsidRPr="001D16B1">
        <w:rPr>
          <w:vertAlign w:val="subscript"/>
          <w:lang w:val="fr-FR"/>
        </w:rPr>
        <w:t>2</w:t>
      </w:r>
      <w:r w:rsidRPr="001D16B1">
        <w:rPr>
          <w:lang w:val="fr-FR"/>
        </w:rPr>
        <w:t xml:space="preserve">  )</w:t>
      </w:r>
    </w:p>
    <w:p w:rsidR="006B54D2" w:rsidRPr="001D16B1" w:rsidRDefault="006B54D2" w:rsidP="006B54D2">
      <w:pPr>
        <w:ind w:left="1440" w:hanging="1080"/>
        <w:rPr>
          <w:kern w:val="16"/>
          <w:position w:val="-8"/>
          <w:lang w:val="fr-FR"/>
        </w:rPr>
      </w:pPr>
    </w:p>
    <w:p w:rsidR="006B54D2" w:rsidRPr="001D16B1" w:rsidRDefault="006B54D2" w:rsidP="006B54D2">
      <w:pPr>
        <w:ind w:left="1440" w:hanging="1080"/>
        <w:rPr>
          <w:kern w:val="16"/>
          <w:position w:val="-8"/>
          <w:lang w:val="fr-FR"/>
        </w:rPr>
      </w:pPr>
      <w:r w:rsidRPr="001D16B1">
        <w:rPr>
          <w:i/>
          <w:kern w:val="16"/>
          <w:position w:val="-8"/>
          <w:lang w:val="fr-FR"/>
        </w:rPr>
        <w:t>Giải</w:t>
      </w:r>
      <w:r w:rsidRPr="001D16B1">
        <w:rPr>
          <w:kern w:val="16"/>
          <w:position w:val="-8"/>
          <w:lang w:val="fr-FR"/>
        </w:rPr>
        <w:t xml:space="preserve"> .Ta có : ( -2x</w:t>
      </w:r>
      <w:r w:rsidRPr="001D16B1">
        <w:rPr>
          <w:kern w:val="16"/>
          <w:position w:val="-8"/>
          <w:vertAlign w:val="superscript"/>
          <w:lang w:val="fr-FR"/>
        </w:rPr>
        <w:t xml:space="preserve">3 </w:t>
      </w:r>
      <w:r w:rsidRPr="001D16B1">
        <w:rPr>
          <w:kern w:val="16"/>
          <w:position w:val="-8"/>
          <w:lang w:val="fr-FR"/>
        </w:rPr>
        <w:t>). ( x</w:t>
      </w:r>
      <w:r w:rsidRPr="001D16B1">
        <w:rPr>
          <w:kern w:val="16"/>
          <w:position w:val="-8"/>
          <w:vertAlign w:val="superscript"/>
          <w:lang w:val="fr-FR"/>
        </w:rPr>
        <w:t>2</w:t>
      </w:r>
      <w:r w:rsidRPr="001D16B1">
        <w:rPr>
          <w:kern w:val="16"/>
          <w:position w:val="-8"/>
          <w:lang w:val="fr-FR"/>
        </w:rPr>
        <w:t xml:space="preserve"> + 5x – </w:t>
      </w:r>
      <w:r w:rsidRPr="001D16B1">
        <w:rPr>
          <w:kern w:val="16"/>
          <w:position w:val="-8"/>
          <w:vertAlign w:val="superscript"/>
          <w:lang w:val="fr-FR"/>
        </w:rPr>
        <w:t>1</w:t>
      </w:r>
      <w:r w:rsidRPr="001D16B1">
        <w:rPr>
          <w:kern w:val="16"/>
          <w:position w:val="-8"/>
          <w:lang w:val="fr-FR"/>
        </w:rPr>
        <w:t>/</w:t>
      </w:r>
      <w:r w:rsidRPr="001D16B1">
        <w:rPr>
          <w:kern w:val="16"/>
          <w:position w:val="-8"/>
          <w:vertAlign w:val="subscript"/>
          <w:lang w:val="fr-FR"/>
        </w:rPr>
        <w:t xml:space="preserve">2  </w:t>
      </w:r>
      <w:r w:rsidRPr="001D16B1">
        <w:rPr>
          <w:kern w:val="16"/>
          <w:position w:val="-8"/>
          <w:lang w:val="fr-FR"/>
        </w:rPr>
        <w:t>) = ( -2x</w:t>
      </w:r>
      <w:r w:rsidRPr="001D16B1">
        <w:rPr>
          <w:kern w:val="16"/>
          <w:position w:val="-8"/>
          <w:vertAlign w:val="superscript"/>
          <w:lang w:val="fr-FR"/>
        </w:rPr>
        <w:t xml:space="preserve">3 </w:t>
      </w:r>
      <w:r w:rsidRPr="001D16B1">
        <w:rPr>
          <w:kern w:val="16"/>
          <w:position w:val="-8"/>
          <w:lang w:val="fr-FR"/>
        </w:rPr>
        <w:t>).x</w:t>
      </w:r>
      <w:r w:rsidRPr="001D16B1">
        <w:rPr>
          <w:kern w:val="16"/>
          <w:position w:val="-8"/>
          <w:vertAlign w:val="superscript"/>
          <w:lang w:val="fr-FR"/>
        </w:rPr>
        <w:t>2</w:t>
      </w:r>
      <w:r w:rsidRPr="001D16B1">
        <w:rPr>
          <w:kern w:val="16"/>
          <w:position w:val="-8"/>
          <w:lang w:val="fr-FR"/>
        </w:rPr>
        <w:t xml:space="preserve"> + ( -2x</w:t>
      </w:r>
      <w:r w:rsidRPr="001D16B1">
        <w:rPr>
          <w:kern w:val="16"/>
          <w:position w:val="-8"/>
          <w:vertAlign w:val="superscript"/>
          <w:lang w:val="fr-FR"/>
        </w:rPr>
        <w:t xml:space="preserve">3 </w:t>
      </w:r>
      <w:r w:rsidRPr="001D16B1">
        <w:rPr>
          <w:kern w:val="16"/>
          <w:position w:val="-8"/>
          <w:lang w:val="fr-FR"/>
        </w:rPr>
        <w:t>).5x + ( -2x</w:t>
      </w:r>
      <w:r w:rsidRPr="001D16B1">
        <w:rPr>
          <w:kern w:val="16"/>
          <w:position w:val="-8"/>
          <w:vertAlign w:val="superscript"/>
          <w:lang w:val="fr-FR"/>
        </w:rPr>
        <w:t xml:space="preserve">3 </w:t>
      </w:r>
      <w:r w:rsidRPr="001D16B1">
        <w:rPr>
          <w:kern w:val="16"/>
          <w:position w:val="-8"/>
          <w:lang w:val="fr-FR"/>
        </w:rPr>
        <w:t>). ( -</w:t>
      </w:r>
      <w:r w:rsidRPr="001D16B1">
        <w:rPr>
          <w:kern w:val="16"/>
          <w:position w:val="-8"/>
          <w:vertAlign w:val="superscript"/>
          <w:lang w:val="fr-FR"/>
        </w:rPr>
        <w:t>1</w:t>
      </w:r>
      <w:r w:rsidRPr="001D16B1">
        <w:rPr>
          <w:kern w:val="16"/>
          <w:position w:val="-8"/>
          <w:lang w:val="fr-FR"/>
        </w:rPr>
        <w:t>/</w:t>
      </w:r>
      <w:r w:rsidRPr="001D16B1">
        <w:rPr>
          <w:kern w:val="16"/>
          <w:position w:val="-8"/>
          <w:vertAlign w:val="subscript"/>
          <w:lang w:val="fr-FR"/>
        </w:rPr>
        <w:t xml:space="preserve">2 </w:t>
      </w:r>
      <w:r w:rsidRPr="001D16B1">
        <w:rPr>
          <w:kern w:val="16"/>
          <w:position w:val="-8"/>
          <w:lang w:val="fr-FR"/>
        </w:rPr>
        <w:t>)</w:t>
      </w:r>
    </w:p>
    <w:p w:rsidR="006B54D2" w:rsidRPr="001D16B1" w:rsidRDefault="002463B8" w:rsidP="006B54D2">
      <w:pPr>
        <w:ind w:left="1260" w:hanging="1080"/>
        <w:rPr>
          <w:kern w:val="16"/>
          <w:position w:val="-8"/>
          <w:lang w:val="fr-FR"/>
        </w:rPr>
      </w:pPr>
      <w:r w:rsidRPr="002463B8">
        <w:rPr>
          <w:noProof/>
        </w:rPr>
        <w:pict>
          <v:rect id="_x0000_s1046" style="position:absolute;left:0;text-align:left;margin-left:-18pt;margin-top:6.7pt;width:27pt;height:18pt;z-index:251662336" fillcolor="silver" strokecolor="silver">
            <v:textbox style="mso-next-textbox:#_x0000_s1046">
              <w:txbxContent>
                <w:p w:rsidR="001D16B1" w:rsidRPr="000762C2" w:rsidRDefault="001D16B1" w:rsidP="006B54D2">
                  <w:pPr>
                    <w:rPr>
                      <w:color w:val="FFFFFF"/>
                    </w:rPr>
                  </w:pPr>
                  <w:r>
                    <w:rPr>
                      <w:color w:val="FFFFFF"/>
                    </w:rPr>
                    <w:t>?2</w:t>
                  </w:r>
                </w:p>
              </w:txbxContent>
            </v:textbox>
          </v:rect>
        </w:pict>
      </w:r>
      <w:r w:rsidR="006B54D2" w:rsidRPr="001D16B1">
        <w:rPr>
          <w:kern w:val="16"/>
          <w:position w:val="-8"/>
          <w:lang w:val="fr-FR"/>
        </w:rPr>
        <w:tab/>
      </w:r>
      <w:r w:rsidR="006B54D2" w:rsidRPr="001D16B1">
        <w:rPr>
          <w:kern w:val="16"/>
          <w:position w:val="-8"/>
          <w:lang w:val="fr-FR"/>
        </w:rPr>
        <w:tab/>
      </w:r>
      <w:r w:rsidR="006B54D2" w:rsidRPr="001D16B1">
        <w:rPr>
          <w:kern w:val="16"/>
          <w:position w:val="-8"/>
          <w:lang w:val="fr-FR"/>
        </w:rPr>
        <w:tab/>
      </w:r>
      <w:r w:rsidR="006B54D2" w:rsidRPr="001D16B1">
        <w:rPr>
          <w:kern w:val="16"/>
          <w:position w:val="-8"/>
          <w:lang w:val="fr-FR"/>
        </w:rPr>
        <w:tab/>
        <w:t xml:space="preserve">    </w:t>
      </w:r>
      <w:r w:rsidR="006B54D2" w:rsidRPr="001D16B1">
        <w:rPr>
          <w:kern w:val="16"/>
          <w:position w:val="-8"/>
          <w:lang w:val="fr-FR"/>
        </w:rPr>
        <w:tab/>
        <w:t xml:space="preserve">        = -2x</w:t>
      </w:r>
      <w:r w:rsidR="006B54D2" w:rsidRPr="001D16B1">
        <w:rPr>
          <w:kern w:val="16"/>
          <w:position w:val="-8"/>
          <w:vertAlign w:val="superscript"/>
          <w:lang w:val="fr-FR"/>
        </w:rPr>
        <w:t>5</w:t>
      </w:r>
      <w:r w:rsidR="006B54D2" w:rsidRPr="001D16B1">
        <w:rPr>
          <w:kern w:val="16"/>
          <w:position w:val="-8"/>
          <w:lang w:val="fr-FR"/>
        </w:rPr>
        <w:t xml:space="preserve"> – 10x</w:t>
      </w:r>
      <w:r w:rsidR="006B54D2" w:rsidRPr="001D16B1">
        <w:rPr>
          <w:kern w:val="16"/>
          <w:position w:val="-8"/>
          <w:vertAlign w:val="superscript"/>
          <w:lang w:val="fr-FR"/>
        </w:rPr>
        <w:t>4</w:t>
      </w:r>
      <w:r w:rsidR="006B54D2" w:rsidRPr="001D16B1">
        <w:rPr>
          <w:kern w:val="16"/>
          <w:position w:val="-8"/>
          <w:lang w:val="fr-FR"/>
        </w:rPr>
        <w:t xml:space="preserve"> +x</w:t>
      </w:r>
      <w:r w:rsidR="006B54D2" w:rsidRPr="001D16B1">
        <w:rPr>
          <w:kern w:val="16"/>
          <w:position w:val="-8"/>
          <w:vertAlign w:val="superscript"/>
          <w:lang w:val="fr-FR"/>
        </w:rPr>
        <w:t>3</w:t>
      </w:r>
      <w:r w:rsidR="006B54D2" w:rsidRPr="001D16B1">
        <w:rPr>
          <w:kern w:val="16"/>
          <w:position w:val="-8"/>
          <w:lang w:val="fr-FR"/>
        </w:rPr>
        <w:t>.</w:t>
      </w:r>
    </w:p>
    <w:p w:rsidR="006B54D2" w:rsidRPr="001D16B1" w:rsidRDefault="006B54D2" w:rsidP="006B54D2">
      <w:pPr>
        <w:ind w:left="1440" w:hanging="1080"/>
        <w:rPr>
          <w:i/>
          <w:kern w:val="16"/>
          <w:position w:val="-8"/>
          <w:lang w:val="fr-FR"/>
        </w:rPr>
      </w:pPr>
      <w:r w:rsidRPr="001D16B1">
        <w:rPr>
          <w:i/>
          <w:kern w:val="16"/>
          <w:position w:val="-8"/>
          <w:lang w:val="fr-FR"/>
        </w:rPr>
        <w:t>Làm tính nhân :</w:t>
      </w:r>
    </w:p>
    <w:p w:rsidR="006B54D2" w:rsidRPr="001D16B1" w:rsidRDefault="006B54D2" w:rsidP="006B54D2">
      <w:pPr>
        <w:ind w:left="1440" w:hanging="1080"/>
        <w:jc w:val="center"/>
        <w:rPr>
          <w:kern w:val="16"/>
          <w:position w:val="-8"/>
          <w:lang w:val="fr-FR"/>
        </w:rPr>
      </w:pPr>
      <w:r w:rsidRPr="001D16B1">
        <w:rPr>
          <w:kern w:val="16"/>
          <w:position w:val="-8"/>
          <w:lang w:val="fr-FR"/>
        </w:rPr>
        <w:t>( 3x</w:t>
      </w:r>
      <w:r w:rsidRPr="001D16B1">
        <w:rPr>
          <w:kern w:val="16"/>
          <w:position w:val="-8"/>
          <w:vertAlign w:val="superscript"/>
          <w:lang w:val="fr-FR"/>
        </w:rPr>
        <w:t>3</w:t>
      </w:r>
      <w:r w:rsidRPr="001D16B1">
        <w:rPr>
          <w:kern w:val="16"/>
          <w:position w:val="-8"/>
          <w:lang w:val="fr-FR"/>
        </w:rPr>
        <w:t xml:space="preserve">y – </w:t>
      </w:r>
      <w:r w:rsidRPr="001D16B1">
        <w:rPr>
          <w:kern w:val="16"/>
          <w:position w:val="-8"/>
          <w:vertAlign w:val="superscript"/>
          <w:lang w:val="fr-FR"/>
        </w:rPr>
        <w:t>1</w:t>
      </w:r>
      <w:r w:rsidRPr="001D16B1">
        <w:rPr>
          <w:kern w:val="16"/>
          <w:position w:val="-8"/>
          <w:lang w:val="fr-FR"/>
        </w:rPr>
        <w:t>/</w:t>
      </w:r>
      <w:r w:rsidRPr="001D16B1">
        <w:rPr>
          <w:kern w:val="16"/>
          <w:position w:val="-8"/>
          <w:vertAlign w:val="subscript"/>
          <w:lang w:val="fr-FR"/>
        </w:rPr>
        <w:t xml:space="preserve">2  </w:t>
      </w:r>
      <w:r w:rsidRPr="001D16B1">
        <w:rPr>
          <w:kern w:val="16"/>
          <w:position w:val="-8"/>
          <w:lang w:val="fr-FR"/>
        </w:rPr>
        <w:t>x</w:t>
      </w:r>
      <w:r w:rsidRPr="001D16B1">
        <w:rPr>
          <w:kern w:val="16"/>
          <w:position w:val="-8"/>
          <w:vertAlign w:val="superscript"/>
          <w:lang w:val="fr-FR"/>
        </w:rPr>
        <w:t>2</w:t>
      </w:r>
      <w:r w:rsidRPr="001D16B1">
        <w:rPr>
          <w:kern w:val="16"/>
          <w:position w:val="-8"/>
          <w:lang w:val="fr-FR"/>
        </w:rPr>
        <w:t xml:space="preserve"> + </w:t>
      </w:r>
      <w:r w:rsidRPr="001D16B1">
        <w:rPr>
          <w:kern w:val="16"/>
          <w:position w:val="-8"/>
          <w:vertAlign w:val="superscript"/>
          <w:lang w:val="fr-FR"/>
        </w:rPr>
        <w:t>1</w:t>
      </w:r>
      <w:r w:rsidRPr="001D16B1">
        <w:rPr>
          <w:kern w:val="16"/>
          <w:position w:val="-8"/>
          <w:lang w:val="fr-FR"/>
        </w:rPr>
        <w:t>/</w:t>
      </w:r>
      <w:r w:rsidRPr="001D16B1">
        <w:rPr>
          <w:kern w:val="16"/>
          <w:position w:val="-8"/>
          <w:vertAlign w:val="subscript"/>
          <w:lang w:val="fr-FR"/>
        </w:rPr>
        <w:t xml:space="preserve">5 </w:t>
      </w:r>
      <w:r w:rsidRPr="001D16B1">
        <w:rPr>
          <w:kern w:val="16"/>
          <w:position w:val="-8"/>
          <w:lang w:val="fr-FR"/>
        </w:rPr>
        <w:t>xy ).6xy</w:t>
      </w:r>
      <w:r w:rsidRPr="001D16B1">
        <w:rPr>
          <w:kern w:val="16"/>
          <w:position w:val="-8"/>
          <w:vertAlign w:val="superscript"/>
          <w:lang w:val="fr-FR"/>
        </w:rPr>
        <w:t>3</w:t>
      </w:r>
      <w:r w:rsidRPr="001D16B1">
        <w:rPr>
          <w:kern w:val="16"/>
          <w:position w:val="-8"/>
          <w:lang w:val="fr-FR"/>
        </w:rPr>
        <w:t>.</w:t>
      </w:r>
    </w:p>
    <w:p w:rsidR="006B54D2" w:rsidRPr="001D16B1" w:rsidRDefault="006B54D2" w:rsidP="006B54D2">
      <w:pPr>
        <w:ind w:left="1440" w:hanging="1080"/>
        <w:jc w:val="center"/>
        <w:rPr>
          <w:kern w:val="16"/>
          <w:position w:val="-8"/>
          <w:lang w:val="fr-FR"/>
        </w:rPr>
      </w:pPr>
    </w:p>
    <w:p w:rsidR="006B54D2" w:rsidRPr="001D16B1" w:rsidRDefault="002463B8" w:rsidP="006B54D2">
      <w:pPr>
        <w:ind w:left="360"/>
        <w:rPr>
          <w:i/>
          <w:kern w:val="16"/>
          <w:position w:val="-8"/>
          <w:lang w:val="fr-FR"/>
        </w:rPr>
      </w:pPr>
      <w:r w:rsidRPr="002463B8">
        <w:rPr>
          <w:noProof/>
        </w:rPr>
        <w:pict>
          <v:rect id="_x0000_s1047" style="position:absolute;left:0;text-align:left;margin-left:-18pt;margin-top:1.95pt;width:27pt;height:18pt;z-index:251663360" fillcolor="silver">
            <v:textbox style="mso-next-textbox:#_x0000_s1047">
              <w:txbxContent>
                <w:p w:rsidR="001D16B1" w:rsidRPr="000762C2" w:rsidRDefault="001D16B1" w:rsidP="006B54D2">
                  <w:pPr>
                    <w:rPr>
                      <w:color w:val="FFFFFF"/>
                    </w:rPr>
                  </w:pPr>
                  <w:r>
                    <w:rPr>
                      <w:color w:val="FFFFFF"/>
                    </w:rPr>
                    <w:t>?3</w:t>
                  </w:r>
                </w:p>
              </w:txbxContent>
            </v:textbox>
          </v:rect>
        </w:pict>
      </w:r>
      <w:r w:rsidR="006B54D2" w:rsidRPr="001D16B1">
        <w:rPr>
          <w:i/>
          <w:kern w:val="16"/>
          <w:position w:val="-8"/>
          <w:lang w:val="fr-FR"/>
        </w:rPr>
        <w:t>Một mảnh vườn hình thang có hai đáy bằng (5x + 3) mét và (3x + y) mét,chiều cao bằng 2y mét.</w:t>
      </w:r>
    </w:p>
    <w:p w:rsidR="006B54D2" w:rsidRPr="001D16B1" w:rsidRDefault="006B54D2" w:rsidP="006B54D2">
      <w:pPr>
        <w:ind w:left="1440" w:hanging="1080"/>
        <w:rPr>
          <w:i/>
          <w:kern w:val="16"/>
          <w:position w:val="-8"/>
          <w:lang w:val="fr-FR"/>
        </w:rPr>
      </w:pPr>
      <w:r w:rsidRPr="001D16B1">
        <w:rPr>
          <w:i/>
          <w:kern w:val="16"/>
          <w:position w:val="-8"/>
          <w:lang w:val="fr-FR"/>
        </w:rPr>
        <w:t>- Hãy viết biểu thức tính diện tích mảnh vườn nói trên theo x và y.</w:t>
      </w:r>
    </w:p>
    <w:p w:rsidR="006B54D2" w:rsidRPr="001D16B1" w:rsidRDefault="006B54D2" w:rsidP="006B54D2">
      <w:pPr>
        <w:ind w:left="1440" w:hanging="1080"/>
        <w:rPr>
          <w:i/>
          <w:kern w:val="16"/>
          <w:position w:val="-8"/>
          <w:lang w:val="fr-FR"/>
        </w:rPr>
      </w:pPr>
      <w:r w:rsidRPr="001D16B1">
        <w:rPr>
          <w:i/>
          <w:kern w:val="16"/>
          <w:position w:val="-8"/>
          <w:lang w:val="fr-FR"/>
        </w:rPr>
        <w:t>- Tính diện tích mảnh vườn nếu cho x = 3 và y = 2 mét.</w:t>
      </w:r>
    </w:p>
    <w:p w:rsidR="00B76E49" w:rsidRPr="001D16B1" w:rsidRDefault="00B76E49" w:rsidP="006B54D2">
      <w:pPr>
        <w:ind w:left="1440" w:hanging="1080"/>
        <w:rPr>
          <w:i/>
          <w:kern w:val="16"/>
          <w:position w:val="-8"/>
          <w:lang w:val="fr-FR"/>
        </w:rPr>
      </w:pPr>
    </w:p>
    <w:p w:rsidR="006B54D2" w:rsidRPr="001D16B1" w:rsidRDefault="006B54D2" w:rsidP="006B54D2">
      <w:pPr>
        <w:ind w:left="1440" w:hanging="1080"/>
        <w:rPr>
          <w:kern w:val="16"/>
          <w:position w:val="-8"/>
          <w:lang w:val="fr-FR"/>
        </w:rPr>
      </w:pPr>
    </w:p>
    <w:p w:rsidR="006B54D2" w:rsidRPr="001D16B1" w:rsidRDefault="006B54D2" w:rsidP="006B54D2">
      <w:pPr>
        <w:ind w:left="360"/>
        <w:rPr>
          <w:kern w:val="16"/>
          <w:position w:val="-8"/>
          <w:lang w:val="fr-FR"/>
        </w:rPr>
      </w:pPr>
    </w:p>
    <w:p w:rsidR="00B76E49" w:rsidRPr="001D16B1" w:rsidRDefault="00B76E49" w:rsidP="006B54D2">
      <w:pPr>
        <w:ind w:left="360"/>
        <w:rPr>
          <w:kern w:val="16"/>
          <w:position w:val="-8"/>
          <w:lang w:val="fr-FR"/>
        </w:rPr>
      </w:pPr>
    </w:p>
    <w:p w:rsidR="006B54D2" w:rsidRPr="001D16B1" w:rsidRDefault="006B54D2" w:rsidP="006B54D2">
      <w:pPr>
        <w:ind w:left="360"/>
        <w:jc w:val="center"/>
        <w:rPr>
          <w:b/>
          <w:color w:val="0000FF"/>
          <w:kern w:val="16"/>
          <w:position w:val="-8"/>
          <w:sz w:val="40"/>
          <w:szCs w:val="40"/>
          <w:lang w:val="fr-FR"/>
        </w:rPr>
      </w:pPr>
      <w:r w:rsidRPr="001D16B1">
        <w:rPr>
          <w:b/>
          <w:color w:val="0000FF"/>
          <w:sz w:val="40"/>
          <w:szCs w:val="40"/>
          <w:lang w:val="fr-FR"/>
        </w:rPr>
        <w:t>§</w:t>
      </w:r>
      <w:r w:rsidRPr="001D16B1">
        <w:rPr>
          <w:b/>
          <w:color w:val="0000FF"/>
          <w:kern w:val="16"/>
          <w:position w:val="-8"/>
          <w:sz w:val="40"/>
          <w:szCs w:val="40"/>
          <w:lang w:val="fr-FR"/>
        </w:rPr>
        <w:t>2.Nhân đa thức với đa thức</w:t>
      </w:r>
    </w:p>
    <w:p w:rsidR="006B54D2" w:rsidRPr="001D16B1" w:rsidRDefault="006B54D2" w:rsidP="006B54D2">
      <w:pPr>
        <w:ind w:left="360"/>
        <w:rPr>
          <w:kern w:val="16"/>
          <w:position w:val="-8"/>
          <w:lang w:val="fr-FR"/>
        </w:rPr>
      </w:pPr>
    </w:p>
    <w:p w:rsidR="006B54D2" w:rsidRPr="001D16B1" w:rsidRDefault="006B54D2" w:rsidP="001D16B1">
      <w:pPr>
        <w:ind w:left="360"/>
        <w:outlineLvl w:val="0"/>
        <w:rPr>
          <w:b/>
          <w:color w:val="0000FF"/>
          <w:kern w:val="16"/>
          <w:position w:val="-8"/>
          <w:lang w:val="fr-FR"/>
        </w:rPr>
      </w:pPr>
      <w:r w:rsidRPr="001D16B1">
        <w:rPr>
          <w:b/>
          <w:color w:val="0000FF"/>
          <w:kern w:val="16"/>
          <w:position w:val="-8"/>
          <w:lang w:val="fr-FR"/>
        </w:rPr>
        <w:t>1.</w:t>
      </w:r>
      <w:r w:rsidRPr="001D16B1">
        <w:rPr>
          <w:b/>
          <w:color w:val="0000FF"/>
          <w:kern w:val="16"/>
          <w:position w:val="-8"/>
          <w:lang w:val="fr-FR"/>
        </w:rPr>
        <w:tab/>
        <w:t>Qui tắc</w:t>
      </w:r>
    </w:p>
    <w:p w:rsidR="006B54D2" w:rsidRPr="001D16B1" w:rsidRDefault="006B54D2" w:rsidP="006B54D2">
      <w:pPr>
        <w:ind w:left="360"/>
        <w:rPr>
          <w:kern w:val="16"/>
          <w:position w:val="-8"/>
          <w:lang w:val="fr-FR"/>
        </w:rPr>
      </w:pPr>
      <w:r w:rsidRPr="001D16B1">
        <w:rPr>
          <w:b/>
          <w:kern w:val="16"/>
          <w:position w:val="-8"/>
          <w:lang w:val="fr-FR"/>
        </w:rPr>
        <w:t>Ví dụ</w:t>
      </w:r>
      <w:r w:rsidRPr="001D16B1">
        <w:rPr>
          <w:kern w:val="16"/>
          <w:position w:val="-8"/>
          <w:lang w:val="fr-FR"/>
        </w:rPr>
        <w:t>.Nhân đa thức x-2 với đa thức 6x</w:t>
      </w:r>
      <w:r w:rsidRPr="001D16B1">
        <w:rPr>
          <w:kern w:val="16"/>
          <w:position w:val="-8"/>
          <w:vertAlign w:val="superscript"/>
          <w:lang w:val="fr-FR"/>
        </w:rPr>
        <w:t>2</w:t>
      </w:r>
      <w:r w:rsidRPr="001D16B1">
        <w:rPr>
          <w:kern w:val="16"/>
          <w:position w:val="-8"/>
          <w:lang w:val="fr-FR"/>
        </w:rPr>
        <w:t xml:space="preserve"> – 5x + 1.</w:t>
      </w:r>
    </w:p>
    <w:p w:rsidR="006B54D2" w:rsidRPr="001D16B1" w:rsidRDefault="006B54D2" w:rsidP="006B54D2">
      <w:pPr>
        <w:ind w:left="360"/>
        <w:rPr>
          <w:kern w:val="16"/>
          <w:position w:val="-8"/>
          <w:lang w:val="fr-FR"/>
        </w:rPr>
      </w:pPr>
      <w:r w:rsidRPr="001D16B1">
        <w:rPr>
          <w:b/>
          <w:kern w:val="16"/>
          <w:position w:val="-8"/>
          <w:lang w:val="fr-FR"/>
        </w:rPr>
        <w:t>Gợi ý.   -</w:t>
      </w:r>
      <w:r w:rsidRPr="001D16B1">
        <w:rPr>
          <w:kern w:val="16"/>
          <w:position w:val="-8"/>
          <w:lang w:val="fr-FR"/>
        </w:rPr>
        <w:t xml:space="preserve"> Hãy nhân mỗi hạng tử của đa thức x-2 với đa thức 6x</w:t>
      </w:r>
      <w:r w:rsidRPr="001D16B1">
        <w:rPr>
          <w:kern w:val="16"/>
          <w:position w:val="-8"/>
          <w:vertAlign w:val="superscript"/>
          <w:lang w:val="fr-FR"/>
        </w:rPr>
        <w:t>2</w:t>
      </w:r>
      <w:r w:rsidRPr="001D16B1">
        <w:rPr>
          <w:kern w:val="16"/>
          <w:position w:val="-8"/>
          <w:lang w:val="fr-FR"/>
        </w:rPr>
        <w:t>-5x+1.</w:t>
      </w:r>
    </w:p>
    <w:p w:rsidR="006B54D2" w:rsidRPr="001D16B1" w:rsidRDefault="006B54D2" w:rsidP="006B54D2">
      <w:pPr>
        <w:ind w:left="360"/>
        <w:rPr>
          <w:kern w:val="16"/>
          <w:position w:val="-8"/>
          <w:lang w:val="fr-FR"/>
        </w:rPr>
      </w:pPr>
      <w:r w:rsidRPr="001D16B1">
        <w:rPr>
          <w:kern w:val="16"/>
          <w:position w:val="-8"/>
          <w:lang w:val="fr-FR"/>
        </w:rPr>
        <w:tab/>
        <w:t xml:space="preserve">       - Hãy cộng các kết quả vừa tìm được(chú ý dấu của các hạng tử).</w:t>
      </w:r>
    </w:p>
    <w:p w:rsidR="006B54D2" w:rsidRPr="001D16B1" w:rsidRDefault="006B54D2" w:rsidP="001D16B1">
      <w:pPr>
        <w:ind w:left="360"/>
        <w:outlineLvl w:val="0"/>
        <w:rPr>
          <w:kern w:val="16"/>
          <w:position w:val="-8"/>
          <w:lang w:val="fr-FR"/>
        </w:rPr>
      </w:pPr>
      <w:r w:rsidRPr="001D16B1">
        <w:rPr>
          <w:kern w:val="16"/>
          <w:position w:val="-8"/>
          <w:lang w:val="fr-FR"/>
        </w:rPr>
        <w:t>Giải</w:t>
      </w:r>
    </w:p>
    <w:p w:rsidR="006B54D2" w:rsidRPr="001D16B1" w:rsidRDefault="006B54D2" w:rsidP="006B54D2">
      <w:pPr>
        <w:ind w:left="360"/>
        <w:rPr>
          <w:kern w:val="16"/>
          <w:position w:val="-8"/>
          <w:lang w:val="fr-FR"/>
        </w:rPr>
      </w:pPr>
      <w:r w:rsidRPr="001D16B1">
        <w:rPr>
          <w:kern w:val="16"/>
          <w:position w:val="-8"/>
          <w:lang w:val="fr-FR"/>
        </w:rPr>
        <w:t>( x – 2 )( 6x</w:t>
      </w:r>
      <w:r w:rsidRPr="001D16B1">
        <w:rPr>
          <w:kern w:val="16"/>
          <w:position w:val="-8"/>
          <w:vertAlign w:val="superscript"/>
          <w:lang w:val="fr-FR"/>
        </w:rPr>
        <w:t>2</w:t>
      </w:r>
      <w:r w:rsidRPr="001D16B1">
        <w:rPr>
          <w:kern w:val="16"/>
          <w:position w:val="-8"/>
          <w:lang w:val="fr-FR"/>
        </w:rPr>
        <w:t>- 5x + 1 )  =x.( 6x</w:t>
      </w:r>
      <w:r w:rsidRPr="001D16B1">
        <w:rPr>
          <w:kern w:val="16"/>
          <w:position w:val="-8"/>
          <w:vertAlign w:val="superscript"/>
          <w:lang w:val="fr-FR"/>
        </w:rPr>
        <w:t>2</w:t>
      </w:r>
      <w:r w:rsidRPr="001D16B1">
        <w:rPr>
          <w:kern w:val="16"/>
          <w:position w:val="-8"/>
          <w:lang w:val="fr-FR"/>
        </w:rPr>
        <w:t>- 5x + 1 )-2.( 6x</w:t>
      </w:r>
      <w:r w:rsidRPr="001D16B1">
        <w:rPr>
          <w:kern w:val="16"/>
          <w:position w:val="-8"/>
          <w:vertAlign w:val="superscript"/>
          <w:lang w:val="fr-FR"/>
        </w:rPr>
        <w:t xml:space="preserve">2 </w:t>
      </w:r>
      <w:r w:rsidRPr="001D16B1">
        <w:rPr>
          <w:kern w:val="16"/>
          <w:position w:val="-8"/>
          <w:lang w:val="fr-FR"/>
        </w:rPr>
        <w:t>- 5x + 1 )</w:t>
      </w:r>
    </w:p>
    <w:p w:rsidR="006B54D2" w:rsidRPr="001D16B1" w:rsidRDefault="006B54D2" w:rsidP="006B54D2">
      <w:pPr>
        <w:ind w:left="360"/>
        <w:rPr>
          <w:kern w:val="16"/>
          <w:position w:val="-8"/>
          <w:lang w:val="fr-FR"/>
        </w:rPr>
      </w:pPr>
      <w:r w:rsidRPr="001D16B1">
        <w:rPr>
          <w:kern w:val="16"/>
          <w:position w:val="-8"/>
          <w:lang w:val="fr-FR"/>
        </w:rPr>
        <w:tab/>
      </w:r>
      <w:r w:rsidRPr="001D16B1">
        <w:rPr>
          <w:kern w:val="16"/>
          <w:position w:val="-8"/>
          <w:lang w:val="fr-FR"/>
        </w:rPr>
        <w:tab/>
      </w:r>
      <w:r w:rsidRPr="001D16B1">
        <w:rPr>
          <w:kern w:val="16"/>
          <w:position w:val="-8"/>
          <w:lang w:val="fr-FR"/>
        </w:rPr>
        <w:tab/>
        <w:t xml:space="preserve">        =x.6x</w:t>
      </w:r>
      <w:r w:rsidRPr="001D16B1">
        <w:rPr>
          <w:kern w:val="16"/>
          <w:position w:val="-8"/>
          <w:vertAlign w:val="superscript"/>
          <w:lang w:val="fr-FR"/>
        </w:rPr>
        <w:t xml:space="preserve">2 </w:t>
      </w:r>
      <w:r w:rsidRPr="001D16B1">
        <w:rPr>
          <w:kern w:val="16"/>
          <w:position w:val="-8"/>
          <w:lang w:val="fr-FR"/>
        </w:rPr>
        <w:t>+ x.(-5x) + x.1 + (-2).6x</w:t>
      </w:r>
      <w:r w:rsidRPr="001D16B1">
        <w:rPr>
          <w:kern w:val="16"/>
          <w:position w:val="-8"/>
          <w:vertAlign w:val="superscript"/>
          <w:lang w:val="fr-FR"/>
        </w:rPr>
        <w:t xml:space="preserve">2 </w:t>
      </w:r>
      <w:r w:rsidRPr="001D16B1">
        <w:rPr>
          <w:kern w:val="16"/>
          <w:position w:val="-8"/>
          <w:lang w:val="fr-FR"/>
        </w:rPr>
        <w:t>+ (-2).(-5x) + (-2).1</w:t>
      </w:r>
    </w:p>
    <w:p w:rsidR="006B54D2" w:rsidRPr="001D16B1" w:rsidRDefault="006B54D2" w:rsidP="006B54D2">
      <w:pPr>
        <w:ind w:left="360"/>
        <w:rPr>
          <w:kern w:val="16"/>
          <w:position w:val="-8"/>
          <w:lang w:val="fr-FR"/>
        </w:rPr>
      </w:pPr>
      <w:r w:rsidRPr="001D16B1">
        <w:rPr>
          <w:kern w:val="16"/>
          <w:position w:val="-8"/>
          <w:lang w:val="fr-FR"/>
        </w:rPr>
        <w:tab/>
      </w:r>
      <w:r w:rsidRPr="001D16B1">
        <w:rPr>
          <w:kern w:val="16"/>
          <w:position w:val="-8"/>
          <w:lang w:val="fr-FR"/>
        </w:rPr>
        <w:tab/>
      </w:r>
      <w:r w:rsidRPr="001D16B1">
        <w:rPr>
          <w:kern w:val="16"/>
          <w:position w:val="-8"/>
          <w:lang w:val="fr-FR"/>
        </w:rPr>
        <w:tab/>
        <w:t xml:space="preserve">        =6x</w:t>
      </w:r>
      <w:r w:rsidRPr="001D16B1">
        <w:rPr>
          <w:kern w:val="16"/>
          <w:position w:val="-8"/>
          <w:vertAlign w:val="superscript"/>
          <w:lang w:val="fr-FR"/>
        </w:rPr>
        <w:t xml:space="preserve">3 </w:t>
      </w:r>
      <w:r w:rsidRPr="001D16B1">
        <w:rPr>
          <w:kern w:val="16"/>
          <w:position w:val="-8"/>
          <w:lang w:val="fr-FR"/>
        </w:rPr>
        <w:t>- 5x</w:t>
      </w:r>
      <w:r w:rsidRPr="001D16B1">
        <w:rPr>
          <w:kern w:val="16"/>
          <w:position w:val="-8"/>
          <w:vertAlign w:val="superscript"/>
          <w:lang w:val="fr-FR"/>
        </w:rPr>
        <w:t xml:space="preserve">2 </w:t>
      </w:r>
      <w:r w:rsidRPr="001D16B1">
        <w:rPr>
          <w:kern w:val="16"/>
          <w:position w:val="-8"/>
          <w:lang w:val="fr-FR"/>
        </w:rPr>
        <w:t>+ x - 12x</w:t>
      </w:r>
      <w:r w:rsidRPr="001D16B1">
        <w:rPr>
          <w:kern w:val="16"/>
          <w:position w:val="-8"/>
          <w:vertAlign w:val="superscript"/>
          <w:lang w:val="fr-FR"/>
        </w:rPr>
        <w:t xml:space="preserve">2 </w:t>
      </w:r>
      <w:r w:rsidRPr="001D16B1">
        <w:rPr>
          <w:kern w:val="16"/>
          <w:position w:val="-8"/>
          <w:lang w:val="fr-FR"/>
        </w:rPr>
        <w:t>+ 10x - 2</w:t>
      </w:r>
    </w:p>
    <w:p w:rsidR="006B54D2" w:rsidRPr="001D16B1" w:rsidRDefault="006B54D2" w:rsidP="006B54D2">
      <w:pPr>
        <w:ind w:left="360"/>
        <w:rPr>
          <w:kern w:val="16"/>
          <w:position w:val="-8"/>
          <w:lang w:val="fr-FR"/>
        </w:rPr>
      </w:pPr>
      <w:r w:rsidRPr="001D16B1">
        <w:rPr>
          <w:kern w:val="16"/>
          <w:position w:val="-8"/>
          <w:lang w:val="fr-FR"/>
        </w:rPr>
        <w:tab/>
      </w:r>
      <w:r w:rsidRPr="001D16B1">
        <w:rPr>
          <w:kern w:val="16"/>
          <w:position w:val="-8"/>
          <w:lang w:val="fr-FR"/>
        </w:rPr>
        <w:tab/>
      </w:r>
      <w:r w:rsidRPr="001D16B1">
        <w:rPr>
          <w:kern w:val="16"/>
          <w:position w:val="-8"/>
          <w:lang w:val="fr-FR"/>
        </w:rPr>
        <w:tab/>
        <w:t xml:space="preserve">        =6x</w:t>
      </w:r>
      <w:r w:rsidRPr="001D16B1">
        <w:rPr>
          <w:kern w:val="16"/>
          <w:position w:val="-8"/>
          <w:vertAlign w:val="superscript"/>
          <w:lang w:val="fr-FR"/>
        </w:rPr>
        <w:t>3</w:t>
      </w:r>
      <w:r w:rsidRPr="001D16B1">
        <w:rPr>
          <w:kern w:val="16"/>
          <w:position w:val="-8"/>
          <w:lang w:val="fr-FR"/>
        </w:rPr>
        <w:t xml:space="preserve"> - 17x</w:t>
      </w:r>
      <w:r w:rsidRPr="001D16B1">
        <w:rPr>
          <w:kern w:val="16"/>
          <w:position w:val="-8"/>
          <w:vertAlign w:val="superscript"/>
          <w:lang w:val="fr-FR"/>
        </w:rPr>
        <w:t>2</w:t>
      </w:r>
      <w:r w:rsidRPr="001D16B1">
        <w:rPr>
          <w:kern w:val="16"/>
          <w:position w:val="-8"/>
          <w:lang w:val="fr-FR"/>
        </w:rPr>
        <w:t xml:space="preserve"> + 11x - 2.</w:t>
      </w:r>
    </w:p>
    <w:p w:rsidR="006B54D2" w:rsidRPr="001D16B1" w:rsidRDefault="006B54D2" w:rsidP="006B54D2">
      <w:pPr>
        <w:ind w:left="360"/>
        <w:rPr>
          <w:kern w:val="16"/>
          <w:position w:val="-8"/>
          <w:lang w:val="fr-FR"/>
        </w:rPr>
      </w:pPr>
      <w:r w:rsidRPr="001D16B1">
        <w:rPr>
          <w:kern w:val="16"/>
          <w:position w:val="-8"/>
          <w:lang w:val="fr-FR"/>
        </w:rPr>
        <w:t>Ta nói đa thức 6x</w:t>
      </w:r>
      <w:r w:rsidRPr="001D16B1">
        <w:rPr>
          <w:kern w:val="16"/>
          <w:position w:val="-8"/>
          <w:vertAlign w:val="superscript"/>
          <w:lang w:val="fr-FR"/>
        </w:rPr>
        <w:t>3</w:t>
      </w:r>
      <w:r w:rsidRPr="001D16B1">
        <w:rPr>
          <w:kern w:val="16"/>
          <w:position w:val="-8"/>
          <w:lang w:val="fr-FR"/>
        </w:rPr>
        <w:t xml:space="preserve"> - 17x</w:t>
      </w:r>
      <w:r w:rsidRPr="001D16B1">
        <w:rPr>
          <w:kern w:val="16"/>
          <w:position w:val="-8"/>
          <w:vertAlign w:val="superscript"/>
          <w:lang w:val="fr-FR"/>
        </w:rPr>
        <w:t xml:space="preserve">2 </w:t>
      </w:r>
      <w:r w:rsidRPr="001D16B1">
        <w:rPr>
          <w:kern w:val="16"/>
          <w:position w:val="-8"/>
          <w:lang w:val="fr-FR"/>
        </w:rPr>
        <w:t>+ 11x - 2 là tích của đa thức x-2 và đa thức          16x</w:t>
      </w:r>
      <w:r w:rsidRPr="001D16B1">
        <w:rPr>
          <w:kern w:val="16"/>
          <w:position w:val="-8"/>
          <w:vertAlign w:val="superscript"/>
          <w:lang w:val="fr-FR"/>
        </w:rPr>
        <w:t>2</w:t>
      </w:r>
      <w:r w:rsidRPr="001D16B1">
        <w:rPr>
          <w:kern w:val="16"/>
          <w:position w:val="-8"/>
          <w:lang w:val="fr-FR"/>
        </w:rPr>
        <w:t>- 5x + 1.</w:t>
      </w:r>
    </w:p>
    <w:p w:rsidR="006B54D2" w:rsidRPr="001D16B1" w:rsidRDefault="006B54D2" w:rsidP="006B54D2">
      <w:pPr>
        <w:ind w:left="360"/>
        <w:rPr>
          <w:kern w:val="16"/>
          <w:position w:val="-8"/>
          <w:lang w:val="fr-FR"/>
        </w:rPr>
      </w:pPr>
    </w:p>
    <w:p w:rsidR="006B54D2" w:rsidRPr="001D16B1" w:rsidRDefault="006B54D2" w:rsidP="006B54D2">
      <w:pPr>
        <w:ind w:left="360"/>
        <w:rPr>
          <w:kern w:val="16"/>
          <w:position w:val="-8"/>
          <w:lang w:val="fr-FR"/>
        </w:rPr>
      </w:pPr>
      <w:r w:rsidRPr="001D16B1">
        <w:rPr>
          <w:kern w:val="16"/>
          <w:position w:val="-8"/>
          <w:lang w:val="fr-FR"/>
        </w:rPr>
        <w:lastRenderedPageBreak/>
        <w:t>Tổng quát ta có quy tắc nhân đa thức với đa thức như sau:</w:t>
      </w:r>
    </w:p>
    <w:p w:rsidR="006B54D2" w:rsidRPr="001D16B1" w:rsidRDefault="006B54D2" w:rsidP="006B54D2">
      <w:pPr>
        <w:ind w:left="360"/>
        <w:rPr>
          <w:kern w:val="16"/>
          <w:position w:val="-8"/>
          <w:lang w:val="fr-FR"/>
        </w:rPr>
      </w:pPr>
    </w:p>
    <w:p w:rsidR="006B54D2" w:rsidRPr="001D16B1" w:rsidRDefault="006B54D2" w:rsidP="006B54D2">
      <w:pPr>
        <w:ind w:left="360"/>
        <w:rPr>
          <w:kern w:val="16"/>
          <w:position w:val="-8"/>
          <w:lang w:val="fr-FR"/>
        </w:rPr>
      </w:pPr>
    </w:p>
    <w:p w:rsidR="006B54D2" w:rsidRPr="009F7CB8" w:rsidRDefault="002463B8" w:rsidP="006B54D2">
      <w:pPr>
        <w:ind w:left="360"/>
        <w:rPr>
          <w:kern w:val="16"/>
          <w:position w:val="-8"/>
        </w:rPr>
      </w:pPr>
      <w:r w:rsidRPr="002463B8">
        <w:rPr>
          <w:kern w:val="16"/>
          <w:position w:val="-8"/>
        </w:rPr>
      </w:r>
      <w:r w:rsidR="001D16B1">
        <w:rPr>
          <w:kern w:val="16"/>
          <w:position w:val="-8"/>
        </w:rPr>
        <w:pict>
          <v:group id="_x0000_s1026" editas="canvas" style="width:414pt;height:36pt;mso-position-horizontal-relative:char;mso-position-vertical-relative:line" coordorigin="2379,3387" coordsize="6900,617">
            <o:lock v:ext="edit" aspectratio="t"/>
            <v:shape id="_x0000_s1027" type="#_x0000_t75" style="position:absolute;left:2379;top:3387;width:6900;height:617" o:preferrelative="f">
              <v:fill o:detectmouseclick="t"/>
              <v:path o:extrusionok="t" o:connecttype="none"/>
              <o:lock v:ext="edit" text="t"/>
            </v:shape>
            <v:rect id="_x0000_s1028" style="position:absolute;left:2379;top:3387;width:6900;height:617">
              <v:textbox style="mso-next-textbox:#_x0000_s1028">
                <w:txbxContent>
                  <w:p w:rsidR="001D16B1" w:rsidRPr="003B6610" w:rsidRDefault="001D16B1" w:rsidP="006B54D2">
                    <w:pPr>
                      <w:rPr>
                        <w:b/>
                        <w:i/>
                        <w:color w:val="FF6600"/>
                      </w:rPr>
                    </w:pPr>
                    <w:r w:rsidRPr="003B6610">
                      <w:rPr>
                        <w:b/>
                        <w:i/>
                        <w:color w:val="FF6600"/>
                      </w:rPr>
                      <w:t>Muốn nhân một đa thức với một đa thức, ta nhân mỗi hạng tử của đa thức này với từng hạng tử của đa thức kia rồi cộng các tích với nhau.</w:t>
                    </w:r>
                  </w:p>
                </w:txbxContent>
              </v:textbox>
            </v:rect>
            <w10:wrap type="none"/>
            <w10:anchorlock/>
          </v:group>
        </w:pict>
      </w:r>
    </w:p>
    <w:p w:rsidR="006B54D2" w:rsidRPr="009F7CB8" w:rsidRDefault="006B54D2" w:rsidP="006B54D2">
      <w:pPr>
        <w:ind w:left="360"/>
        <w:rPr>
          <w:kern w:val="16"/>
          <w:position w:val="-8"/>
        </w:rPr>
      </w:pPr>
    </w:p>
    <w:p w:rsidR="006B54D2" w:rsidRPr="009F7CB8" w:rsidRDefault="006B54D2" w:rsidP="001D16B1">
      <w:pPr>
        <w:ind w:left="360"/>
        <w:outlineLvl w:val="0"/>
        <w:rPr>
          <w:i/>
          <w:kern w:val="16"/>
          <w:position w:val="-8"/>
        </w:rPr>
      </w:pPr>
      <w:r w:rsidRPr="009F7CB8">
        <w:rPr>
          <w:b/>
          <w:i/>
          <w:kern w:val="16"/>
          <w:position w:val="-8"/>
        </w:rPr>
        <w:t>Nhận xét</w:t>
      </w:r>
      <w:r w:rsidRPr="009F7CB8">
        <w:rPr>
          <w:i/>
          <w:kern w:val="16"/>
          <w:position w:val="-8"/>
        </w:rPr>
        <w:t>.Tích của hai đa thức là một đa thức.</w:t>
      </w:r>
    </w:p>
    <w:p w:rsidR="006B54D2" w:rsidRPr="009F7CB8" w:rsidRDefault="006B54D2" w:rsidP="006B54D2">
      <w:pPr>
        <w:ind w:left="360"/>
        <w:rPr>
          <w:kern w:val="16"/>
          <w:position w:val="-8"/>
        </w:rPr>
      </w:pPr>
    </w:p>
    <w:p w:rsidR="006B54D2" w:rsidRPr="009F7CB8" w:rsidRDefault="002463B8" w:rsidP="001D16B1">
      <w:pPr>
        <w:ind w:left="360"/>
        <w:outlineLvl w:val="0"/>
        <w:rPr>
          <w:kern w:val="16"/>
          <w:position w:val="-8"/>
        </w:rPr>
      </w:pPr>
      <w:r w:rsidRPr="002463B8">
        <w:rPr>
          <w:noProof/>
          <w:kern w:val="16"/>
          <w:position w:val="-8"/>
        </w:rPr>
        <w:pict>
          <v:rect id="_x0000_s1048" style="position:absolute;left:0;text-align:left;margin-left:-18pt;margin-top:2.75pt;width:27pt;height:18pt;z-index:251664384" fillcolor="silver">
            <v:textbox style="mso-next-textbox:#_x0000_s1048">
              <w:txbxContent>
                <w:p w:rsidR="001D16B1" w:rsidRPr="000762C2" w:rsidRDefault="001D16B1" w:rsidP="006B54D2">
                  <w:pPr>
                    <w:rPr>
                      <w:color w:val="FFFFFF"/>
                    </w:rPr>
                  </w:pPr>
                  <w:r w:rsidRPr="000762C2">
                    <w:rPr>
                      <w:color w:val="FFFFFF"/>
                    </w:rPr>
                    <w:t>?1</w:t>
                  </w:r>
                </w:p>
              </w:txbxContent>
            </v:textbox>
          </v:rect>
        </w:pict>
      </w:r>
      <w:r w:rsidR="006B54D2" w:rsidRPr="009F7CB8">
        <w:rPr>
          <w:i/>
          <w:kern w:val="16"/>
          <w:position w:val="-8"/>
        </w:rPr>
        <w:t>Nhân đa thức</w:t>
      </w:r>
      <w:r w:rsidR="006B54D2" w:rsidRPr="009F7CB8">
        <w:rPr>
          <w:kern w:val="16"/>
          <w:position w:val="-8"/>
        </w:rPr>
        <w:t xml:space="preserve"> </w:t>
      </w:r>
      <w:r w:rsidR="006B54D2" w:rsidRPr="009F7CB8">
        <w:rPr>
          <w:kern w:val="16"/>
          <w:position w:val="-8"/>
          <w:sz w:val="32"/>
          <w:szCs w:val="32"/>
          <w:vertAlign w:val="superscript"/>
        </w:rPr>
        <w:t>1</w:t>
      </w:r>
      <w:r w:rsidR="006B54D2" w:rsidRPr="009F7CB8">
        <w:rPr>
          <w:kern w:val="16"/>
          <w:position w:val="-8"/>
          <w:sz w:val="32"/>
          <w:szCs w:val="32"/>
        </w:rPr>
        <w:t>/</w:t>
      </w:r>
      <w:r w:rsidR="006B54D2" w:rsidRPr="009F7CB8">
        <w:rPr>
          <w:kern w:val="16"/>
          <w:position w:val="-8"/>
          <w:sz w:val="32"/>
          <w:szCs w:val="32"/>
          <w:vertAlign w:val="subscript"/>
        </w:rPr>
        <w:t xml:space="preserve">2  </w:t>
      </w:r>
      <w:r w:rsidR="006B54D2" w:rsidRPr="009F7CB8">
        <w:rPr>
          <w:kern w:val="16"/>
          <w:position w:val="-8"/>
        </w:rPr>
        <w:t xml:space="preserve">xy - 1 </w:t>
      </w:r>
      <w:r w:rsidR="006B54D2" w:rsidRPr="009F7CB8">
        <w:rPr>
          <w:i/>
          <w:kern w:val="16"/>
          <w:position w:val="-8"/>
        </w:rPr>
        <w:t>với đa thức</w:t>
      </w:r>
      <w:r w:rsidR="006B54D2" w:rsidRPr="009F7CB8">
        <w:rPr>
          <w:kern w:val="16"/>
          <w:position w:val="-8"/>
        </w:rPr>
        <w:t xml:space="preserve"> x</w:t>
      </w:r>
      <w:r w:rsidR="006B54D2" w:rsidRPr="009F7CB8">
        <w:rPr>
          <w:kern w:val="16"/>
          <w:position w:val="-8"/>
          <w:vertAlign w:val="superscript"/>
        </w:rPr>
        <w:t xml:space="preserve">3 </w:t>
      </w:r>
      <w:r w:rsidR="006B54D2" w:rsidRPr="009F7CB8">
        <w:rPr>
          <w:kern w:val="16"/>
          <w:position w:val="-8"/>
        </w:rPr>
        <w:t>- 2x - 6.</w:t>
      </w:r>
    </w:p>
    <w:p w:rsidR="006B54D2" w:rsidRPr="009F7CB8" w:rsidRDefault="006B54D2" w:rsidP="006B54D2">
      <w:pPr>
        <w:ind w:left="360"/>
        <w:rPr>
          <w:kern w:val="16"/>
          <w:position w:val="-8"/>
        </w:rPr>
      </w:pPr>
    </w:p>
    <w:p w:rsidR="006B54D2" w:rsidRPr="009F7CB8" w:rsidRDefault="006B54D2" w:rsidP="006B54D2">
      <w:pPr>
        <w:ind w:left="360"/>
        <w:rPr>
          <w:kern w:val="16"/>
          <w:position w:val="-8"/>
        </w:rPr>
      </w:pPr>
      <w:r w:rsidRPr="009F7CB8">
        <w:rPr>
          <w:kern w:val="16"/>
          <w:position w:val="-8"/>
        </w:rPr>
        <w:t>Chú ý.Khi nhân các đa thức một biến ở ví dụ trên, ta còn có thể trình bày như sau:</w:t>
      </w: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6B54D2" w:rsidRPr="009F7CB8" w:rsidRDefault="002463B8" w:rsidP="006B54D2">
      <w:pPr>
        <w:ind w:left="360"/>
        <w:rPr>
          <w:kern w:val="16"/>
          <w:position w:val="-8"/>
        </w:rPr>
      </w:pPr>
      <w:r w:rsidRPr="002463B8">
        <w:rPr>
          <w:noProof/>
          <w:kern w:val="16"/>
          <w:position w:val="-8"/>
        </w:rPr>
        <w:pict>
          <v:group id="_x0000_s1036" editas="canvas" style="position:absolute;left:0;text-align:left;margin-left:17.95pt;margin-top:9.65pt;width:189.8pt;height:162pt;z-index:251661312" coordorigin="1166,6321" coordsize="3163,2777">
            <o:lock v:ext="edit" aspectratio="t"/>
            <v:shape id="_x0000_s1037" type="#_x0000_t75" style="position:absolute;left:1166;top:6321;width:3163;height:2777" o:preferrelative="f">
              <v:fill o:detectmouseclick="t"/>
              <v:path o:extrusionok="t" o:connecttype="none"/>
              <o:lock v:ext="edit" text="t"/>
            </v:shape>
            <v:line id="_x0000_s1038" style="position:absolute" from="1779,8173" to="3729,8174"/>
            <v:rect id="_x0000_s1039" style="position:absolute;left:2529;top:6321;width:1350;height:309" strokecolor="white">
              <v:textbox style="mso-next-textbox:#_x0000_s1039">
                <w:txbxContent>
                  <w:p w:rsidR="001D16B1" w:rsidRDefault="001D16B1" w:rsidP="006B54D2">
                    <w:r>
                      <w:t>6x2 - 5x + 1</w:t>
                    </w:r>
                  </w:p>
                </w:txbxContent>
              </v:textbox>
            </v:rect>
            <v:rect id="_x0000_s1040" style="position:absolute;left:3129;top:6630;width:600;height:463" strokecolor="white">
              <v:textbox style="mso-next-textbox:#_x0000_s1040">
                <w:txbxContent>
                  <w:p w:rsidR="001D16B1" w:rsidRDefault="001D16B1" w:rsidP="006B54D2">
                    <w:pPr>
                      <w:jc w:val="right"/>
                    </w:pPr>
                    <w:r>
                      <w:t>x-2</w:t>
                    </w:r>
                  </w:p>
                </w:txbxContent>
              </v:textbox>
            </v:rect>
            <v:rect id="_x0000_s1041" style="position:absolute;left:2229;top:7247;width:1650;height:309" strokecolor="white">
              <v:textbox style="mso-next-textbox:#_x0000_s1041">
                <w:txbxContent>
                  <w:p w:rsidR="001D16B1" w:rsidRDefault="001D16B1" w:rsidP="006B54D2">
                    <w:r>
                      <w:t>-12x2 + 10x - 2</w:t>
                    </w:r>
                  </w:p>
                </w:txbxContent>
              </v:textbox>
            </v:rect>
            <v:rect id="_x0000_s1042" style="position:absolute;left:1166;top:7660;width:2251;height:462" strokecolor="white">
              <v:textbox style="mso-next-textbox:#_x0000_s1042">
                <w:txbxContent>
                  <w:p w:rsidR="001D16B1" w:rsidRDefault="001D16B1" w:rsidP="006B54D2">
                    <w:pPr>
                      <w:jc w:val="right"/>
                    </w:pPr>
                    <w:r>
                      <w:t>6x3  - 5x2   +    x</w:t>
                    </w:r>
                  </w:p>
                </w:txbxContent>
              </v:textbox>
            </v:rect>
            <v:rect id="_x0000_s1043" style="position:absolute;left:1929;top:8327;width:2400;height:308" strokecolor="white">
              <v:textbox style="mso-next-textbox:#_x0000_s1043">
                <w:txbxContent>
                  <w:p w:rsidR="001D16B1" w:rsidRDefault="001D16B1" w:rsidP="006B54D2">
                    <w:r>
                      <w:t>6x3 - 17x2 + 11 - 2</w:t>
                    </w:r>
                  </w:p>
                </w:txbxContent>
              </v:textbox>
            </v:rect>
            <v:line id="_x0000_s1044" style="position:absolute" from="2829,7093" to="3729,7094"/>
            <v:rect id="_x0000_s1045" style="position:absolute;left:2229;top:6476;width:300;height:462" strokecolor="white">
              <v:textbox style="mso-next-textbox:#_x0000_s1045">
                <w:txbxContent>
                  <w:p w:rsidR="001D16B1" w:rsidRPr="00DC3F8A" w:rsidRDefault="001D16B1" w:rsidP="006B54D2">
                    <w:pPr>
                      <w:rPr>
                        <w:rFonts w:ascii="Arial" w:hAnsi="Arial" w:cs="Arial"/>
                      </w:rPr>
                    </w:pPr>
                    <w:r w:rsidRPr="00DC3F8A">
                      <w:rPr>
                        <w:rFonts w:ascii="Arial" w:hAnsi="Arial" w:cs="Arial"/>
                      </w:rPr>
                      <w:t>x</w:t>
                    </w:r>
                  </w:p>
                </w:txbxContent>
              </v:textbox>
            </v:rect>
            <w10:wrap type="square"/>
          </v:group>
        </w:pict>
      </w: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6B54D2" w:rsidRPr="009F7CB8" w:rsidRDefault="006B54D2" w:rsidP="006B54D2">
      <w:pPr>
        <w:ind w:left="360"/>
        <w:rPr>
          <w:kern w:val="16"/>
          <w:position w:val="-8"/>
        </w:rPr>
      </w:pPr>
      <w:r w:rsidRPr="009F7CB8">
        <w:rPr>
          <w:kern w:val="16"/>
          <w:position w:val="-8"/>
        </w:rPr>
        <w:t>(kết quả của phép nhân -2 với đa thức 6x2-5x+1)</w:t>
      </w:r>
    </w:p>
    <w:p w:rsidR="006B54D2" w:rsidRPr="009F7CB8" w:rsidRDefault="006B54D2" w:rsidP="006B54D2">
      <w:pPr>
        <w:ind w:left="360"/>
        <w:rPr>
          <w:kern w:val="16"/>
          <w:position w:val="-8"/>
        </w:rPr>
      </w:pPr>
      <w:r w:rsidRPr="009F7CB8">
        <w:rPr>
          <w:kern w:val="16"/>
          <w:position w:val="-8"/>
        </w:rPr>
        <w:t>Kết quả của phép nhân x với đa thức 6x2-5x+1)</w:t>
      </w: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6B54D2" w:rsidRPr="009F7CB8" w:rsidRDefault="006B54D2" w:rsidP="006B54D2">
      <w:pPr>
        <w:ind w:left="360"/>
        <w:rPr>
          <w:i/>
          <w:kern w:val="16"/>
          <w:position w:val="-8"/>
        </w:rPr>
      </w:pPr>
      <w:r w:rsidRPr="009F7CB8">
        <w:rPr>
          <w:i/>
          <w:kern w:val="16"/>
          <w:position w:val="-8"/>
        </w:rPr>
        <w:t>Ở cách này,trước hết ta phải sắp sếp các đa thức thep lũy thừa giảm dần hoặc tăng dần của biến,sau đótrình bày như sau:</w:t>
      </w:r>
    </w:p>
    <w:p w:rsidR="006B54D2" w:rsidRPr="009F7CB8" w:rsidRDefault="006B54D2" w:rsidP="006B54D2">
      <w:pPr>
        <w:ind w:left="360"/>
        <w:rPr>
          <w:i/>
          <w:kern w:val="16"/>
          <w:position w:val="-8"/>
        </w:rPr>
      </w:pPr>
      <w:r w:rsidRPr="009F7CB8">
        <w:rPr>
          <w:i/>
          <w:kern w:val="16"/>
          <w:position w:val="-8"/>
        </w:rPr>
        <w:t>- Đa thức này viết dưới đa thức kia.</w:t>
      </w:r>
    </w:p>
    <w:p w:rsidR="006B54D2" w:rsidRPr="009F7CB8" w:rsidRDefault="006B54D2" w:rsidP="006B54D2">
      <w:pPr>
        <w:ind w:left="360"/>
        <w:rPr>
          <w:i/>
          <w:kern w:val="16"/>
          <w:position w:val="-8"/>
        </w:rPr>
      </w:pPr>
      <w:r w:rsidRPr="009F7CB8">
        <w:rPr>
          <w:i/>
          <w:kern w:val="16"/>
          <w:position w:val="-8"/>
        </w:rPr>
        <w:lastRenderedPageBreak/>
        <w:t>- Kết quả của phép nhân mỗi hạng tử của đa thức thức thứ hai với đa thức thứ nhấtđược viết riêng trong một dòng.</w:t>
      </w:r>
    </w:p>
    <w:p w:rsidR="006B54D2" w:rsidRPr="009F7CB8" w:rsidRDefault="006B54D2" w:rsidP="006B54D2">
      <w:pPr>
        <w:ind w:left="360"/>
        <w:rPr>
          <w:i/>
          <w:kern w:val="16"/>
          <w:position w:val="-8"/>
        </w:rPr>
      </w:pPr>
      <w:r w:rsidRPr="009F7CB8">
        <w:rPr>
          <w:i/>
          <w:kern w:val="16"/>
          <w:position w:val="-8"/>
        </w:rPr>
        <w:t>- Các đơn thức đồng dạng được xếp vào một cột.</w:t>
      </w:r>
    </w:p>
    <w:p w:rsidR="006B54D2" w:rsidRPr="009F7CB8" w:rsidRDefault="006B54D2" w:rsidP="006B54D2">
      <w:pPr>
        <w:ind w:left="360"/>
        <w:rPr>
          <w:i/>
          <w:kern w:val="16"/>
          <w:position w:val="-8"/>
        </w:rPr>
      </w:pPr>
      <w:r w:rsidRPr="009F7CB8">
        <w:rPr>
          <w:i/>
          <w:kern w:val="16"/>
          <w:position w:val="-8"/>
        </w:rPr>
        <w:t>- Cộng theo từng cột.</w:t>
      </w:r>
    </w:p>
    <w:p w:rsidR="006B54D2" w:rsidRPr="009F7CB8" w:rsidRDefault="006B54D2" w:rsidP="006B54D2">
      <w:pPr>
        <w:ind w:left="360"/>
        <w:rPr>
          <w:kern w:val="16"/>
          <w:position w:val="-8"/>
        </w:rPr>
      </w:pPr>
    </w:p>
    <w:p w:rsidR="006B54D2" w:rsidRPr="009F7CB8" w:rsidRDefault="006B54D2" w:rsidP="001D16B1">
      <w:pPr>
        <w:ind w:left="360"/>
        <w:outlineLvl w:val="0"/>
        <w:rPr>
          <w:b/>
          <w:color w:val="0000FF"/>
          <w:kern w:val="16"/>
          <w:position w:val="-8"/>
        </w:rPr>
      </w:pPr>
      <w:r w:rsidRPr="009F7CB8">
        <w:rPr>
          <w:b/>
          <w:color w:val="0000FF"/>
          <w:kern w:val="16"/>
          <w:position w:val="-8"/>
        </w:rPr>
        <w:t>2.</w:t>
      </w:r>
      <w:r w:rsidRPr="009F7CB8">
        <w:rPr>
          <w:b/>
          <w:color w:val="0000FF"/>
          <w:kern w:val="16"/>
          <w:position w:val="-8"/>
        </w:rPr>
        <w:tab/>
        <w:t>Áp dụng</w:t>
      </w:r>
    </w:p>
    <w:p w:rsidR="006B54D2" w:rsidRPr="009F7CB8" w:rsidRDefault="002463B8" w:rsidP="006B54D2">
      <w:pPr>
        <w:ind w:left="360"/>
        <w:rPr>
          <w:kern w:val="16"/>
          <w:position w:val="-8"/>
        </w:rPr>
      </w:pPr>
      <w:r w:rsidRPr="002463B8">
        <w:rPr>
          <w:noProof/>
          <w:kern w:val="16"/>
          <w:position w:val="-8"/>
        </w:rPr>
        <w:pict>
          <v:rect id="_x0000_s1049" style="position:absolute;left:0;text-align:left;margin-left:-18pt;margin-top:1.25pt;width:27pt;height:18pt;z-index:251665408" fillcolor="silver">
            <v:textbox style="mso-next-textbox:#_x0000_s1049">
              <w:txbxContent>
                <w:p w:rsidR="001D16B1" w:rsidRPr="000762C2" w:rsidRDefault="001D16B1" w:rsidP="006B54D2">
                  <w:pPr>
                    <w:rPr>
                      <w:color w:val="FFFFFF"/>
                    </w:rPr>
                  </w:pPr>
                  <w:r>
                    <w:rPr>
                      <w:color w:val="FFFFFF"/>
                    </w:rPr>
                    <w:t>?2</w:t>
                  </w:r>
                </w:p>
              </w:txbxContent>
            </v:textbox>
          </v:rect>
        </w:pict>
      </w:r>
      <w:r w:rsidR="006B54D2" w:rsidRPr="009F7CB8">
        <w:rPr>
          <w:i/>
          <w:kern w:val="16"/>
          <w:position w:val="-8"/>
        </w:rPr>
        <w:t>Làm tính nhân</w:t>
      </w:r>
      <w:r w:rsidR="006B54D2" w:rsidRPr="009F7CB8">
        <w:rPr>
          <w:kern w:val="16"/>
          <w:position w:val="-8"/>
        </w:rPr>
        <w:t>:</w:t>
      </w:r>
      <w:r w:rsidR="006B54D2" w:rsidRPr="009F7CB8">
        <w:rPr>
          <w:kern w:val="16"/>
          <w:position w:val="-8"/>
        </w:rPr>
        <w:tab/>
        <w:t>a)  x( x + 3 )( x</w:t>
      </w:r>
      <w:r w:rsidR="006B54D2" w:rsidRPr="009F7CB8">
        <w:rPr>
          <w:kern w:val="16"/>
          <w:position w:val="-8"/>
          <w:vertAlign w:val="superscript"/>
        </w:rPr>
        <w:t xml:space="preserve">2 </w:t>
      </w:r>
      <w:r w:rsidR="006B54D2" w:rsidRPr="009F7CB8">
        <w:rPr>
          <w:kern w:val="16"/>
          <w:position w:val="-8"/>
        </w:rPr>
        <w:t>+ 3x – 5 );</w:t>
      </w:r>
    </w:p>
    <w:p w:rsidR="006B54D2" w:rsidRPr="009F7CB8" w:rsidRDefault="006B54D2" w:rsidP="006B54D2">
      <w:pPr>
        <w:ind w:left="360"/>
        <w:rPr>
          <w:kern w:val="16"/>
          <w:position w:val="-8"/>
        </w:rPr>
      </w:pPr>
      <w:r w:rsidRPr="009F7CB8">
        <w:rPr>
          <w:kern w:val="16"/>
          <w:position w:val="-8"/>
        </w:rPr>
        <w:tab/>
      </w:r>
      <w:r w:rsidRPr="009F7CB8">
        <w:rPr>
          <w:kern w:val="16"/>
          <w:position w:val="-8"/>
        </w:rPr>
        <w:tab/>
      </w:r>
      <w:r w:rsidRPr="009F7CB8">
        <w:rPr>
          <w:kern w:val="16"/>
          <w:position w:val="-8"/>
        </w:rPr>
        <w:tab/>
        <w:t>b) ( xy – 1 )( xy + 5 ).</w:t>
      </w:r>
    </w:p>
    <w:p w:rsidR="006B54D2" w:rsidRPr="009F7CB8" w:rsidRDefault="002463B8" w:rsidP="006B54D2">
      <w:pPr>
        <w:ind w:left="360"/>
        <w:rPr>
          <w:i/>
          <w:kern w:val="16"/>
          <w:position w:val="-8"/>
        </w:rPr>
      </w:pPr>
      <w:r w:rsidRPr="002463B8">
        <w:rPr>
          <w:noProof/>
          <w:kern w:val="16"/>
          <w:position w:val="-8"/>
        </w:rPr>
        <w:pict>
          <v:rect id="_x0000_s1050" style="position:absolute;left:0;text-align:left;margin-left:-18pt;margin-top:.65pt;width:27pt;height:18pt;z-index:251666432" fillcolor="silver">
            <v:textbox style="mso-next-textbox:#_x0000_s1050">
              <w:txbxContent>
                <w:p w:rsidR="001D16B1" w:rsidRPr="000762C2" w:rsidRDefault="001D16B1" w:rsidP="006B54D2">
                  <w:pPr>
                    <w:rPr>
                      <w:color w:val="FFFFFF"/>
                    </w:rPr>
                  </w:pPr>
                  <w:r>
                    <w:rPr>
                      <w:color w:val="FFFFFF"/>
                    </w:rPr>
                    <w:t>?3</w:t>
                  </w:r>
                </w:p>
              </w:txbxContent>
            </v:textbox>
          </v:rect>
        </w:pict>
      </w:r>
      <w:r w:rsidR="006B54D2" w:rsidRPr="009F7CB8">
        <w:rPr>
          <w:i/>
          <w:kern w:val="16"/>
          <w:position w:val="-8"/>
        </w:rPr>
        <w:t>Viết biểu thức tính diện tích của một hình chữ nhật theo x và y,biết hai kích thước của hình chữ nhật đó là ( 2x + y ) và ( 2x – y ).</w:t>
      </w:r>
    </w:p>
    <w:p w:rsidR="006B54D2" w:rsidRPr="009F7CB8" w:rsidRDefault="006B54D2" w:rsidP="006B54D2">
      <w:pPr>
        <w:ind w:left="360"/>
        <w:rPr>
          <w:i/>
          <w:kern w:val="16"/>
          <w:position w:val="-8"/>
        </w:rPr>
      </w:pPr>
      <w:r w:rsidRPr="009F7CB8">
        <w:rPr>
          <w:i/>
          <w:kern w:val="16"/>
          <w:position w:val="-8"/>
        </w:rPr>
        <w:t>Áp dụng: Tính diện tích của hình chữ nhất khi x=2,5 mét và y=1 mét.</w:t>
      </w:r>
    </w:p>
    <w:p w:rsidR="00B76E49" w:rsidRPr="009F7CB8" w:rsidRDefault="00B76E49" w:rsidP="006B54D2">
      <w:pPr>
        <w:ind w:left="360"/>
        <w:rPr>
          <w:kern w:val="16"/>
          <w:position w:val="-8"/>
        </w:rPr>
      </w:pPr>
    </w:p>
    <w:p w:rsidR="00B76E49" w:rsidRPr="009F7CB8" w:rsidRDefault="00B76E49" w:rsidP="006B54D2">
      <w:pPr>
        <w:ind w:left="360"/>
        <w:rPr>
          <w:kern w:val="16"/>
          <w:position w:val="-8"/>
        </w:rPr>
      </w:pPr>
    </w:p>
    <w:p w:rsidR="00B76E49" w:rsidRPr="009F7CB8" w:rsidRDefault="00B76E49" w:rsidP="006B54D2">
      <w:pPr>
        <w:ind w:left="360"/>
        <w:rPr>
          <w:kern w:val="16"/>
          <w:position w:val="-8"/>
        </w:rPr>
      </w:pPr>
    </w:p>
    <w:p w:rsidR="00B76E49" w:rsidRPr="009F7CB8" w:rsidRDefault="00B76E49" w:rsidP="006B54D2">
      <w:pPr>
        <w:ind w:left="360"/>
        <w:rPr>
          <w:kern w:val="16"/>
          <w:position w:val="-8"/>
        </w:rPr>
      </w:pPr>
    </w:p>
    <w:p w:rsidR="00B76E49" w:rsidRPr="009F7CB8" w:rsidRDefault="00B76E49" w:rsidP="006B54D2">
      <w:pPr>
        <w:ind w:left="360"/>
        <w:rPr>
          <w:kern w:val="16"/>
          <w:position w:val="-8"/>
        </w:rPr>
      </w:pPr>
    </w:p>
    <w:p w:rsidR="00B76E49" w:rsidRPr="009F7CB8" w:rsidRDefault="00B76E49" w:rsidP="006B54D2">
      <w:pPr>
        <w:ind w:left="360"/>
        <w:rPr>
          <w:kern w:val="16"/>
          <w:position w:val="-8"/>
        </w:rPr>
      </w:pPr>
    </w:p>
    <w:p w:rsidR="00B76E49" w:rsidRPr="009F7CB8" w:rsidRDefault="00B76E49" w:rsidP="006B54D2">
      <w:pPr>
        <w:ind w:left="360"/>
        <w:rPr>
          <w:kern w:val="16"/>
          <w:position w:val="-8"/>
        </w:rPr>
      </w:pPr>
    </w:p>
    <w:p w:rsidR="00B76E49" w:rsidRPr="009F7CB8" w:rsidRDefault="00B76E49" w:rsidP="006B54D2">
      <w:pPr>
        <w:ind w:left="360"/>
        <w:rPr>
          <w:kern w:val="16"/>
          <w:position w:val="-8"/>
        </w:rPr>
      </w:pPr>
    </w:p>
    <w:p w:rsidR="00B76E49" w:rsidRPr="009F7CB8" w:rsidRDefault="00B76E49" w:rsidP="006B54D2">
      <w:pPr>
        <w:ind w:left="360"/>
        <w:rPr>
          <w:kern w:val="16"/>
          <w:position w:val="-8"/>
        </w:rPr>
      </w:pPr>
    </w:p>
    <w:p w:rsidR="00FD5E04" w:rsidRPr="009F7CB8" w:rsidRDefault="00B76E49" w:rsidP="00B76E49">
      <w:pPr>
        <w:ind w:left="360"/>
        <w:jc w:val="center"/>
        <w:rPr>
          <w:b/>
          <w:color w:val="0070C0"/>
          <w:kern w:val="16"/>
          <w:position w:val="-8"/>
          <w:sz w:val="40"/>
          <w:szCs w:val="40"/>
        </w:rPr>
      </w:pPr>
      <w:bookmarkStart w:id="0" w:name="OLE_LINK1"/>
      <w:bookmarkStart w:id="1" w:name="OLE_LINK2"/>
      <w:r w:rsidRPr="009F7CB8">
        <w:rPr>
          <w:b/>
          <w:color w:val="0070C0"/>
          <w:sz w:val="40"/>
          <w:szCs w:val="40"/>
        </w:rPr>
        <w:t>§</w:t>
      </w:r>
      <w:bookmarkEnd w:id="0"/>
      <w:bookmarkEnd w:id="1"/>
      <w:r w:rsidR="00FD5E04" w:rsidRPr="009F7CB8">
        <w:rPr>
          <w:b/>
          <w:color w:val="0070C0"/>
          <w:kern w:val="16"/>
          <w:position w:val="-8"/>
          <w:sz w:val="40"/>
          <w:szCs w:val="40"/>
        </w:rPr>
        <w:t>3.Những hằng đẳng thức đáng nhớ</w:t>
      </w:r>
    </w:p>
    <w:p w:rsidR="00FD5E04" w:rsidRPr="009F7CB8" w:rsidRDefault="00E264FB" w:rsidP="001D16B1">
      <w:pPr>
        <w:ind w:left="360"/>
        <w:outlineLvl w:val="0"/>
        <w:rPr>
          <w:b/>
          <w:color w:val="0070C0"/>
          <w:kern w:val="16"/>
          <w:position w:val="-8"/>
        </w:rPr>
      </w:pPr>
      <w:r w:rsidRPr="009F7CB8">
        <w:rPr>
          <w:b/>
          <w:color w:val="0070C0"/>
          <w:kern w:val="16"/>
          <w:position w:val="-8"/>
        </w:rPr>
        <w:t xml:space="preserve">1. </w:t>
      </w:r>
      <w:r w:rsidR="00FD5E04" w:rsidRPr="009F7CB8">
        <w:rPr>
          <w:b/>
          <w:color w:val="0070C0"/>
          <w:kern w:val="16"/>
          <w:position w:val="-8"/>
        </w:rPr>
        <w:t>Bình phương của một tổng</w:t>
      </w:r>
    </w:p>
    <w:p w:rsidR="00FD5E04" w:rsidRPr="009F7CB8" w:rsidRDefault="00FD5E04" w:rsidP="00EF15FE">
      <w:pPr>
        <w:ind w:left="90"/>
        <w:rPr>
          <w:kern w:val="16"/>
          <w:position w:val="-8"/>
        </w:rPr>
      </w:pPr>
      <w:r w:rsidRPr="009F7CB8">
        <w:rPr>
          <w:kern w:val="16"/>
          <w:position w:val="-8"/>
          <w:highlight w:val="lightGray"/>
        </w:rPr>
        <w:t>?1.</w:t>
      </w:r>
      <w:r w:rsidRPr="009F7CB8">
        <w:rPr>
          <w:kern w:val="16"/>
          <w:position w:val="-8"/>
        </w:rPr>
        <w:t xml:space="preserve"> Với a,b là hai số bất kì, thực hiện phép tính (a+b)(a+b)</w:t>
      </w:r>
    </w:p>
    <w:p w:rsidR="00FD5E04" w:rsidRPr="009F7CB8" w:rsidRDefault="00FD5E04" w:rsidP="00EF15FE">
      <w:pPr>
        <w:ind w:left="90"/>
        <w:rPr>
          <w:kern w:val="16"/>
          <w:position w:val="-8"/>
        </w:rPr>
      </w:pPr>
      <w:r w:rsidRPr="009F7CB8">
        <w:rPr>
          <w:kern w:val="16"/>
          <w:position w:val="-8"/>
        </w:rPr>
        <w:t>Từ đó rút ra (a+b)</w:t>
      </w:r>
      <w:r w:rsidR="00E402B4" w:rsidRPr="009F7CB8">
        <w:rPr>
          <w:kern w:val="16"/>
          <w:position w:val="-8"/>
          <w:vertAlign w:val="superscript"/>
        </w:rPr>
        <w:t>2</w:t>
      </w:r>
      <w:r w:rsidR="00E13750" w:rsidRPr="009F7CB8">
        <w:rPr>
          <w:kern w:val="16"/>
          <w:position w:val="-8"/>
          <w:vertAlign w:val="superscript"/>
        </w:rPr>
        <w:t xml:space="preserve">= </w:t>
      </w:r>
      <w:r w:rsidR="00E13750" w:rsidRPr="009F7CB8">
        <w:rPr>
          <w:kern w:val="16"/>
          <w:position w:val="-8"/>
        </w:rPr>
        <w:t>a</w:t>
      </w:r>
      <w:r w:rsidR="00E13750" w:rsidRPr="009F7CB8">
        <w:rPr>
          <w:kern w:val="16"/>
          <w:position w:val="-8"/>
          <w:vertAlign w:val="superscript"/>
        </w:rPr>
        <w:t>2</w:t>
      </w:r>
      <w:r w:rsidR="00E13750" w:rsidRPr="009F7CB8">
        <w:rPr>
          <w:kern w:val="16"/>
          <w:position w:val="-8"/>
        </w:rPr>
        <w:t xml:space="preserve"> + 2ab + b</w:t>
      </w:r>
      <w:r w:rsidR="00E13750" w:rsidRPr="009F7CB8">
        <w:rPr>
          <w:kern w:val="16"/>
          <w:position w:val="-8"/>
          <w:vertAlign w:val="superscript"/>
        </w:rPr>
        <w:t>2</w:t>
      </w:r>
      <w:r w:rsidR="00E13750" w:rsidRPr="009F7CB8">
        <w:rPr>
          <w:kern w:val="16"/>
          <w:position w:val="-8"/>
        </w:rPr>
        <w:t>.</w:t>
      </w:r>
    </w:p>
    <w:p w:rsidR="00E13750" w:rsidRPr="009F7CB8" w:rsidRDefault="00E13750" w:rsidP="00EF15FE">
      <w:pPr>
        <w:ind w:left="90"/>
        <w:rPr>
          <w:kern w:val="16"/>
          <w:position w:val="-8"/>
        </w:rPr>
      </w:pPr>
      <w:r w:rsidRPr="009F7CB8">
        <w:rPr>
          <w:kern w:val="16"/>
          <w:position w:val="-8"/>
        </w:rPr>
        <w:t>Với a &gt; 0, b&gt; 0, công thức này được minh họa bởi diện tích các hình vuông và hình chữ nhật trong hình 1.</w:t>
      </w:r>
    </w:p>
    <w:p w:rsidR="00E13750" w:rsidRPr="009F7CB8" w:rsidRDefault="00E13750" w:rsidP="00EF15FE">
      <w:pPr>
        <w:ind w:left="90"/>
        <w:rPr>
          <w:kern w:val="16"/>
          <w:position w:val="-8"/>
        </w:rPr>
      </w:pPr>
      <w:r w:rsidRPr="009F7CB8">
        <w:rPr>
          <w:kern w:val="16"/>
          <w:position w:val="-8"/>
        </w:rPr>
        <w:t>Với A và B là các biểu thức tùy ý, ta cũng có :</w:t>
      </w:r>
    </w:p>
    <w:p w:rsidR="00EF15FE" w:rsidRPr="009F7CB8" w:rsidRDefault="00EF15FE" w:rsidP="00E402B4">
      <w:pPr>
        <w:ind w:left="360"/>
        <w:rPr>
          <w:kern w:val="16"/>
          <w:position w:val="-8"/>
        </w:rPr>
      </w:pPr>
    </w:p>
    <w:p w:rsidR="00E13750" w:rsidRPr="009F7CB8" w:rsidRDefault="00E13750" w:rsidP="00E402B4">
      <w:pPr>
        <w:ind w:left="360"/>
        <w:rPr>
          <w:kern w:val="16"/>
          <w:position w:val="-8"/>
        </w:rPr>
      </w:pPr>
    </w:p>
    <w:p w:rsidR="00EF15FE" w:rsidRPr="009F7CB8" w:rsidRDefault="00E13750" w:rsidP="00EF15FE">
      <w:pPr>
        <w:pBdr>
          <w:top w:val="single" w:sz="4" w:space="1" w:color="auto"/>
          <w:left w:val="single" w:sz="4" w:space="4" w:color="auto"/>
          <w:bottom w:val="single" w:sz="4" w:space="1" w:color="auto"/>
          <w:right w:val="single" w:sz="4" w:space="4" w:color="auto"/>
        </w:pBdr>
        <w:ind w:left="2700" w:right="2250"/>
        <w:jc w:val="center"/>
        <w:rPr>
          <w:kern w:val="16"/>
          <w:position w:val="-8"/>
          <w:vertAlign w:val="superscript"/>
        </w:rPr>
      </w:pPr>
      <w:r w:rsidRPr="009F7CB8">
        <w:rPr>
          <w:kern w:val="16"/>
          <w:position w:val="-8"/>
        </w:rPr>
        <w:t>(A+B)</w:t>
      </w:r>
      <w:r w:rsidRPr="009F7CB8">
        <w:rPr>
          <w:kern w:val="16"/>
          <w:position w:val="-8"/>
          <w:vertAlign w:val="superscript"/>
        </w:rPr>
        <w:t>2</w:t>
      </w:r>
      <w:r w:rsidRPr="009F7CB8">
        <w:rPr>
          <w:kern w:val="16"/>
          <w:position w:val="-8"/>
        </w:rPr>
        <w:t xml:space="preserve"> = A</w:t>
      </w:r>
      <w:r w:rsidRPr="009F7CB8">
        <w:rPr>
          <w:kern w:val="16"/>
          <w:position w:val="-8"/>
          <w:vertAlign w:val="superscript"/>
        </w:rPr>
        <w:t xml:space="preserve">2 </w:t>
      </w:r>
      <w:r w:rsidRPr="009F7CB8">
        <w:rPr>
          <w:kern w:val="16"/>
          <w:position w:val="-8"/>
        </w:rPr>
        <w:t>+ 2AB+ B</w:t>
      </w:r>
      <w:r w:rsidRPr="009F7CB8">
        <w:rPr>
          <w:kern w:val="16"/>
          <w:position w:val="-8"/>
          <w:vertAlign w:val="superscript"/>
        </w:rPr>
        <w:t>2</w:t>
      </w:r>
      <w:r w:rsidR="00EF15FE" w:rsidRPr="009F7CB8">
        <w:rPr>
          <w:kern w:val="16"/>
          <w:position w:val="-8"/>
          <w:vertAlign w:val="superscript"/>
        </w:rPr>
        <w:t xml:space="preserve">                                      </w:t>
      </w:r>
    </w:p>
    <w:p w:rsidR="00EF15FE" w:rsidRPr="009F7CB8" w:rsidRDefault="00EF15FE" w:rsidP="00EF15FE">
      <w:pPr>
        <w:ind w:left="90"/>
        <w:rPr>
          <w:kern w:val="16"/>
          <w:position w:val="-8"/>
          <w:highlight w:val="lightGray"/>
        </w:rPr>
      </w:pPr>
    </w:p>
    <w:p w:rsidR="00E13750" w:rsidRPr="009F7CB8" w:rsidRDefault="00E264FB" w:rsidP="00EF15FE">
      <w:pPr>
        <w:ind w:left="90"/>
        <w:rPr>
          <w:kern w:val="16"/>
          <w:position w:val="-8"/>
        </w:rPr>
      </w:pPr>
      <w:r w:rsidRPr="009F7CB8">
        <w:rPr>
          <w:kern w:val="16"/>
          <w:position w:val="-8"/>
          <w:highlight w:val="lightGray"/>
        </w:rPr>
        <w:t>?2</w:t>
      </w:r>
      <w:r w:rsidRPr="009F7CB8">
        <w:rPr>
          <w:kern w:val="16"/>
          <w:position w:val="-8"/>
        </w:rPr>
        <w:t xml:space="preserve"> Phát biểu hằng đẳng thức (1) bằng lời.</w:t>
      </w:r>
    </w:p>
    <w:p w:rsidR="00E264FB" w:rsidRPr="009F7CB8" w:rsidRDefault="00E264FB" w:rsidP="00EF15FE">
      <w:pPr>
        <w:ind w:left="90"/>
        <w:rPr>
          <w:kern w:val="16"/>
          <w:position w:val="-8"/>
        </w:rPr>
      </w:pPr>
      <w:r w:rsidRPr="009F7CB8">
        <w:rPr>
          <w:kern w:val="16"/>
          <w:position w:val="-8"/>
        </w:rPr>
        <w:t>Áp dụng</w:t>
      </w:r>
    </w:p>
    <w:p w:rsidR="00E264FB" w:rsidRPr="009F7CB8" w:rsidRDefault="00EF15FE" w:rsidP="00EF15FE">
      <w:pPr>
        <w:pStyle w:val="ListParagraph"/>
        <w:rPr>
          <w:kern w:val="16"/>
          <w:position w:val="-8"/>
        </w:rPr>
      </w:pPr>
      <w:r w:rsidRPr="009F7CB8">
        <w:rPr>
          <w:kern w:val="16"/>
          <w:position w:val="-8"/>
        </w:rPr>
        <w:t>a)</w:t>
      </w:r>
      <w:r w:rsidR="00E264FB" w:rsidRPr="009F7CB8">
        <w:rPr>
          <w:kern w:val="16"/>
          <w:position w:val="-8"/>
        </w:rPr>
        <w:t>Tính (a+1)</w:t>
      </w:r>
      <w:r w:rsidR="00E264FB" w:rsidRPr="009F7CB8">
        <w:rPr>
          <w:kern w:val="16"/>
          <w:position w:val="-8"/>
          <w:vertAlign w:val="superscript"/>
        </w:rPr>
        <w:t>2</w:t>
      </w:r>
      <w:r w:rsidR="00E264FB" w:rsidRPr="009F7CB8">
        <w:rPr>
          <w:kern w:val="16"/>
          <w:position w:val="-8"/>
        </w:rPr>
        <w:t>.</w:t>
      </w:r>
    </w:p>
    <w:p w:rsidR="00E264FB" w:rsidRPr="009F7CB8" w:rsidRDefault="00EF15FE" w:rsidP="00EF15FE">
      <w:pPr>
        <w:pStyle w:val="ListParagraph"/>
        <w:rPr>
          <w:kern w:val="16"/>
          <w:position w:val="-8"/>
        </w:rPr>
      </w:pPr>
      <w:r w:rsidRPr="009F7CB8">
        <w:rPr>
          <w:kern w:val="16"/>
          <w:position w:val="-8"/>
        </w:rPr>
        <w:t>b)</w:t>
      </w:r>
      <w:r w:rsidR="00E264FB" w:rsidRPr="009F7CB8">
        <w:rPr>
          <w:kern w:val="16"/>
          <w:position w:val="-8"/>
        </w:rPr>
        <w:t>B) Viết biểu thức x</w:t>
      </w:r>
      <w:r w:rsidR="00E264FB" w:rsidRPr="009F7CB8">
        <w:rPr>
          <w:kern w:val="16"/>
          <w:position w:val="-8"/>
          <w:vertAlign w:val="superscript"/>
        </w:rPr>
        <w:t>2</w:t>
      </w:r>
      <w:r w:rsidR="00E264FB" w:rsidRPr="009F7CB8">
        <w:rPr>
          <w:kern w:val="16"/>
          <w:position w:val="-8"/>
        </w:rPr>
        <w:t xml:space="preserve"> + 4x +4 dưới dạng bình phương của một tổng</w:t>
      </w:r>
    </w:p>
    <w:p w:rsidR="00E264FB" w:rsidRPr="009F7CB8" w:rsidRDefault="00EF15FE" w:rsidP="00EF15FE">
      <w:pPr>
        <w:pStyle w:val="ListParagraph"/>
        <w:rPr>
          <w:kern w:val="16"/>
          <w:position w:val="-8"/>
        </w:rPr>
      </w:pPr>
      <w:r w:rsidRPr="009F7CB8">
        <w:rPr>
          <w:kern w:val="16"/>
          <w:position w:val="-8"/>
        </w:rPr>
        <w:t>c)</w:t>
      </w:r>
      <w:r w:rsidR="00E264FB" w:rsidRPr="009F7CB8">
        <w:rPr>
          <w:kern w:val="16"/>
          <w:position w:val="-8"/>
        </w:rPr>
        <w:t>Tính nhanh: 51</w:t>
      </w:r>
      <w:r w:rsidR="00E264FB" w:rsidRPr="009F7CB8">
        <w:rPr>
          <w:kern w:val="16"/>
          <w:position w:val="-8"/>
          <w:vertAlign w:val="superscript"/>
        </w:rPr>
        <w:t>2</w:t>
      </w:r>
      <w:r w:rsidR="00E264FB" w:rsidRPr="009F7CB8">
        <w:rPr>
          <w:kern w:val="16"/>
          <w:position w:val="-8"/>
        </w:rPr>
        <w:t>;301</w:t>
      </w:r>
      <w:r w:rsidR="00E264FB" w:rsidRPr="009F7CB8">
        <w:rPr>
          <w:kern w:val="16"/>
          <w:position w:val="-8"/>
          <w:vertAlign w:val="superscript"/>
        </w:rPr>
        <w:t>2</w:t>
      </w:r>
      <w:r w:rsidR="00E264FB" w:rsidRPr="009F7CB8">
        <w:rPr>
          <w:kern w:val="16"/>
          <w:position w:val="-8"/>
        </w:rPr>
        <w:t>.</w:t>
      </w:r>
    </w:p>
    <w:p w:rsidR="00E264FB" w:rsidRPr="009F7CB8" w:rsidRDefault="00E264FB" w:rsidP="00E264FB">
      <w:pPr>
        <w:pStyle w:val="ListParagraph"/>
        <w:rPr>
          <w:kern w:val="16"/>
          <w:position w:val="-8"/>
        </w:rPr>
      </w:pPr>
    </w:p>
    <w:p w:rsidR="00E264FB" w:rsidRPr="009F7CB8" w:rsidRDefault="00E264FB" w:rsidP="00E264FB">
      <w:pPr>
        <w:pStyle w:val="ListParagraph"/>
        <w:ind w:left="360"/>
        <w:rPr>
          <w:b/>
          <w:color w:val="0070C0"/>
          <w:kern w:val="16"/>
          <w:position w:val="-8"/>
        </w:rPr>
      </w:pPr>
      <w:r w:rsidRPr="009F7CB8">
        <w:rPr>
          <w:b/>
          <w:color w:val="0070C0"/>
          <w:kern w:val="16"/>
          <w:position w:val="-8"/>
        </w:rPr>
        <w:t>2.Bình phương của một hiệu</w:t>
      </w:r>
    </w:p>
    <w:p w:rsidR="006A657F" w:rsidRPr="009F7CB8" w:rsidRDefault="00E264FB" w:rsidP="00EF15FE">
      <w:pPr>
        <w:pStyle w:val="ListParagraph"/>
        <w:ind w:left="90"/>
        <w:rPr>
          <w:kern w:val="16"/>
          <w:position w:val="-8"/>
        </w:rPr>
      </w:pPr>
      <w:r w:rsidRPr="009F7CB8">
        <w:rPr>
          <w:kern w:val="16"/>
          <w:position w:val="-8"/>
          <w:highlight w:val="lightGray"/>
        </w:rPr>
        <w:t>?3</w:t>
      </w:r>
      <w:r w:rsidRPr="009F7CB8">
        <w:rPr>
          <w:kern w:val="16"/>
          <w:position w:val="-8"/>
        </w:rPr>
        <w:t xml:space="preserve"> Tính [a+(-b)]</w:t>
      </w:r>
      <w:r w:rsidRPr="009F7CB8">
        <w:rPr>
          <w:kern w:val="16"/>
          <w:position w:val="-8"/>
          <w:vertAlign w:val="superscript"/>
        </w:rPr>
        <w:t>2</w:t>
      </w:r>
      <w:r w:rsidR="006A657F" w:rsidRPr="009F7CB8">
        <w:rPr>
          <w:kern w:val="16"/>
          <w:position w:val="-8"/>
        </w:rPr>
        <w:t xml:space="preserve"> (với a,b là các số tùy ý).</w:t>
      </w:r>
    </w:p>
    <w:p w:rsidR="006A657F" w:rsidRPr="009F7CB8" w:rsidRDefault="006A657F" w:rsidP="00EF15FE">
      <w:pPr>
        <w:pStyle w:val="ListParagraph"/>
        <w:ind w:left="90"/>
        <w:rPr>
          <w:kern w:val="16"/>
          <w:position w:val="-8"/>
        </w:rPr>
      </w:pPr>
      <w:r w:rsidRPr="009F7CB8">
        <w:rPr>
          <w:kern w:val="16"/>
          <w:position w:val="-8"/>
        </w:rPr>
        <w:t>Từ đó rút ra (a-b)</w:t>
      </w:r>
      <w:r w:rsidRPr="009F7CB8">
        <w:rPr>
          <w:kern w:val="16"/>
          <w:position w:val="-8"/>
          <w:vertAlign w:val="superscript"/>
        </w:rPr>
        <w:t xml:space="preserve">2 </w:t>
      </w:r>
      <w:r w:rsidRPr="009F7CB8">
        <w:rPr>
          <w:kern w:val="16"/>
          <w:position w:val="-8"/>
        </w:rPr>
        <w:t>= a</w:t>
      </w:r>
      <w:r w:rsidRPr="009F7CB8">
        <w:rPr>
          <w:kern w:val="16"/>
          <w:position w:val="-8"/>
          <w:vertAlign w:val="superscript"/>
        </w:rPr>
        <w:t xml:space="preserve">2 </w:t>
      </w:r>
      <w:r w:rsidRPr="009F7CB8">
        <w:rPr>
          <w:kern w:val="16"/>
          <w:position w:val="-8"/>
        </w:rPr>
        <w:t>-2ab + b</w:t>
      </w:r>
      <w:r w:rsidRPr="009F7CB8">
        <w:rPr>
          <w:kern w:val="16"/>
          <w:position w:val="-8"/>
          <w:vertAlign w:val="superscript"/>
        </w:rPr>
        <w:t>2</w:t>
      </w:r>
      <w:r w:rsidRPr="009F7CB8">
        <w:rPr>
          <w:kern w:val="16"/>
          <w:position w:val="-8"/>
        </w:rPr>
        <w:t>.</w:t>
      </w:r>
    </w:p>
    <w:p w:rsidR="006A657F" w:rsidRPr="009F7CB8" w:rsidRDefault="006A657F" w:rsidP="00EF15FE">
      <w:pPr>
        <w:pStyle w:val="ListParagraph"/>
        <w:ind w:left="90"/>
        <w:rPr>
          <w:kern w:val="16"/>
          <w:position w:val="-8"/>
        </w:rPr>
      </w:pPr>
      <w:r w:rsidRPr="009F7CB8">
        <w:rPr>
          <w:kern w:val="16"/>
          <w:position w:val="-8"/>
        </w:rPr>
        <w:t>Với hai biểu thức tùy ý A và B ta cũng có :</w:t>
      </w:r>
    </w:p>
    <w:p w:rsidR="001453E2" w:rsidRPr="009F7CB8" w:rsidRDefault="006A657F" w:rsidP="001D16B1">
      <w:pPr>
        <w:pStyle w:val="ListParagraph"/>
        <w:pBdr>
          <w:top w:val="single" w:sz="4" w:space="1" w:color="auto"/>
          <w:left w:val="single" w:sz="4" w:space="4" w:color="auto"/>
          <w:bottom w:val="single" w:sz="4" w:space="1" w:color="auto"/>
          <w:right w:val="single" w:sz="4" w:space="4" w:color="auto"/>
        </w:pBdr>
        <w:ind w:left="2700" w:right="2340"/>
        <w:jc w:val="center"/>
        <w:outlineLvl w:val="0"/>
        <w:rPr>
          <w:kern w:val="16"/>
          <w:position w:val="-8"/>
          <w:vertAlign w:val="superscript"/>
        </w:rPr>
      </w:pPr>
      <w:r w:rsidRPr="009F7CB8">
        <w:rPr>
          <w:kern w:val="16"/>
          <w:position w:val="-8"/>
        </w:rPr>
        <w:t>(A-B)</w:t>
      </w:r>
      <w:r w:rsidRPr="009F7CB8">
        <w:rPr>
          <w:kern w:val="16"/>
          <w:position w:val="-8"/>
          <w:vertAlign w:val="superscript"/>
        </w:rPr>
        <w:t>2</w:t>
      </w:r>
      <w:r w:rsidRPr="009F7CB8">
        <w:rPr>
          <w:kern w:val="16"/>
          <w:position w:val="-8"/>
        </w:rPr>
        <w:t xml:space="preserve"> =A</w:t>
      </w:r>
      <w:r w:rsidRPr="009F7CB8">
        <w:rPr>
          <w:kern w:val="16"/>
          <w:position w:val="-8"/>
          <w:vertAlign w:val="superscript"/>
        </w:rPr>
        <w:t xml:space="preserve">2 </w:t>
      </w:r>
      <w:r w:rsidRPr="009F7CB8">
        <w:rPr>
          <w:kern w:val="16"/>
          <w:position w:val="-8"/>
        </w:rPr>
        <w:t>-2AB + B</w:t>
      </w:r>
      <w:r w:rsidRPr="009F7CB8">
        <w:rPr>
          <w:kern w:val="16"/>
          <w:position w:val="-8"/>
          <w:vertAlign w:val="superscript"/>
        </w:rPr>
        <w:t>2</w:t>
      </w:r>
    </w:p>
    <w:p w:rsidR="001453E2" w:rsidRPr="009F7CB8" w:rsidRDefault="001453E2" w:rsidP="00EF15FE">
      <w:pPr>
        <w:pStyle w:val="ListParagraph"/>
        <w:ind w:left="90"/>
        <w:rPr>
          <w:kern w:val="16"/>
          <w:position w:val="-8"/>
        </w:rPr>
      </w:pPr>
      <w:r w:rsidRPr="009F7CB8">
        <w:rPr>
          <w:kern w:val="16"/>
          <w:position w:val="-8"/>
        </w:rPr>
        <w:t>Học sinh có thể tự tìm được hằng đẳng thức (2) bằng cách thực hiện phép tính nhân (A-B)(A-B).</w:t>
      </w:r>
    </w:p>
    <w:p w:rsidR="001453E2" w:rsidRPr="009F7CB8" w:rsidRDefault="001453E2" w:rsidP="00EF15FE">
      <w:pPr>
        <w:pStyle w:val="ListParagraph"/>
        <w:ind w:left="90"/>
        <w:rPr>
          <w:kern w:val="16"/>
          <w:position w:val="-8"/>
        </w:rPr>
      </w:pPr>
      <w:r w:rsidRPr="009F7CB8">
        <w:rPr>
          <w:kern w:val="16"/>
          <w:position w:val="-8"/>
          <w:highlight w:val="lightGray"/>
        </w:rPr>
        <w:t>?4</w:t>
      </w:r>
      <w:r w:rsidRPr="009F7CB8">
        <w:rPr>
          <w:kern w:val="16"/>
          <w:position w:val="-8"/>
        </w:rPr>
        <w:t xml:space="preserve"> Phát biểu hằng đẳng thức (2) bằng lời.</w:t>
      </w:r>
    </w:p>
    <w:p w:rsidR="001453E2" w:rsidRPr="009F7CB8" w:rsidRDefault="001453E2" w:rsidP="00EF15FE">
      <w:pPr>
        <w:pStyle w:val="ListParagraph"/>
        <w:ind w:left="90"/>
        <w:rPr>
          <w:kern w:val="16"/>
          <w:position w:val="-8"/>
        </w:rPr>
      </w:pPr>
      <w:r w:rsidRPr="009F7CB8">
        <w:rPr>
          <w:kern w:val="16"/>
          <w:position w:val="-8"/>
        </w:rPr>
        <w:t>Áp dụng</w:t>
      </w:r>
    </w:p>
    <w:p w:rsidR="00E264FB" w:rsidRPr="009F7CB8" w:rsidRDefault="001453E2" w:rsidP="001453E2">
      <w:pPr>
        <w:pStyle w:val="ListParagraph"/>
        <w:numPr>
          <w:ilvl w:val="0"/>
          <w:numId w:val="6"/>
        </w:numPr>
        <w:rPr>
          <w:kern w:val="16"/>
          <w:position w:val="-8"/>
        </w:rPr>
      </w:pPr>
      <w:r w:rsidRPr="009F7CB8">
        <w:rPr>
          <w:kern w:val="16"/>
          <w:position w:val="-8"/>
        </w:rPr>
        <w:t xml:space="preserve">Tính (x- </w:t>
      </w:r>
      <m:oMath>
        <m:f>
          <m:fPr>
            <m:ctrlPr>
              <w:rPr>
                <w:rFonts w:ascii="Cambria Math" w:hAnsi="Cambria Math"/>
                <w:i/>
                <w:kern w:val="16"/>
              </w:rPr>
            </m:ctrlPr>
          </m:fPr>
          <m:num>
            <m:r>
              <w:rPr>
                <w:rFonts w:ascii="Cambria Math"/>
                <w:kern w:val="16"/>
              </w:rPr>
              <m:t>1</m:t>
            </m:r>
          </m:num>
          <m:den>
            <m:r>
              <w:rPr>
                <w:rFonts w:ascii="Cambria Math"/>
                <w:kern w:val="16"/>
              </w:rPr>
              <m:t>2</m:t>
            </m:r>
          </m:den>
        </m:f>
      </m:oMath>
      <w:r w:rsidRPr="009F7CB8">
        <w:rPr>
          <w:kern w:val="16"/>
          <w:position w:val="-8"/>
        </w:rPr>
        <w:t>)</w:t>
      </w:r>
      <w:r w:rsidRPr="009F7CB8">
        <w:rPr>
          <w:kern w:val="16"/>
          <w:position w:val="-8"/>
          <w:vertAlign w:val="superscript"/>
        </w:rPr>
        <w:t>2</w:t>
      </w:r>
      <w:r w:rsidR="00E264FB" w:rsidRPr="009F7CB8">
        <w:rPr>
          <w:kern w:val="16"/>
          <w:position w:val="-8"/>
        </w:rPr>
        <w:tab/>
      </w:r>
    </w:p>
    <w:p w:rsidR="001453E2" w:rsidRPr="009F7CB8" w:rsidRDefault="001453E2" w:rsidP="001453E2">
      <w:pPr>
        <w:pStyle w:val="ListParagraph"/>
        <w:numPr>
          <w:ilvl w:val="0"/>
          <w:numId w:val="6"/>
        </w:numPr>
        <w:rPr>
          <w:kern w:val="16"/>
          <w:position w:val="-8"/>
        </w:rPr>
      </w:pPr>
      <w:r w:rsidRPr="009F7CB8">
        <w:rPr>
          <w:kern w:val="16"/>
          <w:position w:val="-8"/>
        </w:rPr>
        <w:t>Tính (2x – 3y)</w:t>
      </w:r>
      <w:r w:rsidRPr="009F7CB8">
        <w:rPr>
          <w:kern w:val="16"/>
          <w:position w:val="-8"/>
          <w:vertAlign w:val="superscript"/>
        </w:rPr>
        <w:t>2</w:t>
      </w:r>
      <w:r w:rsidRPr="009F7CB8">
        <w:rPr>
          <w:kern w:val="16"/>
          <w:position w:val="-8"/>
        </w:rPr>
        <w:t>.</w:t>
      </w:r>
    </w:p>
    <w:p w:rsidR="001453E2" w:rsidRPr="009F7CB8" w:rsidRDefault="001453E2" w:rsidP="001453E2">
      <w:pPr>
        <w:pStyle w:val="ListParagraph"/>
        <w:numPr>
          <w:ilvl w:val="0"/>
          <w:numId w:val="6"/>
        </w:numPr>
        <w:rPr>
          <w:kern w:val="16"/>
          <w:position w:val="-8"/>
        </w:rPr>
      </w:pPr>
      <w:r w:rsidRPr="009F7CB8">
        <w:rPr>
          <w:kern w:val="16"/>
          <w:position w:val="-8"/>
        </w:rPr>
        <w:t>Tính nhanh 99</w:t>
      </w:r>
      <w:r w:rsidRPr="009F7CB8">
        <w:rPr>
          <w:kern w:val="16"/>
          <w:position w:val="-8"/>
          <w:vertAlign w:val="superscript"/>
        </w:rPr>
        <w:t>2</w:t>
      </w:r>
      <w:r w:rsidRPr="009F7CB8">
        <w:rPr>
          <w:kern w:val="16"/>
          <w:position w:val="-8"/>
        </w:rPr>
        <w:t>.</w:t>
      </w:r>
    </w:p>
    <w:p w:rsidR="00E264FB" w:rsidRPr="009F7CB8" w:rsidRDefault="00E264FB" w:rsidP="001453E2">
      <w:pPr>
        <w:pStyle w:val="ListParagraph"/>
        <w:rPr>
          <w:kern w:val="16"/>
          <w:position w:val="-8"/>
        </w:rPr>
      </w:pPr>
    </w:p>
    <w:p w:rsidR="001453E2" w:rsidRPr="009F7CB8" w:rsidRDefault="001453E2" w:rsidP="001D16B1">
      <w:pPr>
        <w:pStyle w:val="ListParagraph"/>
        <w:numPr>
          <w:ilvl w:val="0"/>
          <w:numId w:val="2"/>
        </w:numPr>
        <w:outlineLvl w:val="0"/>
        <w:rPr>
          <w:b/>
          <w:color w:val="0070C0"/>
          <w:kern w:val="16"/>
          <w:position w:val="-8"/>
        </w:rPr>
      </w:pPr>
      <w:r w:rsidRPr="009F7CB8">
        <w:rPr>
          <w:b/>
          <w:color w:val="0070C0"/>
          <w:kern w:val="16"/>
          <w:position w:val="-8"/>
        </w:rPr>
        <w:t>Hiệu hai bình phương</w:t>
      </w:r>
    </w:p>
    <w:p w:rsidR="001453E2" w:rsidRPr="009F7CB8" w:rsidRDefault="001453E2" w:rsidP="00EF15FE">
      <w:pPr>
        <w:ind w:left="90"/>
        <w:rPr>
          <w:kern w:val="16"/>
          <w:position w:val="-8"/>
        </w:rPr>
      </w:pPr>
      <w:r w:rsidRPr="009F7CB8">
        <w:rPr>
          <w:kern w:val="16"/>
          <w:position w:val="-8"/>
          <w:highlight w:val="lightGray"/>
        </w:rPr>
        <w:t>?5</w:t>
      </w:r>
      <w:r w:rsidRPr="009F7CB8">
        <w:rPr>
          <w:kern w:val="16"/>
          <w:position w:val="-8"/>
        </w:rPr>
        <w:t xml:space="preserve"> Thực hiện phép tính (a+b)(a-b) (với a,b là các số tùy ý).</w:t>
      </w:r>
    </w:p>
    <w:p w:rsidR="001453E2" w:rsidRPr="009F7CB8" w:rsidRDefault="001453E2" w:rsidP="00EF15FE">
      <w:pPr>
        <w:ind w:left="90"/>
        <w:rPr>
          <w:kern w:val="16"/>
          <w:position w:val="-8"/>
        </w:rPr>
      </w:pPr>
      <w:r w:rsidRPr="009F7CB8">
        <w:rPr>
          <w:kern w:val="16"/>
          <w:position w:val="-8"/>
        </w:rPr>
        <w:t>Từ đó rút ra a</w:t>
      </w:r>
      <w:r w:rsidRPr="009F7CB8">
        <w:rPr>
          <w:kern w:val="16"/>
          <w:position w:val="-8"/>
          <w:vertAlign w:val="superscript"/>
        </w:rPr>
        <w:t>2</w:t>
      </w:r>
      <w:r w:rsidRPr="009F7CB8">
        <w:rPr>
          <w:kern w:val="16"/>
          <w:position w:val="-8"/>
        </w:rPr>
        <w:t xml:space="preserve"> – b</w:t>
      </w:r>
      <w:r w:rsidRPr="009F7CB8">
        <w:rPr>
          <w:kern w:val="16"/>
          <w:position w:val="-8"/>
          <w:vertAlign w:val="superscript"/>
        </w:rPr>
        <w:t xml:space="preserve">2 </w:t>
      </w:r>
      <w:r w:rsidRPr="009F7CB8">
        <w:rPr>
          <w:kern w:val="16"/>
          <w:position w:val="-8"/>
        </w:rPr>
        <w:t>= (a+b)(a-b).</w:t>
      </w:r>
    </w:p>
    <w:p w:rsidR="001453E2" w:rsidRPr="009F7CB8" w:rsidRDefault="001453E2" w:rsidP="00EF15FE">
      <w:pPr>
        <w:ind w:left="90"/>
        <w:rPr>
          <w:kern w:val="16"/>
          <w:position w:val="-8"/>
        </w:rPr>
      </w:pPr>
      <w:r w:rsidRPr="009F7CB8">
        <w:rPr>
          <w:kern w:val="16"/>
          <w:position w:val="-8"/>
        </w:rPr>
        <w:t>Với A và B là các biểu thúc tùy ý ta cũng có :</w:t>
      </w:r>
    </w:p>
    <w:p w:rsidR="001453E2" w:rsidRPr="009F7CB8" w:rsidRDefault="001453E2" w:rsidP="001D16B1">
      <w:pPr>
        <w:ind w:left="90"/>
        <w:outlineLvl w:val="0"/>
        <w:rPr>
          <w:kern w:val="16"/>
          <w:position w:val="-8"/>
        </w:rPr>
      </w:pPr>
      <w:r w:rsidRPr="009F7CB8">
        <w:rPr>
          <w:kern w:val="16"/>
          <w:position w:val="-8"/>
        </w:rPr>
        <w:t>A</w:t>
      </w:r>
      <w:r w:rsidRPr="009F7CB8">
        <w:rPr>
          <w:kern w:val="16"/>
          <w:position w:val="-8"/>
          <w:vertAlign w:val="superscript"/>
        </w:rPr>
        <w:t>2</w:t>
      </w:r>
      <w:r w:rsidRPr="009F7CB8">
        <w:rPr>
          <w:kern w:val="16"/>
          <w:position w:val="-8"/>
        </w:rPr>
        <w:t xml:space="preserve"> – B</w:t>
      </w:r>
      <w:r w:rsidRPr="009F7CB8">
        <w:rPr>
          <w:kern w:val="16"/>
          <w:position w:val="-8"/>
          <w:vertAlign w:val="superscript"/>
        </w:rPr>
        <w:t>2</w:t>
      </w:r>
      <w:r w:rsidRPr="009F7CB8">
        <w:rPr>
          <w:kern w:val="16"/>
          <w:position w:val="-8"/>
        </w:rPr>
        <w:t xml:space="preserve"> = (A+B)(A-B)</w:t>
      </w:r>
    </w:p>
    <w:p w:rsidR="001453E2" w:rsidRPr="009F7CB8" w:rsidRDefault="001453E2" w:rsidP="00EF15FE">
      <w:pPr>
        <w:ind w:left="90"/>
        <w:rPr>
          <w:kern w:val="16"/>
          <w:position w:val="-8"/>
        </w:rPr>
      </w:pPr>
      <w:r w:rsidRPr="009F7CB8">
        <w:rPr>
          <w:kern w:val="16"/>
          <w:position w:val="-8"/>
          <w:highlight w:val="lightGray"/>
        </w:rPr>
        <w:t>?6</w:t>
      </w:r>
      <w:r w:rsidRPr="009F7CB8">
        <w:rPr>
          <w:kern w:val="16"/>
          <w:position w:val="-8"/>
        </w:rPr>
        <w:t xml:space="preserve"> Phát biểu </w:t>
      </w:r>
      <w:r w:rsidR="002F3918" w:rsidRPr="009F7CB8">
        <w:rPr>
          <w:kern w:val="16"/>
          <w:position w:val="-8"/>
        </w:rPr>
        <w:t>hằng đảng thức (3) bằng lời.</w:t>
      </w:r>
    </w:p>
    <w:p w:rsidR="002F3918" w:rsidRPr="009F7CB8" w:rsidRDefault="002F3918" w:rsidP="001D16B1">
      <w:pPr>
        <w:ind w:left="90"/>
        <w:outlineLvl w:val="0"/>
        <w:rPr>
          <w:b/>
          <w:color w:val="0070C0"/>
          <w:kern w:val="16"/>
          <w:position w:val="-8"/>
        </w:rPr>
      </w:pPr>
      <w:r w:rsidRPr="009F7CB8">
        <w:rPr>
          <w:b/>
          <w:color w:val="0070C0"/>
          <w:kern w:val="16"/>
          <w:position w:val="-8"/>
        </w:rPr>
        <w:t>Áp dụng</w:t>
      </w:r>
    </w:p>
    <w:p w:rsidR="002F3918" w:rsidRPr="009F7CB8" w:rsidRDefault="00EF15FE" w:rsidP="00EF15FE">
      <w:pPr>
        <w:ind w:left="90"/>
        <w:rPr>
          <w:kern w:val="16"/>
          <w:position w:val="-8"/>
        </w:rPr>
      </w:pPr>
      <w:r w:rsidRPr="009F7CB8">
        <w:rPr>
          <w:kern w:val="16"/>
          <w:position w:val="-8"/>
        </w:rPr>
        <w:tab/>
      </w:r>
      <w:r w:rsidR="002F3918" w:rsidRPr="009F7CB8">
        <w:rPr>
          <w:kern w:val="16"/>
          <w:position w:val="-8"/>
        </w:rPr>
        <w:t>a)tính (x+1)(x-1).</w:t>
      </w:r>
    </w:p>
    <w:p w:rsidR="002F3918" w:rsidRPr="001D16B1" w:rsidRDefault="00EF15FE" w:rsidP="00EF15FE">
      <w:pPr>
        <w:ind w:left="90"/>
        <w:rPr>
          <w:kern w:val="16"/>
          <w:position w:val="-8"/>
          <w:lang w:val="fr-FR"/>
        </w:rPr>
      </w:pPr>
      <w:r w:rsidRPr="009F7CB8">
        <w:rPr>
          <w:kern w:val="16"/>
          <w:position w:val="-8"/>
        </w:rPr>
        <w:tab/>
      </w:r>
      <w:r w:rsidR="002F3918" w:rsidRPr="001D16B1">
        <w:rPr>
          <w:kern w:val="16"/>
          <w:position w:val="-8"/>
          <w:lang w:val="fr-FR"/>
        </w:rPr>
        <w:t>b)tính (x-2y)(x+2y).</w:t>
      </w:r>
    </w:p>
    <w:p w:rsidR="002F3918" w:rsidRPr="001D16B1" w:rsidRDefault="00EF15FE" w:rsidP="00EF15FE">
      <w:pPr>
        <w:ind w:left="90"/>
        <w:rPr>
          <w:kern w:val="16"/>
          <w:position w:val="-8"/>
          <w:lang w:val="fr-FR"/>
        </w:rPr>
      </w:pPr>
      <w:r w:rsidRPr="001D16B1">
        <w:rPr>
          <w:kern w:val="16"/>
          <w:position w:val="-8"/>
          <w:lang w:val="fr-FR"/>
        </w:rPr>
        <w:lastRenderedPageBreak/>
        <w:tab/>
      </w:r>
      <w:r w:rsidR="002F3918" w:rsidRPr="001D16B1">
        <w:rPr>
          <w:kern w:val="16"/>
          <w:position w:val="-8"/>
          <w:lang w:val="fr-FR"/>
        </w:rPr>
        <w:t>c) tính nhanh 56.64.</w:t>
      </w:r>
    </w:p>
    <w:p w:rsidR="002F3918" w:rsidRPr="001D16B1" w:rsidRDefault="002F3918" w:rsidP="00EF15FE">
      <w:pPr>
        <w:ind w:left="90"/>
        <w:rPr>
          <w:kern w:val="16"/>
          <w:position w:val="-8"/>
          <w:lang w:val="fr-FR"/>
        </w:rPr>
      </w:pPr>
      <w:r w:rsidRPr="001D16B1">
        <w:rPr>
          <w:kern w:val="16"/>
          <w:position w:val="-8"/>
          <w:highlight w:val="lightGray"/>
          <w:lang w:val="fr-FR"/>
        </w:rPr>
        <w:t>?7</w:t>
      </w:r>
      <w:r w:rsidRPr="001D16B1">
        <w:rPr>
          <w:kern w:val="16"/>
          <w:position w:val="-8"/>
          <w:lang w:val="fr-FR"/>
        </w:rPr>
        <w:t xml:space="preserve"> Ai đúng? Ai sai? </w:t>
      </w:r>
    </w:p>
    <w:p w:rsidR="002F3918" w:rsidRPr="001D16B1" w:rsidRDefault="002F3918" w:rsidP="00EF15FE">
      <w:pPr>
        <w:ind w:left="90"/>
        <w:rPr>
          <w:kern w:val="16"/>
          <w:position w:val="-8"/>
          <w:lang w:val="fr-FR"/>
        </w:rPr>
      </w:pPr>
      <w:r w:rsidRPr="001D16B1">
        <w:rPr>
          <w:kern w:val="16"/>
          <w:position w:val="-8"/>
          <w:lang w:val="fr-FR"/>
        </w:rPr>
        <w:t>Đức viết :</w:t>
      </w:r>
    </w:p>
    <w:p w:rsidR="002F3918" w:rsidRPr="009F7CB8" w:rsidRDefault="002F3918" w:rsidP="00EF15FE">
      <w:pPr>
        <w:ind w:left="90"/>
        <w:rPr>
          <w:kern w:val="16"/>
          <w:position w:val="-8"/>
          <w:vertAlign w:val="superscript"/>
        </w:rPr>
      </w:pPr>
      <w:r w:rsidRPr="001D16B1">
        <w:rPr>
          <w:kern w:val="16"/>
          <w:position w:val="-8"/>
          <w:lang w:val="fr-FR"/>
        </w:rPr>
        <w:t xml:space="preserve"> </w:t>
      </w:r>
      <w:r w:rsidRPr="009F7CB8">
        <w:rPr>
          <w:kern w:val="16"/>
          <w:position w:val="-8"/>
        </w:rPr>
        <w:t>x</w:t>
      </w:r>
      <w:r w:rsidRPr="009F7CB8">
        <w:rPr>
          <w:kern w:val="16"/>
          <w:position w:val="-8"/>
          <w:vertAlign w:val="superscript"/>
        </w:rPr>
        <w:t xml:space="preserve">2 </w:t>
      </w:r>
      <w:r w:rsidRPr="009F7CB8">
        <w:rPr>
          <w:kern w:val="16"/>
          <w:position w:val="-8"/>
        </w:rPr>
        <w:t>-10x+25 = (x-5)</w:t>
      </w:r>
      <w:r w:rsidRPr="009F7CB8">
        <w:rPr>
          <w:kern w:val="16"/>
          <w:position w:val="-8"/>
          <w:vertAlign w:val="superscript"/>
        </w:rPr>
        <w:t>2.</w:t>
      </w:r>
    </w:p>
    <w:p w:rsidR="002F3918" w:rsidRPr="009F7CB8" w:rsidRDefault="002F3918" w:rsidP="00EF15FE">
      <w:pPr>
        <w:ind w:left="180"/>
        <w:rPr>
          <w:kern w:val="16"/>
          <w:position w:val="-8"/>
        </w:rPr>
      </w:pPr>
      <w:r w:rsidRPr="009F7CB8">
        <w:rPr>
          <w:kern w:val="16"/>
          <w:position w:val="-8"/>
        </w:rPr>
        <w:t>Thọ viết:</w:t>
      </w:r>
    </w:p>
    <w:p w:rsidR="002F3918" w:rsidRPr="009F7CB8" w:rsidRDefault="002F3918" w:rsidP="00EF15FE">
      <w:pPr>
        <w:ind w:left="180"/>
        <w:rPr>
          <w:kern w:val="16"/>
          <w:position w:val="-8"/>
          <w:vertAlign w:val="superscript"/>
        </w:rPr>
      </w:pPr>
      <w:r w:rsidRPr="009F7CB8">
        <w:rPr>
          <w:kern w:val="16"/>
          <w:position w:val="-8"/>
        </w:rPr>
        <w:t>x</w:t>
      </w:r>
      <w:r w:rsidRPr="009F7CB8">
        <w:rPr>
          <w:kern w:val="16"/>
          <w:position w:val="-8"/>
          <w:vertAlign w:val="superscript"/>
        </w:rPr>
        <w:t xml:space="preserve">2 </w:t>
      </w:r>
      <w:r w:rsidRPr="009F7CB8">
        <w:rPr>
          <w:kern w:val="16"/>
          <w:position w:val="-8"/>
        </w:rPr>
        <w:t>-10x+25 = (5-x)</w:t>
      </w:r>
      <w:r w:rsidRPr="009F7CB8">
        <w:rPr>
          <w:kern w:val="16"/>
          <w:position w:val="-8"/>
          <w:vertAlign w:val="superscript"/>
        </w:rPr>
        <w:t>2</w:t>
      </w:r>
    </w:p>
    <w:p w:rsidR="002F3918" w:rsidRPr="009F7CB8" w:rsidRDefault="002F3918" w:rsidP="00EF15FE">
      <w:pPr>
        <w:ind w:left="180"/>
        <w:rPr>
          <w:kern w:val="16"/>
          <w:position w:val="-8"/>
        </w:rPr>
      </w:pPr>
      <w:r w:rsidRPr="009F7CB8">
        <w:rPr>
          <w:kern w:val="16"/>
          <w:position w:val="-8"/>
        </w:rPr>
        <w:t>Hương nhận xét: Thọ viết sai, Đức viết đúng.</w:t>
      </w:r>
    </w:p>
    <w:p w:rsidR="002F3918" w:rsidRPr="009F7CB8" w:rsidRDefault="002F3918" w:rsidP="00EF15FE">
      <w:pPr>
        <w:ind w:left="180"/>
        <w:rPr>
          <w:kern w:val="16"/>
          <w:position w:val="-8"/>
        </w:rPr>
      </w:pPr>
      <w:r w:rsidRPr="009F7CB8">
        <w:rPr>
          <w:kern w:val="16"/>
          <w:position w:val="-8"/>
        </w:rPr>
        <w:t>Sơn nó: Qua ví dụ trên mình rút ra được một hằng đẳng thức rất đẹp!</w:t>
      </w:r>
    </w:p>
    <w:p w:rsidR="002F3918" w:rsidRPr="009F7CB8" w:rsidRDefault="002F3918" w:rsidP="00EF15FE">
      <w:pPr>
        <w:ind w:left="180"/>
        <w:rPr>
          <w:kern w:val="16"/>
          <w:position w:val="-8"/>
        </w:rPr>
      </w:pPr>
      <w:r w:rsidRPr="009F7CB8">
        <w:rPr>
          <w:kern w:val="16"/>
          <w:position w:val="-8"/>
        </w:rPr>
        <w:t>Hãy nếu ý kiến của em. Sơn rút ra được hằng đẳng thức nào?</w:t>
      </w:r>
    </w:p>
    <w:p w:rsidR="009F27B3" w:rsidRPr="009F7CB8" w:rsidRDefault="009F27B3" w:rsidP="00EF15FE">
      <w:pPr>
        <w:ind w:left="180"/>
        <w:rPr>
          <w:kern w:val="16"/>
          <w:position w:val="-8"/>
        </w:rPr>
      </w:pPr>
    </w:p>
    <w:p w:rsidR="009F27B3" w:rsidRPr="009F7CB8" w:rsidRDefault="009F27B3" w:rsidP="00EF15FE">
      <w:pPr>
        <w:ind w:left="180"/>
        <w:rPr>
          <w:kern w:val="16"/>
          <w:position w:val="-8"/>
        </w:rPr>
      </w:pPr>
    </w:p>
    <w:p w:rsidR="009F27B3" w:rsidRPr="009F7CB8" w:rsidRDefault="009F27B3" w:rsidP="00EF15FE">
      <w:pPr>
        <w:ind w:left="180"/>
        <w:rPr>
          <w:kern w:val="16"/>
          <w:position w:val="-8"/>
        </w:rPr>
      </w:pPr>
    </w:p>
    <w:p w:rsidR="009F27B3" w:rsidRPr="009F7CB8" w:rsidRDefault="009F27B3" w:rsidP="00EF15FE">
      <w:pPr>
        <w:ind w:left="180"/>
        <w:rPr>
          <w:kern w:val="16"/>
          <w:position w:val="-8"/>
        </w:rPr>
      </w:pPr>
    </w:p>
    <w:p w:rsidR="009F27B3" w:rsidRPr="009F7CB8" w:rsidRDefault="009F27B3" w:rsidP="00EF15FE">
      <w:pPr>
        <w:ind w:left="180"/>
        <w:rPr>
          <w:kern w:val="16"/>
          <w:position w:val="-8"/>
        </w:rPr>
      </w:pPr>
    </w:p>
    <w:p w:rsidR="009F27B3" w:rsidRPr="009F7CB8" w:rsidRDefault="009F27B3" w:rsidP="00EF15FE">
      <w:pPr>
        <w:ind w:left="180"/>
        <w:rPr>
          <w:kern w:val="16"/>
          <w:position w:val="-8"/>
        </w:rPr>
      </w:pPr>
    </w:p>
    <w:p w:rsidR="009F27B3" w:rsidRPr="009F7CB8" w:rsidRDefault="009F27B3" w:rsidP="00EF15FE">
      <w:pPr>
        <w:ind w:left="180"/>
        <w:rPr>
          <w:kern w:val="16"/>
          <w:position w:val="-8"/>
        </w:rPr>
      </w:pPr>
    </w:p>
    <w:p w:rsidR="009F27B3" w:rsidRPr="009F7CB8" w:rsidRDefault="009F27B3" w:rsidP="00EF15FE">
      <w:pPr>
        <w:ind w:left="180"/>
        <w:rPr>
          <w:kern w:val="16"/>
          <w:position w:val="-8"/>
        </w:rPr>
      </w:pPr>
    </w:p>
    <w:p w:rsidR="002F3918" w:rsidRPr="009F7CB8" w:rsidRDefault="009F27B3" w:rsidP="009F27B3">
      <w:pPr>
        <w:pStyle w:val="ListParagraph"/>
        <w:jc w:val="center"/>
        <w:rPr>
          <w:b/>
          <w:color w:val="0070C0"/>
          <w:kern w:val="16"/>
          <w:position w:val="-8"/>
          <w:sz w:val="40"/>
          <w:szCs w:val="40"/>
        </w:rPr>
      </w:pPr>
      <w:r w:rsidRPr="009F7CB8">
        <w:rPr>
          <w:b/>
          <w:color w:val="0070C0"/>
          <w:sz w:val="40"/>
          <w:szCs w:val="40"/>
        </w:rPr>
        <w:t>§</w:t>
      </w:r>
      <w:r w:rsidR="00057FAC" w:rsidRPr="009F7CB8">
        <w:rPr>
          <w:b/>
          <w:color w:val="0070C0"/>
          <w:kern w:val="16"/>
          <w:position w:val="-8"/>
          <w:sz w:val="40"/>
          <w:szCs w:val="40"/>
        </w:rPr>
        <w:t>4.</w:t>
      </w:r>
      <w:r w:rsidR="002F3918" w:rsidRPr="009F7CB8">
        <w:rPr>
          <w:b/>
          <w:color w:val="0070C0"/>
          <w:kern w:val="16"/>
          <w:position w:val="-8"/>
          <w:sz w:val="40"/>
          <w:szCs w:val="40"/>
        </w:rPr>
        <w:t>Những hằng đẳng thức đáng nhớ tiếp theo(tiếp)</w:t>
      </w:r>
    </w:p>
    <w:p w:rsidR="002F3918" w:rsidRPr="009F7CB8" w:rsidRDefault="002F3918" w:rsidP="001D16B1">
      <w:pPr>
        <w:ind w:left="270"/>
        <w:outlineLvl w:val="0"/>
        <w:rPr>
          <w:b/>
          <w:color w:val="0070C0"/>
          <w:kern w:val="16"/>
          <w:position w:val="-8"/>
        </w:rPr>
      </w:pPr>
      <w:r w:rsidRPr="009F7CB8">
        <w:rPr>
          <w:b/>
          <w:color w:val="0070C0"/>
          <w:kern w:val="16"/>
          <w:position w:val="-8"/>
        </w:rPr>
        <w:t>4.Lập phương của một tổng</w:t>
      </w:r>
    </w:p>
    <w:p w:rsidR="002F3918" w:rsidRPr="009F7CB8" w:rsidRDefault="002F3918" w:rsidP="002F3918">
      <w:pPr>
        <w:rPr>
          <w:kern w:val="16"/>
          <w:position w:val="-8"/>
        </w:rPr>
      </w:pPr>
      <w:r w:rsidRPr="009F7CB8">
        <w:rPr>
          <w:kern w:val="16"/>
          <w:position w:val="-8"/>
          <w:highlight w:val="lightGray"/>
        </w:rPr>
        <w:t>?1</w:t>
      </w:r>
      <w:r w:rsidRPr="009F7CB8">
        <w:rPr>
          <w:kern w:val="16"/>
          <w:position w:val="-8"/>
        </w:rPr>
        <w:t xml:space="preserve"> Tính (a+b)(a+b)</w:t>
      </w:r>
      <w:r w:rsidRPr="009F7CB8">
        <w:rPr>
          <w:kern w:val="16"/>
          <w:position w:val="-8"/>
          <w:vertAlign w:val="superscript"/>
        </w:rPr>
        <w:t>2</w:t>
      </w:r>
      <w:r w:rsidRPr="009F7CB8">
        <w:rPr>
          <w:kern w:val="16"/>
          <w:position w:val="-8"/>
        </w:rPr>
        <w:t xml:space="preserve"> (với a,b là hai số tùy ý).</w:t>
      </w:r>
    </w:p>
    <w:p w:rsidR="002F3918" w:rsidRPr="009F7CB8" w:rsidRDefault="002F3918" w:rsidP="002F3918">
      <w:pPr>
        <w:rPr>
          <w:kern w:val="16"/>
          <w:position w:val="-8"/>
        </w:rPr>
      </w:pPr>
      <w:r w:rsidRPr="009F7CB8">
        <w:rPr>
          <w:kern w:val="16"/>
          <w:position w:val="-8"/>
        </w:rPr>
        <w:t>Từ đó rút ra (a+b)</w:t>
      </w:r>
      <w:r w:rsidRPr="009F7CB8">
        <w:rPr>
          <w:kern w:val="16"/>
          <w:position w:val="-8"/>
          <w:vertAlign w:val="superscript"/>
        </w:rPr>
        <w:t>3</w:t>
      </w:r>
      <w:r w:rsidRPr="009F7CB8">
        <w:rPr>
          <w:kern w:val="16"/>
          <w:position w:val="-8"/>
        </w:rPr>
        <w:t>= a</w:t>
      </w:r>
      <w:r w:rsidRPr="009F7CB8">
        <w:rPr>
          <w:kern w:val="16"/>
          <w:position w:val="-8"/>
          <w:vertAlign w:val="superscript"/>
        </w:rPr>
        <w:t>3</w:t>
      </w:r>
      <w:r w:rsidRPr="009F7CB8">
        <w:rPr>
          <w:kern w:val="16"/>
          <w:position w:val="-8"/>
        </w:rPr>
        <w:t>+ 3a</w:t>
      </w:r>
      <w:r w:rsidRPr="009F7CB8">
        <w:rPr>
          <w:kern w:val="16"/>
          <w:position w:val="-8"/>
          <w:vertAlign w:val="superscript"/>
        </w:rPr>
        <w:t>2</w:t>
      </w:r>
      <w:r w:rsidRPr="009F7CB8">
        <w:rPr>
          <w:kern w:val="16"/>
          <w:position w:val="-8"/>
        </w:rPr>
        <w:t>b</w:t>
      </w:r>
      <w:r w:rsidR="00DF5D42" w:rsidRPr="009F7CB8">
        <w:rPr>
          <w:kern w:val="16"/>
          <w:position w:val="-8"/>
        </w:rPr>
        <w:t>+ 3ab</w:t>
      </w:r>
      <w:r w:rsidR="00DF5D42" w:rsidRPr="009F7CB8">
        <w:rPr>
          <w:kern w:val="16"/>
          <w:position w:val="-8"/>
          <w:vertAlign w:val="superscript"/>
        </w:rPr>
        <w:t>2</w:t>
      </w:r>
      <w:r w:rsidR="00DF5D42" w:rsidRPr="009F7CB8">
        <w:rPr>
          <w:kern w:val="16"/>
          <w:position w:val="-8"/>
        </w:rPr>
        <w:t xml:space="preserve"> +b</w:t>
      </w:r>
      <w:r w:rsidR="00DF5D42" w:rsidRPr="009F7CB8">
        <w:rPr>
          <w:kern w:val="16"/>
          <w:position w:val="-8"/>
          <w:vertAlign w:val="superscript"/>
        </w:rPr>
        <w:t>3</w:t>
      </w:r>
      <w:r w:rsidR="00DF5D42" w:rsidRPr="009F7CB8">
        <w:rPr>
          <w:kern w:val="16"/>
          <w:position w:val="-8"/>
        </w:rPr>
        <w:t>.</w:t>
      </w:r>
    </w:p>
    <w:p w:rsidR="00DF5D42" w:rsidRPr="009F7CB8" w:rsidRDefault="00DF5D42" w:rsidP="002F3918">
      <w:pPr>
        <w:rPr>
          <w:kern w:val="16"/>
          <w:position w:val="-8"/>
        </w:rPr>
      </w:pPr>
      <w:r w:rsidRPr="009F7CB8">
        <w:rPr>
          <w:kern w:val="16"/>
          <w:position w:val="-8"/>
        </w:rPr>
        <w:t>Với A và B là các biểu thức tùy ý ta cũng có:</w:t>
      </w:r>
    </w:p>
    <w:p w:rsidR="00DF5D42" w:rsidRPr="009F7CB8" w:rsidRDefault="00DF5D42" w:rsidP="001D16B1">
      <w:pPr>
        <w:pBdr>
          <w:top w:val="single" w:sz="4" w:space="1" w:color="auto"/>
          <w:left w:val="single" w:sz="4" w:space="4" w:color="auto"/>
          <w:bottom w:val="single" w:sz="4" w:space="1" w:color="auto"/>
          <w:right w:val="single" w:sz="4" w:space="4" w:color="auto"/>
        </w:pBdr>
        <w:ind w:left="2160" w:right="2790"/>
        <w:jc w:val="center"/>
        <w:outlineLvl w:val="0"/>
        <w:rPr>
          <w:kern w:val="16"/>
          <w:position w:val="-8"/>
        </w:rPr>
      </w:pPr>
      <w:r w:rsidRPr="009F7CB8">
        <w:rPr>
          <w:kern w:val="16"/>
          <w:position w:val="-8"/>
        </w:rPr>
        <w:t>(A+B)</w:t>
      </w:r>
      <w:r w:rsidRPr="009F7CB8">
        <w:rPr>
          <w:kern w:val="16"/>
          <w:position w:val="-8"/>
          <w:vertAlign w:val="superscript"/>
        </w:rPr>
        <w:t>3</w:t>
      </w:r>
      <w:r w:rsidRPr="009F7CB8">
        <w:rPr>
          <w:kern w:val="16"/>
          <w:position w:val="-8"/>
        </w:rPr>
        <w:t>= A</w:t>
      </w:r>
      <w:r w:rsidRPr="009F7CB8">
        <w:rPr>
          <w:kern w:val="16"/>
          <w:position w:val="-8"/>
          <w:vertAlign w:val="superscript"/>
        </w:rPr>
        <w:t>3</w:t>
      </w:r>
      <w:r w:rsidRPr="009F7CB8">
        <w:rPr>
          <w:kern w:val="16"/>
          <w:position w:val="-8"/>
        </w:rPr>
        <w:t>+ 3A</w:t>
      </w:r>
      <w:r w:rsidRPr="009F7CB8">
        <w:rPr>
          <w:kern w:val="16"/>
          <w:position w:val="-8"/>
          <w:vertAlign w:val="superscript"/>
        </w:rPr>
        <w:t>2</w:t>
      </w:r>
      <w:r w:rsidRPr="009F7CB8">
        <w:rPr>
          <w:kern w:val="16"/>
          <w:position w:val="-8"/>
        </w:rPr>
        <w:t>B+ 3AB</w:t>
      </w:r>
      <w:r w:rsidRPr="009F7CB8">
        <w:rPr>
          <w:kern w:val="16"/>
          <w:position w:val="-8"/>
          <w:vertAlign w:val="superscript"/>
        </w:rPr>
        <w:t>2</w:t>
      </w:r>
      <w:r w:rsidRPr="009F7CB8">
        <w:rPr>
          <w:kern w:val="16"/>
          <w:position w:val="-8"/>
        </w:rPr>
        <w:t xml:space="preserve"> +B</w:t>
      </w:r>
      <w:r w:rsidRPr="009F7CB8">
        <w:rPr>
          <w:kern w:val="16"/>
          <w:position w:val="-8"/>
          <w:vertAlign w:val="superscript"/>
        </w:rPr>
        <w:t>3</w:t>
      </w:r>
    </w:p>
    <w:p w:rsidR="00DF5D42" w:rsidRPr="009F7CB8" w:rsidRDefault="00DF5D42" w:rsidP="002F3918">
      <w:pPr>
        <w:rPr>
          <w:kern w:val="16"/>
          <w:position w:val="-8"/>
        </w:rPr>
      </w:pPr>
      <w:r w:rsidRPr="009F7CB8">
        <w:rPr>
          <w:kern w:val="16"/>
          <w:position w:val="-8"/>
          <w:highlight w:val="lightGray"/>
        </w:rPr>
        <w:t>?2</w:t>
      </w:r>
      <w:r w:rsidRPr="009F7CB8">
        <w:rPr>
          <w:kern w:val="16"/>
          <w:position w:val="-8"/>
        </w:rPr>
        <w:t xml:space="preserve"> Phát biểu hằng đẳng thức (4) bằng lời.</w:t>
      </w:r>
    </w:p>
    <w:p w:rsidR="00DF5D42" w:rsidRPr="009F7CB8" w:rsidRDefault="00DF5D42" w:rsidP="001D16B1">
      <w:pPr>
        <w:ind w:left="270"/>
        <w:outlineLvl w:val="0"/>
        <w:rPr>
          <w:b/>
          <w:color w:val="0070C0"/>
          <w:kern w:val="16"/>
          <w:position w:val="-8"/>
        </w:rPr>
      </w:pPr>
      <w:r w:rsidRPr="009F7CB8">
        <w:rPr>
          <w:b/>
          <w:color w:val="0070C0"/>
          <w:kern w:val="16"/>
          <w:position w:val="-8"/>
        </w:rPr>
        <w:t>Áp dụng</w:t>
      </w:r>
    </w:p>
    <w:p w:rsidR="00057FAC" w:rsidRPr="009F7CB8" w:rsidRDefault="00057FAC" w:rsidP="002F3918">
      <w:pPr>
        <w:rPr>
          <w:kern w:val="16"/>
          <w:position w:val="-8"/>
        </w:rPr>
      </w:pPr>
      <w:r w:rsidRPr="009F7CB8">
        <w:rPr>
          <w:kern w:val="16"/>
          <w:position w:val="-8"/>
        </w:rPr>
        <w:t>a)Tính (x+1)</w:t>
      </w:r>
      <w:r w:rsidRPr="009F7CB8">
        <w:rPr>
          <w:kern w:val="16"/>
          <w:position w:val="-8"/>
          <w:vertAlign w:val="superscript"/>
        </w:rPr>
        <w:t>3</w:t>
      </w:r>
      <w:r w:rsidRPr="009F7CB8">
        <w:rPr>
          <w:kern w:val="16"/>
          <w:position w:val="-8"/>
        </w:rPr>
        <w:t>.</w:t>
      </w:r>
    </w:p>
    <w:p w:rsidR="00057FAC" w:rsidRPr="009F7CB8" w:rsidRDefault="00057FAC" w:rsidP="002F3918">
      <w:pPr>
        <w:rPr>
          <w:kern w:val="16"/>
          <w:position w:val="-8"/>
        </w:rPr>
      </w:pPr>
      <w:r w:rsidRPr="009F7CB8">
        <w:rPr>
          <w:kern w:val="16"/>
          <w:position w:val="-8"/>
        </w:rPr>
        <w:t>b)Tính (2x+y)</w:t>
      </w:r>
      <w:r w:rsidRPr="009F7CB8">
        <w:rPr>
          <w:kern w:val="16"/>
          <w:position w:val="-8"/>
          <w:vertAlign w:val="superscript"/>
        </w:rPr>
        <w:t>3</w:t>
      </w:r>
      <w:r w:rsidRPr="009F7CB8">
        <w:rPr>
          <w:kern w:val="16"/>
          <w:position w:val="-8"/>
        </w:rPr>
        <w:t>.</w:t>
      </w:r>
    </w:p>
    <w:p w:rsidR="00057FAC" w:rsidRPr="009F7CB8" w:rsidRDefault="00057FAC" w:rsidP="009F27B3">
      <w:pPr>
        <w:ind w:left="270"/>
        <w:rPr>
          <w:b/>
          <w:color w:val="0070C0"/>
          <w:kern w:val="16"/>
          <w:position w:val="-8"/>
        </w:rPr>
      </w:pPr>
      <w:r w:rsidRPr="009F7CB8">
        <w:rPr>
          <w:b/>
          <w:color w:val="0070C0"/>
          <w:kern w:val="16"/>
          <w:position w:val="-8"/>
        </w:rPr>
        <w:t>5.Lập phương của một hiệu</w:t>
      </w:r>
    </w:p>
    <w:p w:rsidR="00057FAC" w:rsidRPr="009F7CB8" w:rsidRDefault="00057FAC" w:rsidP="002F3918">
      <w:pPr>
        <w:rPr>
          <w:kern w:val="16"/>
          <w:position w:val="-8"/>
        </w:rPr>
      </w:pPr>
      <w:r w:rsidRPr="009F7CB8">
        <w:rPr>
          <w:kern w:val="16"/>
          <w:position w:val="-8"/>
          <w:highlight w:val="lightGray"/>
        </w:rPr>
        <w:t>?3</w:t>
      </w:r>
      <w:r w:rsidRPr="009F7CB8">
        <w:rPr>
          <w:kern w:val="16"/>
          <w:position w:val="-8"/>
        </w:rPr>
        <w:t>Tinh1 [a+(-b)]</w:t>
      </w:r>
      <w:r w:rsidRPr="009F7CB8">
        <w:rPr>
          <w:kern w:val="16"/>
          <w:position w:val="-8"/>
          <w:vertAlign w:val="superscript"/>
        </w:rPr>
        <w:t>3</w:t>
      </w:r>
      <w:r w:rsidRPr="009F7CB8">
        <w:rPr>
          <w:kern w:val="16"/>
          <w:position w:val="-8"/>
        </w:rPr>
        <w:t xml:space="preserve"> (với a,b là các số tùy ý).</w:t>
      </w:r>
    </w:p>
    <w:p w:rsidR="009F27B3" w:rsidRPr="009F7CB8" w:rsidRDefault="009F27B3" w:rsidP="009F27B3">
      <w:pPr>
        <w:rPr>
          <w:kern w:val="16"/>
          <w:position w:val="-8"/>
        </w:rPr>
      </w:pPr>
      <w:r w:rsidRPr="009F7CB8">
        <w:rPr>
          <w:kern w:val="16"/>
          <w:position w:val="-8"/>
        </w:rPr>
        <w:lastRenderedPageBreak/>
        <w:t>Từ đó rút ra (a-b)</w:t>
      </w:r>
      <w:r w:rsidRPr="009F7CB8">
        <w:rPr>
          <w:kern w:val="16"/>
          <w:position w:val="-8"/>
          <w:vertAlign w:val="superscript"/>
        </w:rPr>
        <w:t>3</w:t>
      </w:r>
      <w:r w:rsidRPr="009F7CB8">
        <w:rPr>
          <w:kern w:val="16"/>
          <w:position w:val="-8"/>
        </w:rPr>
        <w:t>= a</w:t>
      </w:r>
      <w:r w:rsidRPr="009F7CB8">
        <w:rPr>
          <w:kern w:val="16"/>
          <w:position w:val="-8"/>
          <w:vertAlign w:val="superscript"/>
        </w:rPr>
        <w:t>3</w:t>
      </w:r>
      <w:r w:rsidRPr="009F7CB8">
        <w:rPr>
          <w:kern w:val="16"/>
          <w:position w:val="-8"/>
        </w:rPr>
        <w:t>- 3a</w:t>
      </w:r>
      <w:r w:rsidRPr="009F7CB8">
        <w:rPr>
          <w:kern w:val="16"/>
          <w:position w:val="-8"/>
          <w:vertAlign w:val="superscript"/>
        </w:rPr>
        <w:t>2</w:t>
      </w:r>
      <w:r w:rsidRPr="009F7CB8">
        <w:rPr>
          <w:kern w:val="16"/>
          <w:position w:val="-8"/>
        </w:rPr>
        <w:t>b+ 3ab</w:t>
      </w:r>
      <w:r w:rsidRPr="009F7CB8">
        <w:rPr>
          <w:kern w:val="16"/>
          <w:position w:val="-8"/>
          <w:vertAlign w:val="superscript"/>
        </w:rPr>
        <w:t>2</w:t>
      </w:r>
      <w:r w:rsidRPr="009F7CB8">
        <w:rPr>
          <w:kern w:val="16"/>
          <w:position w:val="-8"/>
        </w:rPr>
        <w:t xml:space="preserve"> -b</w:t>
      </w:r>
      <w:r w:rsidRPr="009F7CB8">
        <w:rPr>
          <w:kern w:val="16"/>
          <w:position w:val="-8"/>
          <w:vertAlign w:val="superscript"/>
        </w:rPr>
        <w:t>3</w:t>
      </w:r>
      <w:r w:rsidRPr="009F7CB8">
        <w:rPr>
          <w:kern w:val="16"/>
          <w:position w:val="-8"/>
        </w:rPr>
        <w:t>.</w:t>
      </w:r>
    </w:p>
    <w:p w:rsidR="009F27B3" w:rsidRPr="009F7CB8" w:rsidRDefault="009F27B3" w:rsidP="009F27B3">
      <w:pPr>
        <w:rPr>
          <w:kern w:val="16"/>
          <w:position w:val="-8"/>
        </w:rPr>
      </w:pPr>
      <w:r w:rsidRPr="009F7CB8">
        <w:rPr>
          <w:kern w:val="16"/>
          <w:position w:val="-8"/>
        </w:rPr>
        <w:t>Với A và B là các biểu thức tùy ý ta cũng có:</w:t>
      </w:r>
    </w:p>
    <w:p w:rsidR="009F27B3" w:rsidRPr="009F7CB8" w:rsidRDefault="009F27B3" w:rsidP="009F27B3">
      <w:pPr>
        <w:pBdr>
          <w:top w:val="single" w:sz="4" w:space="1" w:color="auto"/>
          <w:left w:val="single" w:sz="4" w:space="4" w:color="auto"/>
          <w:bottom w:val="single" w:sz="4" w:space="1" w:color="auto"/>
          <w:right w:val="single" w:sz="4" w:space="4" w:color="auto"/>
        </w:pBdr>
        <w:ind w:left="2160" w:right="2790"/>
        <w:jc w:val="center"/>
        <w:rPr>
          <w:kern w:val="16"/>
          <w:position w:val="-8"/>
        </w:rPr>
      </w:pPr>
      <w:r w:rsidRPr="009F7CB8">
        <w:rPr>
          <w:kern w:val="16"/>
          <w:position w:val="-8"/>
        </w:rPr>
        <w:t>(A-B)</w:t>
      </w:r>
      <w:r w:rsidRPr="009F7CB8">
        <w:rPr>
          <w:kern w:val="16"/>
          <w:position w:val="-8"/>
          <w:vertAlign w:val="superscript"/>
        </w:rPr>
        <w:t>3</w:t>
      </w:r>
      <w:r w:rsidRPr="009F7CB8">
        <w:rPr>
          <w:kern w:val="16"/>
          <w:position w:val="-8"/>
        </w:rPr>
        <w:t>= A</w:t>
      </w:r>
      <w:r w:rsidRPr="009F7CB8">
        <w:rPr>
          <w:kern w:val="16"/>
          <w:position w:val="-8"/>
          <w:vertAlign w:val="superscript"/>
        </w:rPr>
        <w:t>3</w:t>
      </w:r>
      <w:r w:rsidRPr="009F7CB8">
        <w:rPr>
          <w:kern w:val="16"/>
          <w:position w:val="-8"/>
        </w:rPr>
        <w:t>- 3A</w:t>
      </w:r>
      <w:r w:rsidRPr="009F7CB8">
        <w:rPr>
          <w:kern w:val="16"/>
          <w:position w:val="-8"/>
          <w:vertAlign w:val="superscript"/>
        </w:rPr>
        <w:t>2</w:t>
      </w:r>
      <w:r w:rsidRPr="009F7CB8">
        <w:rPr>
          <w:kern w:val="16"/>
          <w:position w:val="-8"/>
        </w:rPr>
        <w:t>B+ 3AB</w:t>
      </w:r>
      <w:r w:rsidRPr="009F7CB8">
        <w:rPr>
          <w:kern w:val="16"/>
          <w:position w:val="-8"/>
          <w:vertAlign w:val="superscript"/>
        </w:rPr>
        <w:t>2</w:t>
      </w:r>
      <w:r w:rsidRPr="009F7CB8">
        <w:rPr>
          <w:kern w:val="16"/>
          <w:position w:val="-8"/>
        </w:rPr>
        <w:t xml:space="preserve"> -B</w:t>
      </w:r>
      <w:r w:rsidRPr="009F7CB8">
        <w:rPr>
          <w:kern w:val="16"/>
          <w:position w:val="-8"/>
          <w:vertAlign w:val="superscript"/>
        </w:rPr>
        <w:t>3</w:t>
      </w:r>
    </w:p>
    <w:p w:rsidR="009F27B3" w:rsidRPr="009F7CB8" w:rsidRDefault="009F27B3" w:rsidP="002F3918">
      <w:pPr>
        <w:rPr>
          <w:kern w:val="16"/>
          <w:position w:val="-8"/>
        </w:rPr>
      </w:pPr>
    </w:p>
    <w:p w:rsidR="009F27B3" w:rsidRPr="009F7CB8" w:rsidRDefault="009F27B3" w:rsidP="002F3918">
      <w:pPr>
        <w:rPr>
          <w:kern w:val="16"/>
          <w:position w:val="-8"/>
        </w:rPr>
      </w:pPr>
      <w:r w:rsidRPr="009F7CB8">
        <w:rPr>
          <w:kern w:val="16"/>
          <w:position w:val="-8"/>
          <w:highlight w:val="lightGray"/>
        </w:rPr>
        <w:t>?4</w:t>
      </w:r>
      <w:r w:rsidRPr="009F7CB8">
        <w:rPr>
          <w:kern w:val="16"/>
          <w:position w:val="-8"/>
        </w:rPr>
        <w:t xml:space="preserve"> Phát biểu hằng đẳng thức (5) bằng lời.</w:t>
      </w:r>
    </w:p>
    <w:p w:rsidR="009F27B3" w:rsidRPr="009F7CB8" w:rsidRDefault="009F27B3" w:rsidP="002F3918">
      <w:pPr>
        <w:rPr>
          <w:kern w:val="16"/>
          <w:position w:val="-8"/>
        </w:rPr>
      </w:pPr>
    </w:p>
    <w:p w:rsidR="009F27B3" w:rsidRPr="009F7CB8" w:rsidRDefault="009F27B3" w:rsidP="001D16B1">
      <w:pPr>
        <w:ind w:left="270"/>
        <w:outlineLvl w:val="0"/>
        <w:rPr>
          <w:b/>
          <w:color w:val="0070C0"/>
          <w:kern w:val="16"/>
          <w:position w:val="-8"/>
        </w:rPr>
      </w:pPr>
      <w:r w:rsidRPr="009F7CB8">
        <w:rPr>
          <w:b/>
          <w:color w:val="0070C0"/>
          <w:kern w:val="16"/>
          <w:position w:val="-8"/>
        </w:rPr>
        <w:t>Áp dụng</w:t>
      </w:r>
    </w:p>
    <w:p w:rsidR="00DF5D42" w:rsidRPr="009F7CB8" w:rsidRDefault="00DF5D42" w:rsidP="002F3918">
      <w:pPr>
        <w:rPr>
          <w:kern w:val="16"/>
          <w:position w:val="-8"/>
          <w:vertAlign w:val="superscript"/>
        </w:rPr>
      </w:pPr>
      <w:r w:rsidRPr="009F7CB8">
        <w:rPr>
          <w:kern w:val="16"/>
          <w:position w:val="-8"/>
        </w:rPr>
        <w:t xml:space="preserve">a)Tính (x - </w:t>
      </w:r>
      <m:oMath>
        <m:f>
          <m:fPr>
            <m:ctrlPr>
              <w:rPr>
                <w:rFonts w:ascii="Cambria Math" w:hAnsi="Cambria Math"/>
                <w:i/>
                <w:kern w:val="16"/>
              </w:rPr>
            </m:ctrlPr>
          </m:fPr>
          <m:num>
            <m:r>
              <w:rPr>
                <w:rFonts w:ascii="Cambria Math"/>
                <w:kern w:val="16"/>
              </w:rPr>
              <m:t>1</m:t>
            </m:r>
          </m:num>
          <m:den>
            <m:r>
              <w:rPr>
                <w:rFonts w:ascii="Cambria Math"/>
                <w:kern w:val="16"/>
              </w:rPr>
              <m:t>3</m:t>
            </m:r>
          </m:den>
        </m:f>
      </m:oMath>
      <w:r w:rsidRPr="009F7CB8">
        <w:rPr>
          <w:kern w:val="16"/>
        </w:rPr>
        <w:t xml:space="preserve">  </w:t>
      </w:r>
      <w:r w:rsidR="00906DA1" w:rsidRPr="009F7CB8">
        <w:rPr>
          <w:kern w:val="16"/>
          <w:position w:val="-8"/>
        </w:rPr>
        <w:t xml:space="preserve">) </w:t>
      </w:r>
      <w:r w:rsidR="00906DA1" w:rsidRPr="009F7CB8">
        <w:rPr>
          <w:kern w:val="16"/>
          <w:position w:val="-8"/>
          <w:vertAlign w:val="superscript"/>
        </w:rPr>
        <w:t>3</w:t>
      </w:r>
    </w:p>
    <w:p w:rsidR="00DF5D42" w:rsidRPr="009F7CB8" w:rsidRDefault="00906DA1" w:rsidP="002F3918">
      <w:pPr>
        <w:rPr>
          <w:kern w:val="16"/>
          <w:position w:val="2"/>
          <w:vertAlign w:val="superscript"/>
        </w:rPr>
      </w:pPr>
      <w:r w:rsidRPr="009F7CB8">
        <w:rPr>
          <w:kern w:val="16"/>
          <w:position w:val="2"/>
        </w:rPr>
        <w:t>b)Tính (x-2y)</w:t>
      </w:r>
      <w:r w:rsidRPr="009F7CB8">
        <w:rPr>
          <w:kern w:val="16"/>
          <w:position w:val="2"/>
          <w:vertAlign w:val="superscript"/>
        </w:rPr>
        <w:t>3</w:t>
      </w:r>
    </w:p>
    <w:p w:rsidR="00906DA1" w:rsidRPr="009F7CB8" w:rsidRDefault="00906DA1" w:rsidP="002F3918">
      <w:pPr>
        <w:rPr>
          <w:kern w:val="16"/>
          <w:position w:val="2"/>
        </w:rPr>
      </w:pPr>
      <w:r w:rsidRPr="009F7CB8">
        <w:rPr>
          <w:kern w:val="16"/>
          <w:position w:val="2"/>
        </w:rPr>
        <w:t>c)Tróng các khẳng định sau, khẳng định nào đúng?</w:t>
      </w:r>
    </w:p>
    <w:p w:rsidR="00906DA1" w:rsidRPr="009F7CB8" w:rsidRDefault="00906DA1" w:rsidP="002F3918">
      <w:pPr>
        <w:rPr>
          <w:kern w:val="16"/>
          <w:position w:val="2"/>
        </w:rPr>
      </w:pPr>
      <w:r w:rsidRPr="009F7CB8">
        <w:rPr>
          <w:kern w:val="16"/>
          <w:position w:val="2"/>
        </w:rPr>
        <w:tab/>
        <w:t>1)(2x-1)</w:t>
      </w:r>
      <w:r w:rsidRPr="009F7CB8">
        <w:rPr>
          <w:kern w:val="16"/>
          <w:position w:val="2"/>
          <w:vertAlign w:val="superscript"/>
        </w:rPr>
        <w:t xml:space="preserve">2 </w:t>
      </w:r>
      <w:r w:rsidRPr="009F7CB8">
        <w:rPr>
          <w:kern w:val="16"/>
          <w:position w:val="2"/>
        </w:rPr>
        <w:t>= (1-2x)</w:t>
      </w:r>
      <w:r w:rsidRPr="009F7CB8">
        <w:rPr>
          <w:kern w:val="16"/>
          <w:position w:val="2"/>
          <w:vertAlign w:val="superscript"/>
        </w:rPr>
        <w:t>2</w:t>
      </w:r>
      <w:r w:rsidRPr="009F7CB8">
        <w:rPr>
          <w:kern w:val="16"/>
          <w:position w:val="2"/>
        </w:rPr>
        <w:t>;</w:t>
      </w:r>
    </w:p>
    <w:p w:rsidR="00906DA1" w:rsidRPr="009F7CB8" w:rsidRDefault="00906DA1" w:rsidP="002F3918">
      <w:pPr>
        <w:rPr>
          <w:kern w:val="16"/>
          <w:position w:val="2"/>
        </w:rPr>
      </w:pPr>
      <w:r w:rsidRPr="009F7CB8">
        <w:rPr>
          <w:kern w:val="16"/>
          <w:position w:val="2"/>
        </w:rPr>
        <w:tab/>
        <w:t>2)(x-1)</w:t>
      </w:r>
      <w:r w:rsidRPr="009F7CB8">
        <w:rPr>
          <w:kern w:val="16"/>
          <w:position w:val="2"/>
          <w:vertAlign w:val="superscript"/>
        </w:rPr>
        <w:t>3</w:t>
      </w:r>
      <w:r w:rsidRPr="009F7CB8">
        <w:rPr>
          <w:kern w:val="16"/>
          <w:position w:val="2"/>
        </w:rPr>
        <w:t>=(1-x)</w:t>
      </w:r>
      <w:r w:rsidRPr="009F7CB8">
        <w:rPr>
          <w:kern w:val="16"/>
          <w:position w:val="2"/>
          <w:vertAlign w:val="superscript"/>
        </w:rPr>
        <w:t>3</w:t>
      </w:r>
      <w:r w:rsidRPr="009F7CB8">
        <w:rPr>
          <w:kern w:val="16"/>
          <w:position w:val="2"/>
        </w:rPr>
        <w:t>;</w:t>
      </w:r>
    </w:p>
    <w:p w:rsidR="00906DA1" w:rsidRPr="009F7CB8" w:rsidRDefault="00906DA1" w:rsidP="002F3918">
      <w:pPr>
        <w:rPr>
          <w:kern w:val="16"/>
          <w:position w:val="2"/>
        </w:rPr>
      </w:pPr>
      <w:r w:rsidRPr="009F7CB8">
        <w:rPr>
          <w:kern w:val="16"/>
          <w:position w:val="2"/>
          <w:vertAlign w:val="superscript"/>
        </w:rPr>
        <w:tab/>
      </w:r>
      <w:r w:rsidRPr="009F7CB8">
        <w:rPr>
          <w:kern w:val="16"/>
          <w:position w:val="2"/>
        </w:rPr>
        <w:t>3)(x+1)</w:t>
      </w:r>
      <w:r w:rsidRPr="009F7CB8">
        <w:rPr>
          <w:kern w:val="16"/>
          <w:position w:val="2"/>
          <w:vertAlign w:val="superscript"/>
        </w:rPr>
        <w:t>3</w:t>
      </w:r>
      <w:r w:rsidR="0085673E" w:rsidRPr="009F7CB8">
        <w:rPr>
          <w:kern w:val="16"/>
          <w:position w:val="2"/>
        </w:rPr>
        <w:t>=(1+x)</w:t>
      </w:r>
      <w:r w:rsidR="0085673E" w:rsidRPr="009F7CB8">
        <w:rPr>
          <w:kern w:val="16"/>
          <w:position w:val="2"/>
          <w:vertAlign w:val="superscript"/>
        </w:rPr>
        <w:t>3</w:t>
      </w:r>
      <w:r w:rsidR="0085673E" w:rsidRPr="009F7CB8">
        <w:rPr>
          <w:kern w:val="16"/>
          <w:position w:val="2"/>
        </w:rPr>
        <w:t>;</w:t>
      </w:r>
    </w:p>
    <w:p w:rsidR="0085673E" w:rsidRPr="009F7CB8" w:rsidRDefault="0085673E" w:rsidP="002F3918">
      <w:pPr>
        <w:rPr>
          <w:kern w:val="16"/>
          <w:position w:val="2"/>
        </w:rPr>
      </w:pPr>
      <w:r w:rsidRPr="009F7CB8">
        <w:rPr>
          <w:kern w:val="16"/>
          <w:position w:val="2"/>
        </w:rPr>
        <w:tab/>
        <w:t>4)x</w:t>
      </w:r>
      <w:r w:rsidRPr="009F7CB8">
        <w:rPr>
          <w:kern w:val="16"/>
          <w:position w:val="2"/>
          <w:vertAlign w:val="superscript"/>
        </w:rPr>
        <w:t>2</w:t>
      </w:r>
      <w:r w:rsidRPr="009F7CB8">
        <w:rPr>
          <w:kern w:val="16"/>
          <w:position w:val="2"/>
        </w:rPr>
        <w:t xml:space="preserve"> – 1= 1 –x</w:t>
      </w:r>
      <w:r w:rsidRPr="009F7CB8">
        <w:rPr>
          <w:kern w:val="16"/>
          <w:position w:val="2"/>
          <w:vertAlign w:val="superscript"/>
        </w:rPr>
        <w:t>2</w:t>
      </w:r>
      <w:r w:rsidRPr="009F7CB8">
        <w:rPr>
          <w:kern w:val="16"/>
          <w:position w:val="2"/>
        </w:rPr>
        <w:t>;</w:t>
      </w:r>
    </w:p>
    <w:p w:rsidR="0085673E" w:rsidRPr="009F7CB8" w:rsidRDefault="0085673E" w:rsidP="002F3918">
      <w:pPr>
        <w:rPr>
          <w:kern w:val="16"/>
          <w:position w:val="2"/>
        </w:rPr>
      </w:pPr>
      <w:r w:rsidRPr="009F7CB8">
        <w:rPr>
          <w:kern w:val="16"/>
          <w:position w:val="2"/>
        </w:rPr>
        <w:tab/>
        <w:t>5)(x-3)</w:t>
      </w:r>
      <w:r w:rsidRPr="009F7CB8">
        <w:rPr>
          <w:kern w:val="16"/>
          <w:position w:val="2"/>
          <w:vertAlign w:val="superscript"/>
        </w:rPr>
        <w:t>2</w:t>
      </w:r>
      <w:r w:rsidRPr="009F7CB8">
        <w:rPr>
          <w:kern w:val="16"/>
          <w:position w:val="2"/>
        </w:rPr>
        <w:t>=x</w:t>
      </w:r>
      <w:r w:rsidRPr="009F7CB8">
        <w:rPr>
          <w:kern w:val="16"/>
          <w:position w:val="2"/>
          <w:vertAlign w:val="superscript"/>
        </w:rPr>
        <w:t>2</w:t>
      </w:r>
      <w:r w:rsidRPr="009F7CB8">
        <w:rPr>
          <w:kern w:val="16"/>
          <w:position w:val="2"/>
        </w:rPr>
        <w:t>-2x + 9.</w:t>
      </w:r>
    </w:p>
    <w:p w:rsidR="0085673E" w:rsidRPr="009F7CB8" w:rsidRDefault="0085673E" w:rsidP="002F3918">
      <w:pPr>
        <w:rPr>
          <w:kern w:val="16"/>
          <w:position w:val="2"/>
        </w:rPr>
      </w:pPr>
      <w:r w:rsidRPr="009F7CB8">
        <w:rPr>
          <w:kern w:val="16"/>
          <w:position w:val="2"/>
        </w:rPr>
        <w:t>Em có nhận xét gì về quan hệ của (A-B)</w:t>
      </w:r>
      <w:r w:rsidRPr="009F7CB8">
        <w:rPr>
          <w:kern w:val="16"/>
          <w:position w:val="2"/>
          <w:vertAlign w:val="superscript"/>
        </w:rPr>
        <w:t>2</w:t>
      </w:r>
      <w:r w:rsidRPr="009F7CB8">
        <w:rPr>
          <w:kern w:val="16"/>
          <w:position w:val="2"/>
        </w:rPr>
        <w:t xml:space="preserve"> với (B-A)</w:t>
      </w:r>
      <w:r w:rsidRPr="009F7CB8">
        <w:rPr>
          <w:kern w:val="16"/>
          <w:position w:val="2"/>
          <w:vertAlign w:val="superscript"/>
        </w:rPr>
        <w:t xml:space="preserve">2 </w:t>
      </w:r>
      <w:r w:rsidRPr="009F7CB8">
        <w:rPr>
          <w:kern w:val="16"/>
          <w:position w:val="2"/>
        </w:rPr>
        <w:t>, của (A-B)</w:t>
      </w:r>
      <w:r w:rsidRPr="009F7CB8">
        <w:rPr>
          <w:kern w:val="16"/>
          <w:position w:val="2"/>
          <w:vertAlign w:val="superscript"/>
        </w:rPr>
        <w:t>3</w:t>
      </w:r>
      <w:r w:rsidRPr="009F7CB8">
        <w:rPr>
          <w:kern w:val="16"/>
          <w:position w:val="2"/>
        </w:rPr>
        <w:t xml:space="preserve"> với (B-A)</w:t>
      </w:r>
      <w:r w:rsidRPr="009F7CB8">
        <w:rPr>
          <w:kern w:val="16"/>
          <w:position w:val="2"/>
          <w:vertAlign w:val="superscript"/>
        </w:rPr>
        <w:t>3</w:t>
      </w:r>
      <w:r w:rsidRPr="009F7CB8">
        <w:rPr>
          <w:kern w:val="16"/>
          <w:position w:val="2"/>
        </w:rPr>
        <w:t>?</w:t>
      </w:r>
    </w:p>
    <w:p w:rsidR="0085673E" w:rsidRPr="009F7CB8" w:rsidRDefault="0085673E" w:rsidP="002F3918">
      <w:pPr>
        <w:rPr>
          <w:kern w:val="16"/>
          <w:position w:val="2"/>
        </w:rPr>
      </w:pPr>
    </w:p>
    <w:p w:rsidR="00C466EA" w:rsidRPr="009F7CB8" w:rsidRDefault="00C466EA" w:rsidP="002F3918">
      <w:pPr>
        <w:rPr>
          <w:kern w:val="16"/>
          <w:position w:val="2"/>
        </w:rPr>
      </w:pPr>
    </w:p>
    <w:p w:rsidR="00C466EA" w:rsidRPr="009F7CB8" w:rsidRDefault="00C466EA" w:rsidP="002F3918">
      <w:pPr>
        <w:rPr>
          <w:kern w:val="16"/>
          <w:position w:val="2"/>
        </w:rPr>
      </w:pPr>
    </w:p>
    <w:p w:rsidR="00C466EA" w:rsidRPr="009F7CB8" w:rsidRDefault="00C466EA" w:rsidP="002F3918">
      <w:pPr>
        <w:rPr>
          <w:kern w:val="16"/>
          <w:position w:val="2"/>
        </w:rPr>
      </w:pPr>
    </w:p>
    <w:p w:rsidR="00C466EA" w:rsidRPr="009F7CB8" w:rsidRDefault="00C466EA" w:rsidP="002F3918">
      <w:pPr>
        <w:rPr>
          <w:kern w:val="16"/>
          <w:position w:val="2"/>
        </w:rPr>
      </w:pPr>
    </w:p>
    <w:p w:rsidR="00C466EA" w:rsidRPr="009F7CB8" w:rsidRDefault="00C466EA" w:rsidP="002F3918">
      <w:pPr>
        <w:rPr>
          <w:kern w:val="16"/>
          <w:position w:val="2"/>
        </w:rPr>
      </w:pPr>
    </w:p>
    <w:p w:rsidR="00057FAC" w:rsidRPr="009F7CB8" w:rsidRDefault="00057FAC" w:rsidP="002F3918">
      <w:pPr>
        <w:rPr>
          <w:kern w:val="16"/>
          <w:position w:val="2"/>
        </w:rPr>
      </w:pPr>
    </w:p>
    <w:p w:rsidR="0085673E" w:rsidRPr="009F7CB8" w:rsidRDefault="009F27B3" w:rsidP="00057FAC">
      <w:pPr>
        <w:pStyle w:val="ListParagraph"/>
        <w:rPr>
          <w:b/>
          <w:color w:val="0070C0"/>
          <w:kern w:val="16"/>
          <w:position w:val="2"/>
          <w:sz w:val="40"/>
          <w:szCs w:val="40"/>
        </w:rPr>
      </w:pPr>
      <w:r w:rsidRPr="009F7CB8">
        <w:rPr>
          <w:b/>
          <w:color w:val="0070C0"/>
          <w:sz w:val="40"/>
          <w:szCs w:val="40"/>
        </w:rPr>
        <w:t>§</w:t>
      </w:r>
      <w:r w:rsidR="00057FAC" w:rsidRPr="009F7CB8">
        <w:rPr>
          <w:b/>
          <w:color w:val="0070C0"/>
          <w:kern w:val="16"/>
          <w:position w:val="2"/>
          <w:sz w:val="40"/>
          <w:szCs w:val="40"/>
        </w:rPr>
        <w:t>5.</w:t>
      </w:r>
      <w:r w:rsidR="0085673E" w:rsidRPr="009F7CB8">
        <w:rPr>
          <w:b/>
          <w:color w:val="0070C0"/>
          <w:kern w:val="16"/>
          <w:position w:val="2"/>
          <w:sz w:val="40"/>
          <w:szCs w:val="40"/>
        </w:rPr>
        <w:t>Những hằng đẳng thức đáng nhớ (tiếp)</w:t>
      </w:r>
    </w:p>
    <w:p w:rsidR="009F27B3" w:rsidRPr="009F7CB8" w:rsidRDefault="009F27B3" w:rsidP="0085673E">
      <w:pPr>
        <w:rPr>
          <w:kern w:val="16"/>
          <w:position w:val="2"/>
        </w:rPr>
      </w:pPr>
    </w:p>
    <w:p w:rsidR="0085673E" w:rsidRPr="009F7CB8" w:rsidRDefault="0085673E" w:rsidP="0085673E">
      <w:pPr>
        <w:rPr>
          <w:b/>
          <w:color w:val="0070C0"/>
          <w:kern w:val="16"/>
          <w:position w:val="2"/>
        </w:rPr>
      </w:pPr>
      <w:r w:rsidRPr="009F7CB8">
        <w:rPr>
          <w:b/>
          <w:color w:val="0070C0"/>
          <w:kern w:val="16"/>
          <w:position w:val="2"/>
        </w:rPr>
        <w:t>6.Tổng hai lập phương</w:t>
      </w:r>
    </w:p>
    <w:p w:rsidR="0085673E" w:rsidRPr="009F7CB8" w:rsidRDefault="0085673E" w:rsidP="0085673E">
      <w:pPr>
        <w:rPr>
          <w:kern w:val="16"/>
          <w:position w:val="2"/>
        </w:rPr>
      </w:pPr>
      <w:r w:rsidRPr="009F7CB8">
        <w:rPr>
          <w:kern w:val="16"/>
          <w:position w:val="2"/>
          <w:highlight w:val="lightGray"/>
        </w:rPr>
        <w:t>?1</w:t>
      </w:r>
      <w:r w:rsidRPr="009F7CB8">
        <w:rPr>
          <w:kern w:val="16"/>
          <w:position w:val="2"/>
        </w:rPr>
        <w:t xml:space="preserve"> Tính (a+b)(a</w:t>
      </w:r>
      <w:r w:rsidRPr="009F7CB8">
        <w:rPr>
          <w:kern w:val="16"/>
          <w:position w:val="2"/>
          <w:vertAlign w:val="superscript"/>
        </w:rPr>
        <w:t>2</w:t>
      </w:r>
      <w:r w:rsidRPr="009F7CB8">
        <w:rPr>
          <w:kern w:val="16"/>
          <w:position w:val="2"/>
        </w:rPr>
        <w:t xml:space="preserve"> – ab + b</w:t>
      </w:r>
      <w:r w:rsidRPr="009F7CB8">
        <w:rPr>
          <w:kern w:val="16"/>
          <w:position w:val="2"/>
          <w:vertAlign w:val="superscript"/>
        </w:rPr>
        <w:t>2</w:t>
      </w:r>
      <w:r w:rsidRPr="009F7CB8">
        <w:rPr>
          <w:kern w:val="16"/>
          <w:position w:val="2"/>
        </w:rPr>
        <w:t>) (với a,b là các số tùy ý).</w:t>
      </w:r>
    </w:p>
    <w:p w:rsidR="0085673E" w:rsidRPr="009F7CB8" w:rsidRDefault="0085673E" w:rsidP="0085673E">
      <w:pPr>
        <w:rPr>
          <w:kern w:val="16"/>
          <w:position w:val="2"/>
        </w:rPr>
      </w:pPr>
      <w:r w:rsidRPr="009F7CB8">
        <w:rPr>
          <w:kern w:val="16"/>
          <w:position w:val="2"/>
        </w:rPr>
        <w:lastRenderedPageBreak/>
        <w:t>Từ đó rút ra a</w:t>
      </w:r>
      <w:r w:rsidRPr="009F7CB8">
        <w:rPr>
          <w:kern w:val="16"/>
          <w:position w:val="2"/>
          <w:vertAlign w:val="superscript"/>
        </w:rPr>
        <w:t>3</w:t>
      </w:r>
      <w:r w:rsidRPr="009F7CB8">
        <w:rPr>
          <w:kern w:val="16"/>
          <w:position w:val="2"/>
        </w:rPr>
        <w:t xml:space="preserve"> + b</w:t>
      </w:r>
      <w:r w:rsidRPr="009F7CB8">
        <w:rPr>
          <w:kern w:val="16"/>
          <w:position w:val="2"/>
          <w:vertAlign w:val="superscript"/>
        </w:rPr>
        <w:t>3</w:t>
      </w:r>
      <w:r w:rsidRPr="009F7CB8">
        <w:rPr>
          <w:kern w:val="16"/>
          <w:position w:val="2"/>
        </w:rPr>
        <w:t xml:space="preserve"> = (a+b)(a</w:t>
      </w:r>
      <w:r w:rsidRPr="009F7CB8">
        <w:rPr>
          <w:kern w:val="16"/>
          <w:position w:val="2"/>
          <w:vertAlign w:val="superscript"/>
        </w:rPr>
        <w:t>2</w:t>
      </w:r>
      <w:r w:rsidRPr="009F7CB8">
        <w:rPr>
          <w:kern w:val="16"/>
          <w:position w:val="2"/>
        </w:rPr>
        <w:t xml:space="preserve"> – ab +b</w:t>
      </w:r>
      <w:r w:rsidRPr="009F7CB8">
        <w:rPr>
          <w:kern w:val="16"/>
          <w:position w:val="2"/>
          <w:vertAlign w:val="superscript"/>
        </w:rPr>
        <w:t>2</w:t>
      </w:r>
      <w:r w:rsidRPr="009F7CB8">
        <w:rPr>
          <w:kern w:val="16"/>
          <w:position w:val="2"/>
        </w:rPr>
        <w:t>).</w:t>
      </w:r>
    </w:p>
    <w:p w:rsidR="0085673E" w:rsidRPr="009F7CB8" w:rsidRDefault="0085673E" w:rsidP="0085673E">
      <w:pPr>
        <w:rPr>
          <w:kern w:val="16"/>
          <w:position w:val="2"/>
        </w:rPr>
      </w:pPr>
      <w:r w:rsidRPr="009F7CB8">
        <w:rPr>
          <w:kern w:val="16"/>
          <w:position w:val="2"/>
        </w:rPr>
        <w:t>Với A và B là các biểu thức tùy ý ta cũng có:</w:t>
      </w:r>
    </w:p>
    <w:p w:rsidR="0085673E" w:rsidRPr="009F7CB8" w:rsidRDefault="0085673E" w:rsidP="001D16B1">
      <w:pPr>
        <w:outlineLvl w:val="0"/>
        <w:rPr>
          <w:kern w:val="16"/>
          <w:position w:val="2"/>
        </w:rPr>
      </w:pPr>
      <w:r w:rsidRPr="009F7CB8">
        <w:rPr>
          <w:kern w:val="16"/>
          <w:position w:val="2"/>
        </w:rPr>
        <w:t>A</w:t>
      </w:r>
      <w:r w:rsidRPr="009F7CB8">
        <w:rPr>
          <w:kern w:val="16"/>
          <w:position w:val="2"/>
          <w:vertAlign w:val="superscript"/>
        </w:rPr>
        <w:t>3</w:t>
      </w:r>
      <w:r w:rsidRPr="009F7CB8">
        <w:rPr>
          <w:kern w:val="16"/>
          <w:position w:val="2"/>
        </w:rPr>
        <w:t xml:space="preserve"> + B</w:t>
      </w:r>
      <w:r w:rsidRPr="009F7CB8">
        <w:rPr>
          <w:kern w:val="16"/>
          <w:position w:val="2"/>
          <w:vertAlign w:val="superscript"/>
        </w:rPr>
        <w:t>3</w:t>
      </w:r>
      <w:r w:rsidRPr="009F7CB8">
        <w:rPr>
          <w:kern w:val="16"/>
          <w:position w:val="2"/>
        </w:rPr>
        <w:t xml:space="preserve"> = (A+B)(A</w:t>
      </w:r>
      <w:r w:rsidRPr="009F7CB8">
        <w:rPr>
          <w:kern w:val="16"/>
          <w:position w:val="2"/>
          <w:vertAlign w:val="superscript"/>
        </w:rPr>
        <w:t>2</w:t>
      </w:r>
      <w:r w:rsidRPr="009F7CB8">
        <w:rPr>
          <w:kern w:val="16"/>
          <w:position w:val="2"/>
        </w:rPr>
        <w:t xml:space="preserve"> – AB +B</w:t>
      </w:r>
      <w:r w:rsidRPr="009F7CB8">
        <w:rPr>
          <w:kern w:val="16"/>
          <w:position w:val="2"/>
          <w:vertAlign w:val="superscript"/>
        </w:rPr>
        <w:t>2</w:t>
      </w:r>
      <w:r w:rsidRPr="009F7CB8">
        <w:rPr>
          <w:kern w:val="16"/>
          <w:position w:val="2"/>
        </w:rPr>
        <w:t>)</w:t>
      </w:r>
    </w:p>
    <w:p w:rsidR="0085673E" w:rsidRPr="009F7CB8" w:rsidRDefault="0085673E" w:rsidP="0085673E">
      <w:pPr>
        <w:rPr>
          <w:kern w:val="16"/>
          <w:position w:val="2"/>
        </w:rPr>
      </w:pPr>
      <w:r w:rsidRPr="009F7CB8">
        <w:rPr>
          <w:kern w:val="16"/>
          <w:position w:val="2"/>
        </w:rPr>
        <w:t>(Lưu ý : Ta quy ước A</w:t>
      </w:r>
      <w:r w:rsidRPr="009F7CB8">
        <w:rPr>
          <w:kern w:val="16"/>
          <w:position w:val="2"/>
          <w:vertAlign w:val="superscript"/>
        </w:rPr>
        <w:t>2</w:t>
      </w:r>
      <w:r w:rsidRPr="009F7CB8">
        <w:rPr>
          <w:kern w:val="16"/>
          <w:position w:val="2"/>
        </w:rPr>
        <w:t xml:space="preserve"> – AB +B</w:t>
      </w:r>
      <w:r w:rsidRPr="009F7CB8">
        <w:rPr>
          <w:kern w:val="16"/>
          <w:position w:val="2"/>
          <w:vertAlign w:val="superscript"/>
        </w:rPr>
        <w:t xml:space="preserve">2  </w:t>
      </w:r>
      <w:r w:rsidRPr="009F7CB8">
        <w:rPr>
          <w:kern w:val="16"/>
          <w:position w:val="2"/>
        </w:rPr>
        <w:t>là bình phương thiếu của hiệu A-B).</w:t>
      </w:r>
    </w:p>
    <w:p w:rsidR="0085673E" w:rsidRPr="009F7CB8" w:rsidRDefault="0085673E" w:rsidP="0085673E">
      <w:pPr>
        <w:rPr>
          <w:kern w:val="16"/>
          <w:position w:val="2"/>
        </w:rPr>
      </w:pPr>
      <w:r w:rsidRPr="009F7CB8">
        <w:rPr>
          <w:kern w:val="16"/>
          <w:position w:val="2"/>
          <w:highlight w:val="lightGray"/>
        </w:rPr>
        <w:t>?2</w:t>
      </w:r>
      <w:r w:rsidRPr="009F7CB8">
        <w:rPr>
          <w:kern w:val="16"/>
          <w:position w:val="2"/>
        </w:rPr>
        <w:t xml:space="preserve"> Phát biểu hằng đẳng thức (6) bằng lời.</w:t>
      </w:r>
    </w:p>
    <w:p w:rsidR="0085673E" w:rsidRPr="009F7CB8" w:rsidRDefault="0085673E" w:rsidP="0085673E">
      <w:pPr>
        <w:rPr>
          <w:kern w:val="16"/>
          <w:position w:val="2"/>
        </w:rPr>
      </w:pPr>
      <w:r w:rsidRPr="009F7CB8">
        <w:rPr>
          <w:kern w:val="16"/>
          <w:position w:val="2"/>
        </w:rPr>
        <w:t>Áp dụng</w:t>
      </w:r>
    </w:p>
    <w:p w:rsidR="0085673E" w:rsidRPr="009F7CB8" w:rsidRDefault="0085673E" w:rsidP="0085673E">
      <w:pPr>
        <w:pStyle w:val="ListParagraph"/>
        <w:numPr>
          <w:ilvl w:val="0"/>
          <w:numId w:val="7"/>
        </w:numPr>
        <w:rPr>
          <w:kern w:val="16"/>
          <w:position w:val="2"/>
        </w:rPr>
      </w:pPr>
      <w:r w:rsidRPr="009F7CB8">
        <w:rPr>
          <w:kern w:val="16"/>
          <w:position w:val="2"/>
        </w:rPr>
        <w:t>Viết x</w:t>
      </w:r>
      <w:r w:rsidRPr="009F7CB8">
        <w:rPr>
          <w:kern w:val="16"/>
          <w:position w:val="2"/>
          <w:vertAlign w:val="superscript"/>
        </w:rPr>
        <w:t>3</w:t>
      </w:r>
      <w:r w:rsidRPr="009F7CB8">
        <w:rPr>
          <w:kern w:val="16"/>
          <w:position w:val="2"/>
        </w:rPr>
        <w:t xml:space="preserve"> + 8 dưới dạng tích.</w:t>
      </w:r>
    </w:p>
    <w:p w:rsidR="0085673E" w:rsidRPr="009F7CB8" w:rsidRDefault="0085673E" w:rsidP="0085673E">
      <w:pPr>
        <w:pStyle w:val="ListParagraph"/>
        <w:numPr>
          <w:ilvl w:val="0"/>
          <w:numId w:val="7"/>
        </w:numPr>
        <w:rPr>
          <w:kern w:val="16"/>
          <w:position w:val="2"/>
        </w:rPr>
      </w:pPr>
      <w:r w:rsidRPr="009F7CB8">
        <w:rPr>
          <w:kern w:val="16"/>
          <w:position w:val="2"/>
        </w:rPr>
        <w:t>Viết (x+1)(x</w:t>
      </w:r>
      <w:r w:rsidRPr="009F7CB8">
        <w:rPr>
          <w:kern w:val="16"/>
          <w:position w:val="2"/>
          <w:vertAlign w:val="superscript"/>
        </w:rPr>
        <w:t>2</w:t>
      </w:r>
      <w:r w:rsidRPr="009F7CB8">
        <w:rPr>
          <w:kern w:val="16"/>
          <w:position w:val="2"/>
        </w:rPr>
        <w:t xml:space="preserve"> – x+ 1) dưới dạng tổng.</w:t>
      </w:r>
    </w:p>
    <w:p w:rsidR="00C466EA" w:rsidRPr="009F7CB8" w:rsidRDefault="00C466EA" w:rsidP="00C466EA">
      <w:pPr>
        <w:pStyle w:val="ListParagraph"/>
        <w:rPr>
          <w:kern w:val="16"/>
          <w:position w:val="2"/>
        </w:rPr>
      </w:pPr>
    </w:p>
    <w:p w:rsidR="0085673E" w:rsidRPr="009F7CB8" w:rsidRDefault="0085673E" w:rsidP="0085673E">
      <w:pPr>
        <w:rPr>
          <w:b/>
          <w:color w:val="0070C0"/>
          <w:kern w:val="16"/>
          <w:position w:val="2"/>
        </w:rPr>
      </w:pPr>
      <w:r w:rsidRPr="009F7CB8">
        <w:rPr>
          <w:b/>
          <w:color w:val="0070C0"/>
          <w:kern w:val="16"/>
          <w:position w:val="2"/>
        </w:rPr>
        <w:t>7.Hiệu hai lập phương</w:t>
      </w:r>
    </w:p>
    <w:p w:rsidR="0085673E" w:rsidRPr="009F7CB8" w:rsidRDefault="0085673E" w:rsidP="0085673E">
      <w:pPr>
        <w:rPr>
          <w:kern w:val="16"/>
          <w:position w:val="2"/>
        </w:rPr>
      </w:pPr>
      <w:r w:rsidRPr="009F7CB8">
        <w:rPr>
          <w:kern w:val="16"/>
          <w:position w:val="2"/>
          <w:highlight w:val="lightGray"/>
        </w:rPr>
        <w:t>?3</w:t>
      </w:r>
      <w:r w:rsidRPr="009F7CB8">
        <w:rPr>
          <w:kern w:val="16"/>
          <w:position w:val="2"/>
        </w:rPr>
        <w:t xml:space="preserve"> tính (a-b)(a</w:t>
      </w:r>
      <w:r w:rsidRPr="009F7CB8">
        <w:rPr>
          <w:kern w:val="16"/>
          <w:position w:val="2"/>
          <w:vertAlign w:val="superscript"/>
        </w:rPr>
        <w:t>2</w:t>
      </w:r>
      <w:r w:rsidRPr="009F7CB8">
        <w:rPr>
          <w:kern w:val="16"/>
          <w:position w:val="2"/>
        </w:rPr>
        <w:t>+ab+b</w:t>
      </w:r>
      <w:r w:rsidRPr="009F7CB8">
        <w:rPr>
          <w:kern w:val="16"/>
          <w:position w:val="2"/>
          <w:vertAlign w:val="superscript"/>
        </w:rPr>
        <w:t>2</w:t>
      </w:r>
      <w:r w:rsidRPr="009F7CB8">
        <w:rPr>
          <w:kern w:val="16"/>
          <w:position w:val="2"/>
        </w:rPr>
        <w:t>) (với a,b là các số tùy ý).</w:t>
      </w:r>
    </w:p>
    <w:p w:rsidR="0085673E" w:rsidRPr="009F7CB8" w:rsidRDefault="0085673E" w:rsidP="0085673E">
      <w:pPr>
        <w:rPr>
          <w:kern w:val="16"/>
          <w:position w:val="2"/>
        </w:rPr>
      </w:pPr>
      <w:r w:rsidRPr="009F7CB8">
        <w:rPr>
          <w:kern w:val="16"/>
          <w:position w:val="2"/>
        </w:rPr>
        <w:t>Từ đó rút ra a</w:t>
      </w:r>
      <w:r w:rsidRPr="009F7CB8">
        <w:rPr>
          <w:kern w:val="16"/>
          <w:position w:val="2"/>
          <w:vertAlign w:val="superscript"/>
        </w:rPr>
        <w:t>3</w:t>
      </w:r>
      <w:r w:rsidRPr="009F7CB8">
        <w:rPr>
          <w:kern w:val="16"/>
          <w:position w:val="2"/>
        </w:rPr>
        <w:t>-b</w:t>
      </w:r>
      <w:r w:rsidRPr="009F7CB8">
        <w:rPr>
          <w:kern w:val="16"/>
          <w:position w:val="2"/>
          <w:vertAlign w:val="superscript"/>
        </w:rPr>
        <w:t xml:space="preserve">3 </w:t>
      </w:r>
      <w:r w:rsidRPr="009F7CB8">
        <w:rPr>
          <w:kern w:val="16"/>
          <w:position w:val="2"/>
        </w:rPr>
        <w:t>= (a-b)(a</w:t>
      </w:r>
      <w:r w:rsidRPr="009F7CB8">
        <w:rPr>
          <w:kern w:val="16"/>
          <w:position w:val="2"/>
          <w:vertAlign w:val="superscript"/>
        </w:rPr>
        <w:t>2</w:t>
      </w:r>
      <w:r w:rsidRPr="009F7CB8">
        <w:rPr>
          <w:kern w:val="16"/>
          <w:position w:val="2"/>
        </w:rPr>
        <w:t xml:space="preserve"> + ab + b</w:t>
      </w:r>
      <w:r w:rsidRPr="009F7CB8">
        <w:rPr>
          <w:kern w:val="16"/>
          <w:position w:val="2"/>
          <w:vertAlign w:val="superscript"/>
        </w:rPr>
        <w:t>2</w:t>
      </w:r>
      <w:r w:rsidRPr="009F7CB8">
        <w:rPr>
          <w:kern w:val="16"/>
          <w:position w:val="2"/>
        </w:rPr>
        <w:t>).</w:t>
      </w:r>
    </w:p>
    <w:p w:rsidR="0085673E" w:rsidRPr="009F7CB8" w:rsidRDefault="0085673E" w:rsidP="0085673E">
      <w:pPr>
        <w:rPr>
          <w:kern w:val="16"/>
          <w:position w:val="2"/>
        </w:rPr>
      </w:pPr>
      <w:r w:rsidRPr="009F7CB8">
        <w:rPr>
          <w:kern w:val="16"/>
          <w:position w:val="2"/>
        </w:rPr>
        <w:t>Với A và B là các biểu thức tùy ý ta cũng có:</w:t>
      </w:r>
    </w:p>
    <w:p w:rsidR="004164F8" w:rsidRPr="009F7CB8" w:rsidRDefault="004164F8" w:rsidP="001D16B1">
      <w:pPr>
        <w:outlineLvl w:val="0"/>
        <w:rPr>
          <w:kern w:val="16"/>
          <w:position w:val="2"/>
        </w:rPr>
      </w:pPr>
      <w:r w:rsidRPr="009F7CB8">
        <w:rPr>
          <w:kern w:val="16"/>
          <w:position w:val="2"/>
        </w:rPr>
        <w:t>A</w:t>
      </w:r>
      <w:r w:rsidRPr="009F7CB8">
        <w:rPr>
          <w:kern w:val="16"/>
          <w:position w:val="2"/>
          <w:vertAlign w:val="superscript"/>
        </w:rPr>
        <w:t>3</w:t>
      </w:r>
      <w:r w:rsidRPr="009F7CB8">
        <w:rPr>
          <w:kern w:val="16"/>
          <w:position w:val="2"/>
        </w:rPr>
        <w:t>-B</w:t>
      </w:r>
      <w:r w:rsidRPr="009F7CB8">
        <w:rPr>
          <w:kern w:val="16"/>
          <w:position w:val="2"/>
          <w:vertAlign w:val="superscript"/>
        </w:rPr>
        <w:t xml:space="preserve">3 </w:t>
      </w:r>
      <w:r w:rsidRPr="009F7CB8">
        <w:rPr>
          <w:kern w:val="16"/>
          <w:position w:val="2"/>
        </w:rPr>
        <w:t>= (A-B)(A</w:t>
      </w:r>
      <w:r w:rsidRPr="009F7CB8">
        <w:rPr>
          <w:kern w:val="16"/>
          <w:position w:val="2"/>
          <w:vertAlign w:val="superscript"/>
        </w:rPr>
        <w:t>2</w:t>
      </w:r>
      <w:r w:rsidRPr="009F7CB8">
        <w:rPr>
          <w:kern w:val="16"/>
          <w:position w:val="2"/>
        </w:rPr>
        <w:t xml:space="preserve"> + AB + B</w:t>
      </w:r>
      <w:r w:rsidRPr="009F7CB8">
        <w:rPr>
          <w:kern w:val="16"/>
          <w:position w:val="2"/>
          <w:vertAlign w:val="superscript"/>
        </w:rPr>
        <w:t>2</w:t>
      </w:r>
      <w:r w:rsidRPr="009F7CB8">
        <w:rPr>
          <w:kern w:val="16"/>
          <w:position w:val="2"/>
        </w:rPr>
        <w:t>)</w:t>
      </w:r>
    </w:p>
    <w:p w:rsidR="004164F8" w:rsidRPr="009F7CB8" w:rsidRDefault="004164F8" w:rsidP="0085673E">
      <w:pPr>
        <w:rPr>
          <w:kern w:val="16"/>
          <w:position w:val="2"/>
        </w:rPr>
      </w:pPr>
      <w:r w:rsidRPr="009F7CB8">
        <w:rPr>
          <w:kern w:val="16"/>
          <w:position w:val="2"/>
        </w:rPr>
        <w:t>(Lưu ý : Ta quy ước A</w:t>
      </w:r>
      <w:r w:rsidRPr="009F7CB8">
        <w:rPr>
          <w:kern w:val="16"/>
          <w:position w:val="2"/>
          <w:vertAlign w:val="superscript"/>
        </w:rPr>
        <w:t>2</w:t>
      </w:r>
      <w:r w:rsidRPr="009F7CB8">
        <w:rPr>
          <w:kern w:val="16"/>
          <w:position w:val="2"/>
        </w:rPr>
        <w:t xml:space="preserve"> + AB +B</w:t>
      </w:r>
      <w:r w:rsidRPr="009F7CB8">
        <w:rPr>
          <w:kern w:val="16"/>
          <w:position w:val="2"/>
          <w:vertAlign w:val="superscript"/>
        </w:rPr>
        <w:t xml:space="preserve">2  </w:t>
      </w:r>
      <w:r w:rsidRPr="009F7CB8">
        <w:rPr>
          <w:kern w:val="16"/>
          <w:position w:val="2"/>
        </w:rPr>
        <w:t>là bình phương thiếu của tổng A+B)</w:t>
      </w:r>
    </w:p>
    <w:p w:rsidR="004164F8" w:rsidRPr="009F7CB8" w:rsidRDefault="004164F8" w:rsidP="0085673E">
      <w:pPr>
        <w:rPr>
          <w:kern w:val="16"/>
          <w:position w:val="2"/>
        </w:rPr>
      </w:pPr>
      <w:r w:rsidRPr="009F7CB8">
        <w:rPr>
          <w:kern w:val="16"/>
          <w:position w:val="2"/>
          <w:highlight w:val="lightGray"/>
        </w:rPr>
        <w:t>?4</w:t>
      </w:r>
      <w:r w:rsidRPr="009F7CB8">
        <w:rPr>
          <w:kern w:val="16"/>
          <w:position w:val="2"/>
        </w:rPr>
        <w:t xml:space="preserve"> Phát biểu hằng đẳng thức (7) bằng lời</w:t>
      </w:r>
    </w:p>
    <w:p w:rsidR="004164F8" w:rsidRPr="009F7CB8" w:rsidRDefault="004164F8" w:rsidP="0085673E">
      <w:pPr>
        <w:rPr>
          <w:kern w:val="16"/>
          <w:position w:val="2"/>
        </w:rPr>
      </w:pPr>
      <w:r w:rsidRPr="009F7CB8">
        <w:rPr>
          <w:kern w:val="16"/>
          <w:position w:val="2"/>
        </w:rPr>
        <w:t>Áp dụng</w:t>
      </w:r>
    </w:p>
    <w:p w:rsidR="004164F8" w:rsidRPr="009F7CB8" w:rsidRDefault="004164F8" w:rsidP="004164F8">
      <w:pPr>
        <w:pStyle w:val="ListParagraph"/>
        <w:numPr>
          <w:ilvl w:val="0"/>
          <w:numId w:val="8"/>
        </w:numPr>
        <w:rPr>
          <w:kern w:val="16"/>
          <w:position w:val="2"/>
        </w:rPr>
      </w:pPr>
      <w:r w:rsidRPr="009F7CB8">
        <w:rPr>
          <w:kern w:val="16"/>
          <w:position w:val="2"/>
        </w:rPr>
        <w:t>Tính (x-1)(x</w:t>
      </w:r>
      <w:r w:rsidRPr="009F7CB8">
        <w:rPr>
          <w:kern w:val="16"/>
          <w:position w:val="2"/>
          <w:vertAlign w:val="superscript"/>
        </w:rPr>
        <w:t>2</w:t>
      </w:r>
      <w:r w:rsidRPr="009F7CB8">
        <w:rPr>
          <w:kern w:val="16"/>
          <w:position w:val="2"/>
        </w:rPr>
        <w:t>+x+1).</w:t>
      </w:r>
    </w:p>
    <w:p w:rsidR="004164F8" w:rsidRPr="009F7CB8" w:rsidRDefault="004164F8" w:rsidP="004164F8">
      <w:pPr>
        <w:pStyle w:val="ListParagraph"/>
        <w:numPr>
          <w:ilvl w:val="0"/>
          <w:numId w:val="8"/>
        </w:numPr>
        <w:rPr>
          <w:kern w:val="16"/>
          <w:position w:val="2"/>
        </w:rPr>
      </w:pPr>
      <w:r w:rsidRPr="009F7CB8">
        <w:rPr>
          <w:kern w:val="16"/>
          <w:position w:val="2"/>
        </w:rPr>
        <w:t>Viết 8x</w:t>
      </w:r>
      <w:r w:rsidRPr="009F7CB8">
        <w:rPr>
          <w:kern w:val="16"/>
          <w:position w:val="2"/>
          <w:vertAlign w:val="superscript"/>
        </w:rPr>
        <w:t>3</w:t>
      </w:r>
      <w:r w:rsidRPr="009F7CB8">
        <w:rPr>
          <w:kern w:val="16"/>
          <w:position w:val="2"/>
        </w:rPr>
        <w:t>-y</w:t>
      </w:r>
      <w:r w:rsidRPr="009F7CB8">
        <w:rPr>
          <w:kern w:val="16"/>
          <w:position w:val="2"/>
          <w:vertAlign w:val="superscript"/>
        </w:rPr>
        <w:t xml:space="preserve">3 dưới </w:t>
      </w:r>
      <w:r w:rsidRPr="009F7CB8">
        <w:rPr>
          <w:kern w:val="16"/>
          <w:position w:val="2"/>
        </w:rPr>
        <w:t>dạng tích.</w:t>
      </w:r>
    </w:p>
    <w:p w:rsidR="004164F8" w:rsidRPr="009F7CB8" w:rsidRDefault="004164F8" w:rsidP="004164F8">
      <w:pPr>
        <w:pStyle w:val="ListParagraph"/>
        <w:numPr>
          <w:ilvl w:val="0"/>
          <w:numId w:val="8"/>
        </w:numPr>
        <w:rPr>
          <w:kern w:val="16"/>
          <w:position w:val="2"/>
        </w:rPr>
      </w:pPr>
      <w:r w:rsidRPr="009F7CB8">
        <w:rPr>
          <w:kern w:val="16"/>
          <w:position w:val="2"/>
        </w:rPr>
        <w:t>Hãy đánh dấu x vào ô có đáp án đúng của tích: (x+2)(x</w:t>
      </w:r>
      <w:r w:rsidRPr="009F7CB8">
        <w:rPr>
          <w:kern w:val="16"/>
          <w:position w:val="2"/>
          <w:vertAlign w:val="superscript"/>
        </w:rPr>
        <w:t>2</w:t>
      </w:r>
      <w:r w:rsidRPr="009F7CB8">
        <w:rPr>
          <w:kern w:val="16"/>
          <w:position w:val="2"/>
        </w:rPr>
        <w:t>-2x+4).</w:t>
      </w:r>
    </w:p>
    <w:tbl>
      <w:tblPr>
        <w:tblStyle w:val="TableGrid"/>
        <w:tblW w:w="0" w:type="auto"/>
        <w:tblInd w:w="1638" w:type="dxa"/>
        <w:tblLook w:val="04A0"/>
      </w:tblPr>
      <w:tblGrid>
        <w:gridCol w:w="2610"/>
        <w:gridCol w:w="1170"/>
      </w:tblGrid>
      <w:tr w:rsidR="004164F8" w:rsidRPr="009F7CB8" w:rsidTr="004164F8">
        <w:tc>
          <w:tcPr>
            <w:tcW w:w="2610" w:type="dxa"/>
          </w:tcPr>
          <w:p w:rsidR="004164F8" w:rsidRPr="009F7CB8" w:rsidRDefault="004164F8" w:rsidP="004164F8">
            <w:pPr>
              <w:ind w:left="-18"/>
              <w:rPr>
                <w:kern w:val="16"/>
                <w:position w:val="2"/>
              </w:rPr>
            </w:pPr>
            <w:r w:rsidRPr="009F7CB8">
              <w:rPr>
                <w:kern w:val="16"/>
                <w:position w:val="2"/>
              </w:rPr>
              <w:t>x</w:t>
            </w:r>
            <w:r w:rsidRPr="009F7CB8">
              <w:rPr>
                <w:kern w:val="16"/>
                <w:position w:val="2"/>
                <w:vertAlign w:val="superscript"/>
              </w:rPr>
              <w:t>3</w:t>
            </w:r>
            <w:r w:rsidRPr="009F7CB8">
              <w:rPr>
                <w:kern w:val="16"/>
                <w:position w:val="2"/>
              </w:rPr>
              <w:t xml:space="preserve"> + 8</w:t>
            </w:r>
          </w:p>
        </w:tc>
        <w:tc>
          <w:tcPr>
            <w:tcW w:w="1170" w:type="dxa"/>
          </w:tcPr>
          <w:p w:rsidR="004164F8" w:rsidRPr="009F7CB8" w:rsidRDefault="004164F8" w:rsidP="004164F8">
            <w:pPr>
              <w:rPr>
                <w:kern w:val="16"/>
                <w:position w:val="2"/>
              </w:rPr>
            </w:pPr>
          </w:p>
        </w:tc>
      </w:tr>
      <w:tr w:rsidR="004164F8" w:rsidRPr="009F7CB8" w:rsidTr="004164F8">
        <w:tc>
          <w:tcPr>
            <w:tcW w:w="2610" w:type="dxa"/>
          </w:tcPr>
          <w:p w:rsidR="004164F8" w:rsidRPr="009F7CB8" w:rsidRDefault="004164F8" w:rsidP="004164F8">
            <w:pPr>
              <w:rPr>
                <w:kern w:val="16"/>
                <w:position w:val="2"/>
              </w:rPr>
            </w:pPr>
            <w:r w:rsidRPr="009F7CB8">
              <w:rPr>
                <w:kern w:val="16"/>
                <w:position w:val="2"/>
              </w:rPr>
              <w:t>x</w:t>
            </w:r>
            <w:r w:rsidRPr="009F7CB8">
              <w:rPr>
                <w:kern w:val="16"/>
                <w:position w:val="2"/>
                <w:vertAlign w:val="superscript"/>
              </w:rPr>
              <w:t xml:space="preserve">3 </w:t>
            </w:r>
            <w:r w:rsidRPr="009F7CB8">
              <w:rPr>
                <w:kern w:val="16"/>
                <w:position w:val="2"/>
              </w:rPr>
              <w:t xml:space="preserve"> - 8</w:t>
            </w:r>
          </w:p>
        </w:tc>
        <w:tc>
          <w:tcPr>
            <w:tcW w:w="1170" w:type="dxa"/>
          </w:tcPr>
          <w:p w:rsidR="004164F8" w:rsidRPr="009F7CB8" w:rsidRDefault="004164F8" w:rsidP="004164F8">
            <w:pPr>
              <w:rPr>
                <w:kern w:val="16"/>
                <w:position w:val="2"/>
              </w:rPr>
            </w:pPr>
          </w:p>
        </w:tc>
      </w:tr>
      <w:tr w:rsidR="004164F8" w:rsidRPr="009F7CB8" w:rsidTr="004164F8">
        <w:tc>
          <w:tcPr>
            <w:tcW w:w="2610" w:type="dxa"/>
          </w:tcPr>
          <w:p w:rsidR="004164F8" w:rsidRPr="009F7CB8" w:rsidRDefault="004164F8" w:rsidP="004164F8">
            <w:pPr>
              <w:rPr>
                <w:kern w:val="16"/>
                <w:position w:val="2"/>
                <w:vertAlign w:val="superscript"/>
              </w:rPr>
            </w:pPr>
            <w:r w:rsidRPr="009F7CB8">
              <w:rPr>
                <w:kern w:val="16"/>
                <w:position w:val="2"/>
              </w:rPr>
              <w:t>(x+2)</w:t>
            </w:r>
            <w:r w:rsidRPr="009F7CB8">
              <w:rPr>
                <w:kern w:val="16"/>
                <w:position w:val="2"/>
                <w:vertAlign w:val="superscript"/>
              </w:rPr>
              <w:t>3</w:t>
            </w:r>
          </w:p>
        </w:tc>
        <w:tc>
          <w:tcPr>
            <w:tcW w:w="1170" w:type="dxa"/>
          </w:tcPr>
          <w:p w:rsidR="004164F8" w:rsidRPr="009F7CB8" w:rsidRDefault="004164F8" w:rsidP="004164F8">
            <w:pPr>
              <w:rPr>
                <w:kern w:val="16"/>
                <w:position w:val="2"/>
              </w:rPr>
            </w:pPr>
          </w:p>
        </w:tc>
      </w:tr>
      <w:tr w:rsidR="004164F8" w:rsidRPr="009F7CB8" w:rsidTr="004164F8">
        <w:tc>
          <w:tcPr>
            <w:tcW w:w="2610" w:type="dxa"/>
          </w:tcPr>
          <w:p w:rsidR="004164F8" w:rsidRPr="009F7CB8" w:rsidRDefault="004164F8" w:rsidP="004164F8">
            <w:pPr>
              <w:rPr>
                <w:kern w:val="16"/>
                <w:position w:val="2"/>
                <w:vertAlign w:val="superscript"/>
              </w:rPr>
            </w:pPr>
            <w:r w:rsidRPr="009F7CB8">
              <w:rPr>
                <w:kern w:val="16"/>
                <w:position w:val="2"/>
              </w:rPr>
              <w:t>(x-2)</w:t>
            </w:r>
            <w:r w:rsidRPr="009F7CB8">
              <w:rPr>
                <w:kern w:val="16"/>
                <w:position w:val="2"/>
                <w:vertAlign w:val="superscript"/>
              </w:rPr>
              <w:t>3</w:t>
            </w:r>
          </w:p>
        </w:tc>
        <w:tc>
          <w:tcPr>
            <w:tcW w:w="1170" w:type="dxa"/>
          </w:tcPr>
          <w:p w:rsidR="004164F8" w:rsidRPr="009F7CB8" w:rsidRDefault="004164F8" w:rsidP="004164F8">
            <w:pPr>
              <w:rPr>
                <w:kern w:val="16"/>
                <w:position w:val="2"/>
              </w:rPr>
            </w:pPr>
          </w:p>
        </w:tc>
      </w:tr>
    </w:tbl>
    <w:p w:rsidR="004164F8" w:rsidRPr="009F7CB8" w:rsidRDefault="004164F8" w:rsidP="004164F8">
      <w:pPr>
        <w:rPr>
          <w:kern w:val="16"/>
          <w:position w:val="2"/>
        </w:rPr>
      </w:pPr>
    </w:p>
    <w:p w:rsidR="001453E2" w:rsidRPr="009F7CB8" w:rsidRDefault="004164F8" w:rsidP="001D16B1">
      <w:pPr>
        <w:pStyle w:val="ListParagraph"/>
        <w:outlineLvl w:val="0"/>
        <w:rPr>
          <w:kern w:val="16"/>
          <w:position w:val="2"/>
        </w:rPr>
      </w:pPr>
      <w:r w:rsidRPr="009F7CB8">
        <w:rPr>
          <w:kern w:val="16"/>
          <w:position w:val="2"/>
        </w:rPr>
        <w:t>Ta có bảy hằng đẳng thức đáng nhớ</w:t>
      </w:r>
    </w:p>
    <w:p w:rsidR="004164F8" w:rsidRPr="009F7CB8" w:rsidRDefault="004164F8" w:rsidP="001453E2">
      <w:pPr>
        <w:pStyle w:val="ListParagraph"/>
        <w:rPr>
          <w:kern w:val="16"/>
          <w:position w:val="2"/>
        </w:rPr>
      </w:pPr>
    </w:p>
    <w:p w:rsidR="004164F8" w:rsidRPr="009F7CB8" w:rsidRDefault="004164F8" w:rsidP="009F27B3">
      <w:pPr>
        <w:pStyle w:val="ListParagraph"/>
        <w:numPr>
          <w:ilvl w:val="0"/>
          <w:numId w:val="9"/>
        </w:numPr>
        <w:pBdr>
          <w:top w:val="single" w:sz="4" w:space="1" w:color="auto"/>
          <w:left w:val="single" w:sz="4" w:space="4" w:color="auto"/>
          <w:bottom w:val="single" w:sz="4" w:space="1" w:color="auto"/>
          <w:right w:val="single" w:sz="4" w:space="4" w:color="auto"/>
        </w:pBdr>
        <w:ind w:left="2340" w:right="2790"/>
        <w:rPr>
          <w:kern w:val="16"/>
          <w:position w:val="2"/>
        </w:rPr>
      </w:pPr>
      <w:r w:rsidRPr="009F7CB8">
        <w:rPr>
          <w:kern w:val="16"/>
          <w:position w:val="2"/>
        </w:rPr>
        <w:t>(A+B)</w:t>
      </w:r>
      <w:r w:rsidRPr="009F7CB8">
        <w:rPr>
          <w:kern w:val="16"/>
          <w:position w:val="2"/>
          <w:vertAlign w:val="superscript"/>
        </w:rPr>
        <w:t>2</w:t>
      </w:r>
      <w:r w:rsidRPr="009F7CB8">
        <w:rPr>
          <w:kern w:val="16"/>
          <w:position w:val="2"/>
        </w:rPr>
        <w:t xml:space="preserve"> =A</w:t>
      </w:r>
      <w:r w:rsidRPr="009F7CB8">
        <w:rPr>
          <w:kern w:val="16"/>
          <w:position w:val="2"/>
          <w:vertAlign w:val="superscript"/>
        </w:rPr>
        <w:t>2</w:t>
      </w:r>
      <w:r w:rsidRPr="009F7CB8">
        <w:rPr>
          <w:kern w:val="16"/>
          <w:position w:val="2"/>
        </w:rPr>
        <w:t>+2AB+B</w:t>
      </w:r>
      <w:r w:rsidRPr="009F7CB8">
        <w:rPr>
          <w:kern w:val="16"/>
          <w:position w:val="2"/>
          <w:vertAlign w:val="superscript"/>
        </w:rPr>
        <w:t>2</w:t>
      </w:r>
    </w:p>
    <w:p w:rsidR="004164F8" w:rsidRPr="009F7CB8" w:rsidRDefault="004164F8" w:rsidP="009F27B3">
      <w:pPr>
        <w:pStyle w:val="ListParagraph"/>
        <w:numPr>
          <w:ilvl w:val="0"/>
          <w:numId w:val="9"/>
        </w:numPr>
        <w:pBdr>
          <w:top w:val="single" w:sz="4" w:space="1" w:color="auto"/>
          <w:left w:val="single" w:sz="4" w:space="4" w:color="auto"/>
          <w:bottom w:val="single" w:sz="4" w:space="1" w:color="auto"/>
          <w:right w:val="single" w:sz="4" w:space="4" w:color="auto"/>
        </w:pBdr>
        <w:ind w:left="2340" w:right="2790"/>
        <w:rPr>
          <w:kern w:val="16"/>
          <w:position w:val="2"/>
        </w:rPr>
      </w:pPr>
      <w:r w:rsidRPr="009F7CB8">
        <w:rPr>
          <w:kern w:val="16"/>
          <w:position w:val="2"/>
        </w:rPr>
        <w:t>(A- B)</w:t>
      </w:r>
      <w:r w:rsidRPr="009F7CB8">
        <w:rPr>
          <w:kern w:val="16"/>
          <w:position w:val="2"/>
          <w:vertAlign w:val="superscript"/>
        </w:rPr>
        <w:t>2</w:t>
      </w:r>
      <w:r w:rsidRPr="009F7CB8">
        <w:rPr>
          <w:kern w:val="16"/>
          <w:position w:val="2"/>
        </w:rPr>
        <w:t xml:space="preserve"> =A</w:t>
      </w:r>
      <w:r w:rsidRPr="009F7CB8">
        <w:rPr>
          <w:kern w:val="16"/>
          <w:position w:val="2"/>
          <w:vertAlign w:val="superscript"/>
        </w:rPr>
        <w:t>2</w:t>
      </w:r>
      <w:r w:rsidRPr="009F7CB8">
        <w:rPr>
          <w:kern w:val="16"/>
          <w:position w:val="2"/>
        </w:rPr>
        <w:t>-2AB+B</w:t>
      </w:r>
      <w:r w:rsidRPr="009F7CB8">
        <w:rPr>
          <w:kern w:val="16"/>
          <w:position w:val="2"/>
          <w:vertAlign w:val="superscript"/>
        </w:rPr>
        <w:t>2</w:t>
      </w:r>
    </w:p>
    <w:p w:rsidR="004164F8" w:rsidRPr="009F7CB8" w:rsidRDefault="004164F8" w:rsidP="009F27B3">
      <w:pPr>
        <w:pStyle w:val="ListParagraph"/>
        <w:numPr>
          <w:ilvl w:val="0"/>
          <w:numId w:val="9"/>
        </w:numPr>
        <w:pBdr>
          <w:top w:val="single" w:sz="4" w:space="1" w:color="auto"/>
          <w:left w:val="single" w:sz="4" w:space="4" w:color="auto"/>
          <w:bottom w:val="single" w:sz="4" w:space="1" w:color="auto"/>
          <w:right w:val="single" w:sz="4" w:space="4" w:color="auto"/>
        </w:pBdr>
        <w:ind w:left="2340" w:right="2790"/>
        <w:rPr>
          <w:kern w:val="16"/>
          <w:position w:val="2"/>
        </w:rPr>
      </w:pPr>
      <w:r w:rsidRPr="009F7CB8">
        <w:rPr>
          <w:kern w:val="16"/>
          <w:position w:val="2"/>
        </w:rPr>
        <w:t>A</w:t>
      </w:r>
      <w:r w:rsidRPr="009F7CB8">
        <w:rPr>
          <w:kern w:val="16"/>
          <w:position w:val="2"/>
          <w:vertAlign w:val="superscript"/>
        </w:rPr>
        <w:t>2</w:t>
      </w:r>
      <w:r w:rsidRPr="009F7CB8">
        <w:rPr>
          <w:kern w:val="16"/>
          <w:position w:val="2"/>
        </w:rPr>
        <w:t xml:space="preserve"> – B</w:t>
      </w:r>
      <w:r w:rsidRPr="009F7CB8">
        <w:rPr>
          <w:kern w:val="16"/>
          <w:position w:val="2"/>
          <w:vertAlign w:val="superscript"/>
        </w:rPr>
        <w:t>2</w:t>
      </w:r>
      <w:r w:rsidRPr="009F7CB8">
        <w:rPr>
          <w:kern w:val="16"/>
          <w:position w:val="2"/>
        </w:rPr>
        <w:t xml:space="preserve"> = (A+B)(A-B)</w:t>
      </w:r>
    </w:p>
    <w:p w:rsidR="004164F8" w:rsidRPr="009F7CB8" w:rsidRDefault="004164F8" w:rsidP="009F27B3">
      <w:pPr>
        <w:pStyle w:val="ListParagraph"/>
        <w:numPr>
          <w:ilvl w:val="0"/>
          <w:numId w:val="9"/>
        </w:numPr>
        <w:pBdr>
          <w:top w:val="single" w:sz="4" w:space="1" w:color="auto"/>
          <w:left w:val="single" w:sz="4" w:space="4" w:color="auto"/>
          <w:bottom w:val="single" w:sz="4" w:space="1" w:color="auto"/>
          <w:right w:val="single" w:sz="4" w:space="4" w:color="auto"/>
        </w:pBdr>
        <w:ind w:left="2340" w:right="2790"/>
        <w:rPr>
          <w:kern w:val="16"/>
          <w:position w:val="2"/>
        </w:rPr>
      </w:pPr>
      <w:r w:rsidRPr="009F7CB8">
        <w:rPr>
          <w:kern w:val="16"/>
          <w:position w:val="2"/>
        </w:rPr>
        <w:t>(A+B)</w:t>
      </w:r>
      <w:r w:rsidRPr="009F7CB8">
        <w:rPr>
          <w:kern w:val="16"/>
          <w:position w:val="2"/>
          <w:vertAlign w:val="superscript"/>
        </w:rPr>
        <w:t xml:space="preserve">3 </w:t>
      </w:r>
      <w:r w:rsidRPr="009F7CB8">
        <w:rPr>
          <w:kern w:val="16"/>
          <w:position w:val="2"/>
        </w:rPr>
        <w:t>= A</w:t>
      </w:r>
      <w:r w:rsidRPr="009F7CB8">
        <w:rPr>
          <w:kern w:val="16"/>
          <w:position w:val="2"/>
          <w:vertAlign w:val="superscript"/>
        </w:rPr>
        <w:t>3</w:t>
      </w:r>
      <w:r w:rsidRPr="009F7CB8">
        <w:rPr>
          <w:kern w:val="16"/>
          <w:position w:val="2"/>
        </w:rPr>
        <w:t xml:space="preserve"> + 3A</w:t>
      </w:r>
      <w:r w:rsidRPr="009F7CB8">
        <w:rPr>
          <w:kern w:val="16"/>
          <w:position w:val="2"/>
          <w:vertAlign w:val="superscript"/>
        </w:rPr>
        <w:t>2</w:t>
      </w:r>
      <w:r w:rsidRPr="009F7CB8">
        <w:rPr>
          <w:kern w:val="16"/>
          <w:position w:val="2"/>
        </w:rPr>
        <w:t>B + 3AB</w:t>
      </w:r>
      <w:r w:rsidRPr="009F7CB8">
        <w:rPr>
          <w:kern w:val="16"/>
          <w:position w:val="2"/>
          <w:vertAlign w:val="superscript"/>
        </w:rPr>
        <w:t>2</w:t>
      </w:r>
      <w:r w:rsidRPr="009F7CB8">
        <w:rPr>
          <w:kern w:val="16"/>
          <w:position w:val="2"/>
        </w:rPr>
        <w:t xml:space="preserve"> + B</w:t>
      </w:r>
      <w:r w:rsidRPr="009F7CB8">
        <w:rPr>
          <w:kern w:val="16"/>
          <w:position w:val="2"/>
          <w:vertAlign w:val="superscript"/>
        </w:rPr>
        <w:t>3</w:t>
      </w:r>
    </w:p>
    <w:p w:rsidR="004164F8" w:rsidRPr="009F7CB8" w:rsidRDefault="004164F8" w:rsidP="009F27B3">
      <w:pPr>
        <w:pStyle w:val="ListParagraph"/>
        <w:numPr>
          <w:ilvl w:val="0"/>
          <w:numId w:val="9"/>
        </w:numPr>
        <w:pBdr>
          <w:top w:val="single" w:sz="4" w:space="1" w:color="auto"/>
          <w:left w:val="single" w:sz="4" w:space="4" w:color="auto"/>
          <w:bottom w:val="single" w:sz="4" w:space="1" w:color="auto"/>
          <w:right w:val="single" w:sz="4" w:space="4" w:color="auto"/>
        </w:pBdr>
        <w:ind w:left="2340" w:right="2790"/>
        <w:rPr>
          <w:kern w:val="16"/>
          <w:position w:val="2"/>
        </w:rPr>
      </w:pPr>
      <w:r w:rsidRPr="009F7CB8">
        <w:rPr>
          <w:kern w:val="16"/>
          <w:position w:val="2"/>
        </w:rPr>
        <w:lastRenderedPageBreak/>
        <w:t>(A-B)</w:t>
      </w:r>
      <w:r w:rsidRPr="009F7CB8">
        <w:rPr>
          <w:kern w:val="16"/>
          <w:position w:val="2"/>
          <w:vertAlign w:val="superscript"/>
        </w:rPr>
        <w:t xml:space="preserve">3 </w:t>
      </w:r>
      <w:r w:rsidRPr="009F7CB8">
        <w:rPr>
          <w:kern w:val="16"/>
          <w:position w:val="2"/>
        </w:rPr>
        <w:t>= A</w:t>
      </w:r>
      <w:r w:rsidRPr="009F7CB8">
        <w:rPr>
          <w:kern w:val="16"/>
          <w:position w:val="2"/>
          <w:vertAlign w:val="superscript"/>
        </w:rPr>
        <w:t>3</w:t>
      </w:r>
      <w:r w:rsidRPr="009F7CB8">
        <w:rPr>
          <w:kern w:val="16"/>
          <w:position w:val="2"/>
        </w:rPr>
        <w:t xml:space="preserve"> - 3A</w:t>
      </w:r>
      <w:r w:rsidRPr="009F7CB8">
        <w:rPr>
          <w:kern w:val="16"/>
          <w:position w:val="2"/>
          <w:vertAlign w:val="superscript"/>
        </w:rPr>
        <w:t>2</w:t>
      </w:r>
      <w:r w:rsidRPr="009F7CB8">
        <w:rPr>
          <w:kern w:val="16"/>
          <w:position w:val="2"/>
        </w:rPr>
        <w:t>B + 3AB</w:t>
      </w:r>
      <w:r w:rsidRPr="009F7CB8">
        <w:rPr>
          <w:kern w:val="16"/>
          <w:position w:val="2"/>
          <w:vertAlign w:val="superscript"/>
        </w:rPr>
        <w:t>2</w:t>
      </w:r>
      <w:r w:rsidRPr="009F7CB8">
        <w:rPr>
          <w:kern w:val="16"/>
          <w:position w:val="2"/>
        </w:rPr>
        <w:t xml:space="preserve"> - B</w:t>
      </w:r>
      <w:r w:rsidRPr="009F7CB8">
        <w:rPr>
          <w:kern w:val="16"/>
          <w:position w:val="2"/>
          <w:vertAlign w:val="superscript"/>
        </w:rPr>
        <w:t>3</w:t>
      </w:r>
    </w:p>
    <w:p w:rsidR="004164F8" w:rsidRPr="009F7CB8" w:rsidRDefault="004164F8" w:rsidP="009F27B3">
      <w:pPr>
        <w:pStyle w:val="ListParagraph"/>
        <w:numPr>
          <w:ilvl w:val="0"/>
          <w:numId w:val="9"/>
        </w:numPr>
        <w:pBdr>
          <w:top w:val="single" w:sz="4" w:space="1" w:color="auto"/>
          <w:left w:val="single" w:sz="4" w:space="4" w:color="auto"/>
          <w:bottom w:val="single" w:sz="4" w:space="1" w:color="auto"/>
          <w:right w:val="single" w:sz="4" w:space="4" w:color="auto"/>
        </w:pBdr>
        <w:ind w:left="2340" w:right="2790"/>
        <w:rPr>
          <w:kern w:val="16"/>
          <w:position w:val="2"/>
        </w:rPr>
      </w:pPr>
      <w:r w:rsidRPr="009F7CB8">
        <w:rPr>
          <w:kern w:val="16"/>
          <w:position w:val="2"/>
        </w:rPr>
        <w:t xml:space="preserve">A </w:t>
      </w:r>
      <w:r w:rsidRPr="009F7CB8">
        <w:rPr>
          <w:kern w:val="16"/>
          <w:position w:val="2"/>
          <w:vertAlign w:val="superscript"/>
        </w:rPr>
        <w:t>3</w:t>
      </w:r>
      <w:r w:rsidRPr="009F7CB8">
        <w:rPr>
          <w:kern w:val="16"/>
          <w:position w:val="2"/>
        </w:rPr>
        <w:t>+ B</w:t>
      </w:r>
      <w:r w:rsidRPr="009F7CB8">
        <w:rPr>
          <w:kern w:val="16"/>
          <w:position w:val="2"/>
          <w:vertAlign w:val="superscript"/>
        </w:rPr>
        <w:t xml:space="preserve">3 </w:t>
      </w:r>
      <w:r w:rsidRPr="009F7CB8">
        <w:rPr>
          <w:kern w:val="16"/>
          <w:position w:val="2"/>
        </w:rPr>
        <w:t>= (A+B)(A</w:t>
      </w:r>
      <w:r w:rsidRPr="009F7CB8">
        <w:rPr>
          <w:kern w:val="16"/>
          <w:position w:val="2"/>
          <w:vertAlign w:val="superscript"/>
        </w:rPr>
        <w:t xml:space="preserve">2 </w:t>
      </w:r>
      <w:r w:rsidRPr="009F7CB8">
        <w:rPr>
          <w:kern w:val="16"/>
          <w:position w:val="2"/>
        </w:rPr>
        <w:t>– AB + B</w:t>
      </w:r>
      <w:r w:rsidRPr="009F7CB8">
        <w:rPr>
          <w:kern w:val="16"/>
          <w:position w:val="2"/>
          <w:vertAlign w:val="superscript"/>
        </w:rPr>
        <w:t>2</w:t>
      </w:r>
      <w:r w:rsidRPr="009F7CB8">
        <w:rPr>
          <w:kern w:val="16"/>
          <w:position w:val="2"/>
        </w:rPr>
        <w:t>)</w:t>
      </w:r>
    </w:p>
    <w:p w:rsidR="004164F8" w:rsidRPr="009F7CB8" w:rsidRDefault="004164F8" w:rsidP="009F27B3">
      <w:pPr>
        <w:pStyle w:val="ListParagraph"/>
        <w:numPr>
          <w:ilvl w:val="0"/>
          <w:numId w:val="9"/>
        </w:numPr>
        <w:pBdr>
          <w:top w:val="single" w:sz="4" w:space="1" w:color="auto"/>
          <w:left w:val="single" w:sz="4" w:space="4" w:color="auto"/>
          <w:bottom w:val="single" w:sz="4" w:space="1" w:color="auto"/>
          <w:right w:val="single" w:sz="4" w:space="4" w:color="auto"/>
        </w:pBdr>
        <w:ind w:left="2340" w:right="2790"/>
        <w:rPr>
          <w:kern w:val="16"/>
          <w:position w:val="2"/>
        </w:rPr>
      </w:pPr>
      <w:r w:rsidRPr="009F7CB8">
        <w:rPr>
          <w:kern w:val="16"/>
          <w:position w:val="2"/>
        </w:rPr>
        <w:t xml:space="preserve">A </w:t>
      </w:r>
      <w:r w:rsidRPr="009F7CB8">
        <w:rPr>
          <w:kern w:val="16"/>
          <w:position w:val="2"/>
          <w:vertAlign w:val="superscript"/>
        </w:rPr>
        <w:t>3</w:t>
      </w:r>
      <w:r w:rsidRPr="009F7CB8">
        <w:rPr>
          <w:kern w:val="16"/>
          <w:position w:val="2"/>
        </w:rPr>
        <w:t>- B</w:t>
      </w:r>
      <w:r w:rsidRPr="009F7CB8">
        <w:rPr>
          <w:kern w:val="16"/>
          <w:position w:val="2"/>
          <w:vertAlign w:val="superscript"/>
        </w:rPr>
        <w:t xml:space="preserve">3 </w:t>
      </w:r>
      <w:r w:rsidRPr="009F7CB8">
        <w:rPr>
          <w:kern w:val="16"/>
          <w:position w:val="2"/>
        </w:rPr>
        <w:t>= (A-B)(A</w:t>
      </w:r>
      <w:r w:rsidRPr="009F7CB8">
        <w:rPr>
          <w:kern w:val="16"/>
          <w:position w:val="2"/>
          <w:vertAlign w:val="superscript"/>
        </w:rPr>
        <w:t xml:space="preserve">2 </w:t>
      </w:r>
      <w:r w:rsidRPr="009F7CB8">
        <w:rPr>
          <w:kern w:val="16"/>
          <w:position w:val="2"/>
        </w:rPr>
        <w:t>+ AB + B</w:t>
      </w:r>
      <w:r w:rsidRPr="009F7CB8">
        <w:rPr>
          <w:kern w:val="16"/>
          <w:position w:val="2"/>
          <w:vertAlign w:val="superscript"/>
        </w:rPr>
        <w:t>2</w:t>
      </w:r>
      <w:r w:rsidRPr="009F7CB8">
        <w:rPr>
          <w:kern w:val="16"/>
          <w:position w:val="2"/>
        </w:rPr>
        <w:t>)</w:t>
      </w:r>
    </w:p>
    <w:p w:rsidR="001453E2" w:rsidRPr="009F7CB8" w:rsidRDefault="001453E2" w:rsidP="001453E2">
      <w:pPr>
        <w:pStyle w:val="ListParagraph"/>
        <w:rPr>
          <w:kern w:val="16"/>
          <w:position w:val="-8"/>
        </w:rPr>
      </w:pP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8E5187" w:rsidRPr="009F7CB8" w:rsidRDefault="008E5187"/>
    <w:p w:rsidR="00C466EA" w:rsidRPr="009F7CB8" w:rsidRDefault="00C466EA"/>
    <w:p w:rsidR="00C466EA" w:rsidRPr="009F7CB8" w:rsidRDefault="00C466EA" w:rsidP="00C466EA">
      <w:pPr>
        <w:jc w:val="center"/>
        <w:rPr>
          <w:b/>
          <w:color w:val="0000FF"/>
          <w:sz w:val="40"/>
          <w:szCs w:val="40"/>
        </w:rPr>
      </w:pPr>
      <w:r w:rsidRPr="009F7CB8">
        <w:rPr>
          <w:b/>
          <w:color w:val="0000FF"/>
          <w:sz w:val="40"/>
          <w:szCs w:val="40"/>
        </w:rPr>
        <w:t>§6.Phân tích đa thức thành nhân tử bằng phương pháp đặt nhân tử chung</w:t>
      </w:r>
    </w:p>
    <w:p w:rsidR="00C466EA" w:rsidRPr="009F7CB8" w:rsidRDefault="00C466EA" w:rsidP="00C466EA">
      <w:pPr>
        <w:jc w:val="center"/>
        <w:rPr>
          <w:b/>
        </w:rPr>
      </w:pPr>
    </w:p>
    <w:p w:rsidR="00C466EA" w:rsidRPr="009F7CB8" w:rsidRDefault="00C466EA" w:rsidP="001D16B1">
      <w:pPr>
        <w:pStyle w:val="NormalMicrosoftSansSerif"/>
        <w:outlineLvl w:val="0"/>
        <w:rPr>
          <w:rFonts w:ascii="Times New Roman" w:hAnsi="Times New Roman" w:cs="Times New Roman"/>
          <w:color w:val="0000FF"/>
        </w:rPr>
      </w:pPr>
      <w:r w:rsidRPr="009F7CB8">
        <w:rPr>
          <w:rFonts w:ascii="Times New Roman" w:hAnsi="Times New Roman" w:cs="Times New Roman"/>
          <w:color w:val="0000FF"/>
        </w:rPr>
        <w:t>1. Ví dụ</w:t>
      </w:r>
    </w:p>
    <w:p w:rsidR="00C466EA" w:rsidRPr="009F7CB8" w:rsidRDefault="00C466EA" w:rsidP="00C466EA">
      <w:r w:rsidRPr="009F7CB8">
        <w:rPr>
          <w:b/>
        </w:rPr>
        <w:t>Ví dụ1</w:t>
      </w:r>
      <w:r w:rsidRPr="009F7CB8">
        <w:t>.Hãy viết 2x</w:t>
      </w:r>
      <w:r w:rsidRPr="009F7CB8">
        <w:rPr>
          <w:vertAlign w:val="superscript"/>
        </w:rPr>
        <w:t>2</w:t>
      </w:r>
      <w:r w:rsidRPr="009F7CB8">
        <w:t>-4x thành một tích của những đa thức.</w:t>
      </w:r>
    </w:p>
    <w:p w:rsidR="00C466EA" w:rsidRPr="001D16B1" w:rsidRDefault="00C466EA" w:rsidP="00C466EA">
      <w:pPr>
        <w:rPr>
          <w:lang w:val="fr-FR"/>
        </w:rPr>
      </w:pPr>
      <w:r w:rsidRPr="001D16B1">
        <w:rPr>
          <w:b/>
          <w:lang w:val="fr-FR"/>
        </w:rPr>
        <w:t>Gợi ý</w:t>
      </w:r>
      <w:r w:rsidRPr="001D16B1">
        <w:rPr>
          <w:lang w:val="fr-FR"/>
        </w:rPr>
        <w:t>. Ta thấy 2x</w:t>
      </w:r>
      <w:r w:rsidRPr="001D16B1">
        <w:rPr>
          <w:vertAlign w:val="superscript"/>
          <w:lang w:val="fr-FR"/>
        </w:rPr>
        <w:t xml:space="preserve">2 </w:t>
      </w:r>
      <w:r w:rsidRPr="001D16B1">
        <w:rPr>
          <w:lang w:val="fr-FR"/>
        </w:rPr>
        <w:t>= 2x.x</w:t>
      </w:r>
    </w:p>
    <w:p w:rsidR="00C466EA" w:rsidRPr="001D16B1" w:rsidRDefault="00C466EA" w:rsidP="00C466EA">
      <w:pPr>
        <w:ind w:left="720" w:firstLine="720"/>
        <w:rPr>
          <w:lang w:val="fr-FR"/>
        </w:rPr>
      </w:pPr>
      <w:r w:rsidRPr="001D16B1">
        <w:rPr>
          <w:lang w:val="fr-FR"/>
        </w:rPr>
        <w:t>4x   = 2x.2</w:t>
      </w:r>
    </w:p>
    <w:p w:rsidR="00C466EA" w:rsidRPr="001D16B1" w:rsidRDefault="00C466EA" w:rsidP="00C466EA">
      <w:pPr>
        <w:rPr>
          <w:lang w:val="fr-FR"/>
        </w:rPr>
      </w:pPr>
      <w:r w:rsidRPr="001D16B1">
        <w:rPr>
          <w:i/>
          <w:lang w:val="fr-FR"/>
        </w:rPr>
        <w:t>Giải.</w:t>
      </w:r>
      <w:r w:rsidRPr="001D16B1">
        <w:rPr>
          <w:lang w:val="fr-FR"/>
        </w:rPr>
        <w:tab/>
        <w:t>2x</w:t>
      </w:r>
      <w:r w:rsidRPr="001D16B1">
        <w:rPr>
          <w:vertAlign w:val="superscript"/>
          <w:lang w:val="fr-FR"/>
        </w:rPr>
        <w:t xml:space="preserve">2 </w:t>
      </w:r>
      <w:r w:rsidRPr="001D16B1">
        <w:rPr>
          <w:lang w:val="fr-FR"/>
        </w:rPr>
        <w:t>- 4x = 2x.x - 2x</w:t>
      </w:r>
      <w:r w:rsidRPr="001D16B1">
        <w:rPr>
          <w:vertAlign w:val="superscript"/>
          <w:lang w:val="fr-FR"/>
        </w:rPr>
        <w:t xml:space="preserve">2 </w:t>
      </w:r>
      <w:r w:rsidRPr="001D16B1">
        <w:rPr>
          <w:lang w:val="fr-FR"/>
        </w:rPr>
        <w:t>= 2x( x – 2  ).</w:t>
      </w:r>
    </w:p>
    <w:p w:rsidR="00C466EA" w:rsidRPr="001D16B1" w:rsidRDefault="00C466EA" w:rsidP="00C466EA">
      <w:pPr>
        <w:rPr>
          <w:lang w:val="fr-FR"/>
        </w:rPr>
      </w:pPr>
      <w:r w:rsidRPr="001D16B1">
        <w:rPr>
          <w:lang w:val="fr-FR"/>
        </w:rPr>
        <w:t>Việc biến đổi 2x</w:t>
      </w:r>
      <w:r w:rsidRPr="001D16B1">
        <w:rPr>
          <w:vertAlign w:val="superscript"/>
          <w:lang w:val="fr-FR"/>
        </w:rPr>
        <w:t>2</w:t>
      </w:r>
      <w:r w:rsidRPr="001D16B1">
        <w:rPr>
          <w:lang w:val="fr-FR"/>
        </w:rPr>
        <w:t>-4x thành tích 2x( x – 2 ) được gọi là phân tích đa thức 2x</w:t>
      </w:r>
      <w:r w:rsidRPr="001D16B1">
        <w:rPr>
          <w:vertAlign w:val="superscript"/>
          <w:lang w:val="fr-FR"/>
        </w:rPr>
        <w:t xml:space="preserve">2 </w:t>
      </w:r>
      <w:r w:rsidRPr="001D16B1">
        <w:rPr>
          <w:lang w:val="fr-FR"/>
        </w:rPr>
        <w:t>- 4x thành nhân tử.</w:t>
      </w:r>
    </w:p>
    <w:p w:rsidR="00C466EA" w:rsidRPr="001D16B1" w:rsidRDefault="00C466EA" w:rsidP="00C466EA">
      <w:pPr>
        <w:rPr>
          <w:i/>
          <w:lang w:val="fr-FR"/>
        </w:rPr>
      </w:pPr>
      <w:r w:rsidRPr="001D16B1">
        <w:rPr>
          <w:i/>
          <w:lang w:val="fr-FR"/>
        </w:rPr>
        <w:t>Phân tích đa thức thành nhân tử (hay thừa số) là biến đổi đa thức đó thành một tích của những đa thức.</w:t>
      </w:r>
    </w:p>
    <w:p w:rsidR="00C466EA" w:rsidRPr="001D16B1" w:rsidRDefault="00C466EA" w:rsidP="00C466EA">
      <w:pPr>
        <w:rPr>
          <w:lang w:val="fr-FR"/>
        </w:rPr>
      </w:pPr>
      <w:r w:rsidRPr="001D16B1">
        <w:rPr>
          <w:lang w:val="fr-FR"/>
        </w:rPr>
        <w:t>Cách làm như ví dụ trên là</w:t>
      </w:r>
      <w:r w:rsidRPr="001D16B1">
        <w:rPr>
          <w:i/>
          <w:lang w:val="fr-FR"/>
        </w:rPr>
        <w:t xml:space="preserve"> phân tích đa thức thành nhân tử bằng  phương pháp đặt nhân chung </w:t>
      </w:r>
      <w:r w:rsidRPr="001D16B1">
        <w:rPr>
          <w:lang w:val="fr-FR"/>
        </w:rPr>
        <w:t>(một phương pháp khác để phân tích đa thức thành nhân tử chúng ta sẽ nghiên cứu sau).</w:t>
      </w:r>
    </w:p>
    <w:p w:rsidR="00C466EA" w:rsidRPr="001D16B1" w:rsidRDefault="00C466EA" w:rsidP="00C466EA">
      <w:pPr>
        <w:rPr>
          <w:i/>
          <w:lang w:val="fr-FR"/>
        </w:rPr>
      </w:pPr>
      <w:r w:rsidRPr="001D16B1">
        <w:rPr>
          <w:b/>
          <w:lang w:val="fr-FR"/>
        </w:rPr>
        <w:t xml:space="preserve">Ví dụ 2. </w:t>
      </w:r>
      <w:r w:rsidRPr="001D16B1">
        <w:rPr>
          <w:lang w:val="fr-FR"/>
        </w:rPr>
        <w:t>Phân tích đa thức 15x</w:t>
      </w:r>
      <w:r w:rsidRPr="001D16B1">
        <w:rPr>
          <w:vertAlign w:val="superscript"/>
          <w:lang w:val="fr-FR"/>
        </w:rPr>
        <w:t xml:space="preserve">3 </w:t>
      </w:r>
      <w:r w:rsidRPr="001D16B1">
        <w:rPr>
          <w:lang w:val="fr-FR"/>
        </w:rPr>
        <w:t>- 5x</w:t>
      </w:r>
      <w:r w:rsidRPr="001D16B1">
        <w:rPr>
          <w:vertAlign w:val="superscript"/>
          <w:lang w:val="fr-FR"/>
        </w:rPr>
        <w:t xml:space="preserve">2 </w:t>
      </w:r>
      <w:r w:rsidRPr="001D16B1">
        <w:rPr>
          <w:lang w:val="fr-FR"/>
        </w:rPr>
        <w:t>+ 10x thành nhân tử.</w:t>
      </w:r>
    </w:p>
    <w:p w:rsidR="00C466EA" w:rsidRPr="001D16B1" w:rsidRDefault="00C466EA" w:rsidP="00C466EA">
      <w:pPr>
        <w:rPr>
          <w:lang w:val="fr-FR"/>
        </w:rPr>
      </w:pPr>
      <w:r w:rsidRPr="001D16B1">
        <w:rPr>
          <w:i/>
          <w:lang w:val="fr-FR"/>
        </w:rPr>
        <w:t>Giải</w:t>
      </w:r>
      <w:r w:rsidRPr="001D16B1">
        <w:rPr>
          <w:lang w:val="fr-FR"/>
        </w:rPr>
        <w:t>. 15x</w:t>
      </w:r>
      <w:r w:rsidRPr="001D16B1">
        <w:rPr>
          <w:vertAlign w:val="superscript"/>
          <w:lang w:val="fr-FR"/>
        </w:rPr>
        <w:t xml:space="preserve">3 </w:t>
      </w:r>
      <w:r w:rsidRPr="001D16B1">
        <w:rPr>
          <w:lang w:val="fr-FR"/>
        </w:rPr>
        <w:t>- 15x</w:t>
      </w:r>
      <w:r w:rsidRPr="001D16B1">
        <w:rPr>
          <w:vertAlign w:val="superscript"/>
          <w:lang w:val="fr-FR"/>
        </w:rPr>
        <w:t xml:space="preserve">2 </w:t>
      </w:r>
      <w:r w:rsidRPr="001D16B1">
        <w:rPr>
          <w:lang w:val="fr-FR"/>
        </w:rPr>
        <w:t>+ 10x = 5x.3x</w:t>
      </w:r>
      <w:r w:rsidRPr="001D16B1">
        <w:rPr>
          <w:vertAlign w:val="superscript"/>
          <w:lang w:val="fr-FR"/>
        </w:rPr>
        <w:t xml:space="preserve">2 </w:t>
      </w:r>
      <w:r w:rsidRPr="001D16B1">
        <w:rPr>
          <w:lang w:val="fr-FR"/>
        </w:rPr>
        <w:t>- 5x.x + 5x.</w:t>
      </w:r>
      <w:r w:rsidRPr="001D16B1">
        <w:rPr>
          <w:vertAlign w:val="superscript"/>
          <w:lang w:val="fr-FR"/>
        </w:rPr>
        <w:t>2</w:t>
      </w:r>
      <w:r w:rsidRPr="001D16B1">
        <w:rPr>
          <w:lang w:val="fr-FR"/>
        </w:rPr>
        <w:t>=5x( 3x</w:t>
      </w:r>
      <w:r w:rsidRPr="001D16B1">
        <w:rPr>
          <w:vertAlign w:val="superscript"/>
          <w:lang w:val="fr-FR"/>
        </w:rPr>
        <w:t xml:space="preserve">2 </w:t>
      </w:r>
      <w:r w:rsidRPr="001D16B1">
        <w:rPr>
          <w:lang w:val="fr-FR"/>
        </w:rPr>
        <w:t>– x + 2 ).</w:t>
      </w:r>
    </w:p>
    <w:p w:rsidR="00C466EA" w:rsidRPr="001D16B1" w:rsidRDefault="00C466EA" w:rsidP="00C466EA">
      <w:pPr>
        <w:rPr>
          <w:lang w:val="fr-FR"/>
        </w:rPr>
      </w:pPr>
    </w:p>
    <w:p w:rsidR="00C466EA" w:rsidRPr="001D16B1" w:rsidRDefault="00C466EA" w:rsidP="001D16B1">
      <w:pPr>
        <w:ind w:left="-360"/>
        <w:outlineLvl w:val="0"/>
        <w:rPr>
          <w:b/>
          <w:color w:val="0000FF"/>
          <w:lang w:val="fr-FR"/>
        </w:rPr>
      </w:pPr>
      <w:r w:rsidRPr="001D16B1">
        <w:rPr>
          <w:b/>
          <w:color w:val="0000FF"/>
          <w:lang w:val="fr-FR"/>
        </w:rPr>
        <w:t>2. Áp dụng</w:t>
      </w:r>
    </w:p>
    <w:p w:rsidR="00C466EA" w:rsidRPr="001D16B1" w:rsidRDefault="00C466EA" w:rsidP="00C466EA">
      <w:pPr>
        <w:rPr>
          <w:i/>
          <w:lang w:val="fr-FR"/>
        </w:rPr>
      </w:pPr>
      <w:r w:rsidRPr="001D16B1">
        <w:rPr>
          <w:i/>
          <w:lang w:val="fr-FR"/>
        </w:rPr>
        <w:t>Phân tích các đa thức sau thành nhân tử:</w:t>
      </w:r>
    </w:p>
    <w:p w:rsidR="00C466EA" w:rsidRPr="001D16B1" w:rsidRDefault="00C466EA" w:rsidP="00C466EA">
      <w:pPr>
        <w:rPr>
          <w:lang w:val="fr-FR"/>
        </w:rPr>
      </w:pPr>
      <w:r w:rsidRPr="001D16B1">
        <w:rPr>
          <w:lang w:val="fr-FR"/>
        </w:rPr>
        <w:lastRenderedPageBreak/>
        <w:t>a) x</w:t>
      </w:r>
      <w:r w:rsidRPr="001D16B1">
        <w:rPr>
          <w:vertAlign w:val="superscript"/>
          <w:lang w:val="fr-FR"/>
        </w:rPr>
        <w:t xml:space="preserve">2 </w:t>
      </w:r>
      <w:r w:rsidRPr="001D16B1">
        <w:rPr>
          <w:lang w:val="fr-FR"/>
        </w:rPr>
        <w:t>– x ;</w:t>
      </w:r>
    </w:p>
    <w:p w:rsidR="00C466EA" w:rsidRPr="001D16B1" w:rsidRDefault="00C466EA" w:rsidP="00C466EA">
      <w:pPr>
        <w:rPr>
          <w:lang w:val="fr-FR"/>
        </w:rPr>
      </w:pPr>
      <w:r w:rsidRPr="001D16B1">
        <w:rPr>
          <w:lang w:val="fr-FR"/>
        </w:rPr>
        <w:t>b) 5x</w:t>
      </w:r>
      <w:r w:rsidRPr="001D16B1">
        <w:rPr>
          <w:vertAlign w:val="superscript"/>
          <w:lang w:val="fr-FR"/>
        </w:rPr>
        <w:t xml:space="preserve">2 </w:t>
      </w:r>
      <w:r w:rsidRPr="001D16B1">
        <w:rPr>
          <w:lang w:val="fr-FR"/>
        </w:rPr>
        <w:t>( x – 2y ) - 15x( x - 2y );</w:t>
      </w:r>
    </w:p>
    <w:p w:rsidR="00C466EA" w:rsidRPr="009F7CB8" w:rsidRDefault="00C466EA" w:rsidP="00C466EA">
      <w:r w:rsidRPr="009F7CB8">
        <w:t>c) 3( x – y ) - 5x( y – x ).</w:t>
      </w:r>
    </w:p>
    <w:p w:rsidR="00C466EA" w:rsidRPr="009F7CB8" w:rsidRDefault="00C466EA" w:rsidP="00C466EA"/>
    <w:p w:rsidR="00C466EA" w:rsidRPr="009F7CB8" w:rsidRDefault="00C466EA" w:rsidP="00C466EA">
      <w:pPr>
        <w:numPr>
          <w:ilvl w:val="0"/>
          <w:numId w:val="10"/>
        </w:numPr>
      </w:pPr>
      <w:r w:rsidRPr="009F7CB8">
        <w:rPr>
          <w:b/>
        </w:rPr>
        <w:t>Chú ý</w:t>
      </w:r>
      <w:r w:rsidRPr="009F7CB8">
        <w:t>.Nhiều khi để làm xuất hiện nhân tử chung ta cần đổi dấu các hạng tử(lưu ý tới các tính chất A=-(-A)).</w:t>
      </w:r>
    </w:p>
    <w:p w:rsidR="00C466EA" w:rsidRPr="009F7CB8" w:rsidRDefault="00C466EA" w:rsidP="00C466EA">
      <w:pPr>
        <w:rPr>
          <w:i/>
        </w:rPr>
      </w:pPr>
      <w:r w:rsidRPr="009F7CB8">
        <w:rPr>
          <w:i/>
        </w:rPr>
        <w:t xml:space="preserve">Tìm x sao cho </w:t>
      </w:r>
      <w:r w:rsidRPr="009F7CB8">
        <w:t>3x</w:t>
      </w:r>
      <w:r w:rsidRPr="009F7CB8">
        <w:rPr>
          <w:vertAlign w:val="superscript"/>
        </w:rPr>
        <w:t xml:space="preserve">2 </w:t>
      </w:r>
      <w:r w:rsidRPr="009F7CB8">
        <w:t>- 6x = 0</w:t>
      </w:r>
      <w:r w:rsidRPr="009F7CB8">
        <w:rPr>
          <w:i/>
        </w:rPr>
        <w:t>.</w:t>
      </w:r>
    </w:p>
    <w:p w:rsidR="00C466EA" w:rsidRPr="009F7CB8" w:rsidRDefault="00C466EA" w:rsidP="00C466EA">
      <w:r w:rsidRPr="009F7CB8">
        <w:rPr>
          <w:b/>
        </w:rPr>
        <w:t>Gợi ý</w:t>
      </w:r>
      <w:r w:rsidRPr="009F7CB8">
        <w:t>.Phân tích đa thức 3x</w:t>
      </w:r>
      <w:r w:rsidRPr="009F7CB8">
        <w:rPr>
          <w:vertAlign w:val="superscript"/>
        </w:rPr>
        <w:t>2</w:t>
      </w:r>
      <w:r w:rsidRPr="009F7CB8">
        <w:t>-6x thành nhân tử ,ta được 3x ( x – 2 ).</w:t>
      </w:r>
    </w:p>
    <w:p w:rsidR="00C466EA" w:rsidRPr="009F7CB8" w:rsidRDefault="00C466EA" w:rsidP="00C466EA">
      <w:r w:rsidRPr="009F7CB8">
        <w:t>Tích trên bằng 0 khi một trong các nhân tử bằng 0.</w:t>
      </w:r>
    </w:p>
    <w:p w:rsidR="00C466EA" w:rsidRPr="009F7CB8" w:rsidRDefault="00C466EA" w:rsidP="00C466EA"/>
    <w:p w:rsidR="00C466EA" w:rsidRPr="009F7CB8" w:rsidRDefault="00C466EA" w:rsidP="00C466EA"/>
    <w:p w:rsidR="00C466EA" w:rsidRPr="009F7CB8" w:rsidRDefault="00C466EA" w:rsidP="00C466EA"/>
    <w:p w:rsidR="00C466EA" w:rsidRPr="009F7CB8" w:rsidRDefault="00C466EA" w:rsidP="00C466EA"/>
    <w:p w:rsidR="00C466EA" w:rsidRPr="009F7CB8" w:rsidRDefault="00C466EA" w:rsidP="00C466EA"/>
    <w:p w:rsidR="00C466EA" w:rsidRPr="009F7CB8" w:rsidRDefault="00C466EA" w:rsidP="00C466EA"/>
    <w:p w:rsidR="00C466EA" w:rsidRPr="009F7CB8" w:rsidRDefault="00C466EA" w:rsidP="00C466EA">
      <w:pPr>
        <w:jc w:val="center"/>
        <w:rPr>
          <w:b/>
          <w:color w:val="0000FF"/>
          <w:sz w:val="40"/>
          <w:szCs w:val="40"/>
        </w:rPr>
      </w:pPr>
      <w:r w:rsidRPr="009F7CB8">
        <w:rPr>
          <w:b/>
          <w:color w:val="0000FF"/>
          <w:sz w:val="40"/>
          <w:szCs w:val="40"/>
        </w:rPr>
        <w:t>§7.Phân tích đa thức t</w:t>
      </w:r>
      <w:r w:rsidR="009F7CB8" w:rsidRPr="009F7CB8">
        <w:rPr>
          <w:b/>
          <w:color w:val="0000FF"/>
          <w:sz w:val="40"/>
          <w:szCs w:val="40"/>
        </w:rPr>
        <w:t>hành nhân tử bằng phương pháp dù</w:t>
      </w:r>
      <w:r w:rsidRPr="009F7CB8">
        <w:rPr>
          <w:b/>
          <w:color w:val="0000FF"/>
          <w:sz w:val="40"/>
          <w:szCs w:val="40"/>
        </w:rPr>
        <w:t>ng hằng đẳng thức</w:t>
      </w:r>
    </w:p>
    <w:p w:rsidR="00C466EA" w:rsidRPr="009F7CB8" w:rsidRDefault="00C466EA" w:rsidP="00C466EA">
      <w:pPr>
        <w:jc w:val="center"/>
        <w:rPr>
          <w:b/>
        </w:rPr>
      </w:pPr>
    </w:p>
    <w:p w:rsidR="00C466EA" w:rsidRPr="009F7CB8" w:rsidRDefault="00C466EA" w:rsidP="001D16B1">
      <w:pPr>
        <w:outlineLvl w:val="0"/>
        <w:rPr>
          <w:b/>
          <w:color w:val="0000FF"/>
        </w:rPr>
      </w:pPr>
      <w:r w:rsidRPr="009F7CB8">
        <w:rPr>
          <w:b/>
          <w:color w:val="0000FF"/>
        </w:rPr>
        <w:t>1. Ví dụ</w:t>
      </w:r>
    </w:p>
    <w:p w:rsidR="00C466EA" w:rsidRPr="009F7CB8" w:rsidRDefault="00C466EA" w:rsidP="00C466EA">
      <w:r w:rsidRPr="009F7CB8">
        <w:t>Phân tích các đa thức sau thành nhân tử:</w:t>
      </w:r>
    </w:p>
    <w:p w:rsidR="00C466EA" w:rsidRPr="009F7CB8" w:rsidRDefault="00C466EA" w:rsidP="00C466EA">
      <w:r w:rsidRPr="009F7CB8">
        <w:t>a)x</w:t>
      </w:r>
      <w:r w:rsidRPr="009F7CB8">
        <w:rPr>
          <w:vertAlign w:val="superscript"/>
        </w:rPr>
        <w:t xml:space="preserve">2 </w:t>
      </w:r>
      <w:r w:rsidRPr="009F7CB8">
        <w:t>- 4x + 4 ;</w:t>
      </w:r>
      <w:r w:rsidRPr="009F7CB8">
        <w:tab/>
      </w:r>
      <w:r w:rsidRPr="009F7CB8">
        <w:tab/>
      </w:r>
      <w:r w:rsidRPr="009F7CB8">
        <w:tab/>
        <w:t>b) x</w:t>
      </w:r>
      <w:r w:rsidRPr="009F7CB8">
        <w:rPr>
          <w:vertAlign w:val="superscript"/>
        </w:rPr>
        <w:t>2</w:t>
      </w:r>
      <w:r w:rsidRPr="009F7CB8">
        <w:t xml:space="preserve"> – 2 ;</w:t>
      </w:r>
      <w:r w:rsidRPr="009F7CB8">
        <w:tab/>
      </w:r>
      <w:r w:rsidRPr="009F7CB8">
        <w:tab/>
        <w:t>c) 1 - 8x</w:t>
      </w:r>
      <w:r w:rsidRPr="009F7CB8">
        <w:rPr>
          <w:vertAlign w:val="superscript"/>
        </w:rPr>
        <w:t>3</w:t>
      </w:r>
      <w:r w:rsidRPr="009F7CB8">
        <w:t>.</w:t>
      </w:r>
    </w:p>
    <w:p w:rsidR="00C466EA" w:rsidRPr="009F7CB8" w:rsidRDefault="00C466EA" w:rsidP="00C466EA"/>
    <w:p w:rsidR="00C466EA" w:rsidRPr="009F7CB8" w:rsidRDefault="00C466EA" w:rsidP="001D16B1">
      <w:pPr>
        <w:outlineLvl w:val="0"/>
        <w:rPr>
          <w:i/>
        </w:rPr>
      </w:pPr>
      <w:r w:rsidRPr="009F7CB8">
        <w:rPr>
          <w:i/>
        </w:rPr>
        <w:t>Giải</w:t>
      </w:r>
    </w:p>
    <w:p w:rsidR="00C466EA" w:rsidRPr="009F7CB8" w:rsidRDefault="00C466EA" w:rsidP="001D16B1">
      <w:pPr>
        <w:outlineLvl w:val="0"/>
      </w:pPr>
      <w:r w:rsidRPr="009F7CB8">
        <w:t>a) x</w:t>
      </w:r>
      <w:r w:rsidRPr="009F7CB8">
        <w:rPr>
          <w:vertAlign w:val="superscript"/>
        </w:rPr>
        <w:t>2</w:t>
      </w:r>
      <w:r w:rsidRPr="009F7CB8">
        <w:t xml:space="preserve"> - 4x + 4 = x</w:t>
      </w:r>
      <w:r w:rsidRPr="009F7CB8">
        <w:rPr>
          <w:vertAlign w:val="superscript"/>
        </w:rPr>
        <w:t xml:space="preserve">2 </w:t>
      </w:r>
      <w:r w:rsidRPr="009F7CB8">
        <w:t>- 2x.2 + 22 =( x – 2 )</w:t>
      </w:r>
      <w:r w:rsidRPr="009F7CB8">
        <w:rPr>
          <w:vertAlign w:val="superscript"/>
        </w:rPr>
        <w:t>2</w:t>
      </w:r>
      <w:r w:rsidRPr="009F7CB8">
        <w:t>.</w:t>
      </w:r>
    </w:p>
    <w:p w:rsidR="00C466EA" w:rsidRPr="009F7CB8" w:rsidRDefault="00C466EA" w:rsidP="00C466EA">
      <w:r w:rsidRPr="009F7CB8">
        <w:t>b)x</w:t>
      </w:r>
      <w:r w:rsidRPr="009F7CB8">
        <w:rPr>
          <w:vertAlign w:val="superscript"/>
        </w:rPr>
        <w:t xml:space="preserve">2 </w:t>
      </w:r>
      <w:r w:rsidRPr="009F7CB8">
        <w:t>– 2 = x</w:t>
      </w:r>
      <w:r w:rsidRPr="009F7CB8">
        <w:rPr>
          <w:vertAlign w:val="superscript"/>
        </w:rPr>
        <w:t xml:space="preserve">2 </w:t>
      </w:r>
      <w:r w:rsidRPr="009F7CB8">
        <w:t>- (</w:t>
      </w:r>
      <w:r w:rsidRPr="009F7CB8">
        <w:rPr>
          <w:position w:val="-6"/>
        </w:rPr>
        <w:object w:dxaOrig="380" w:dyaOrig="340">
          <v:shape id="_x0000_i1034" type="#_x0000_t75" style="width:18.75pt;height:17.25pt" o:ole="">
            <v:imagedata r:id="rId5" o:title=""/>
          </v:shape>
          <o:OLEObject Type="Embed" ProgID="Equation.DSMT4" ShapeID="_x0000_i1034" DrawAspect="Content" ObjectID="_1335710629" r:id="rId6"/>
        </w:object>
      </w:r>
      <w:r w:rsidRPr="009F7CB8">
        <w:t>)</w:t>
      </w:r>
      <w:r w:rsidRPr="009F7CB8">
        <w:rPr>
          <w:vertAlign w:val="superscript"/>
        </w:rPr>
        <w:t>2</w:t>
      </w:r>
      <w:r w:rsidRPr="009F7CB8">
        <w:t xml:space="preserve"> = ( x - </w:t>
      </w:r>
      <w:r w:rsidRPr="009F7CB8">
        <w:rPr>
          <w:position w:val="-6"/>
        </w:rPr>
        <w:object w:dxaOrig="380" w:dyaOrig="340">
          <v:shape id="_x0000_i1035" type="#_x0000_t75" style="width:18.75pt;height:17.25pt" o:ole="">
            <v:imagedata r:id="rId5" o:title=""/>
          </v:shape>
          <o:OLEObject Type="Embed" ProgID="Equation.DSMT4" ShapeID="_x0000_i1035" DrawAspect="Content" ObjectID="_1335710630" r:id="rId7"/>
        </w:object>
      </w:r>
      <w:r w:rsidRPr="009F7CB8">
        <w:t xml:space="preserve"> ) ( x + </w:t>
      </w:r>
      <w:r w:rsidRPr="009F7CB8">
        <w:rPr>
          <w:position w:val="-6"/>
        </w:rPr>
        <w:object w:dxaOrig="380" w:dyaOrig="340">
          <v:shape id="_x0000_i1036" type="#_x0000_t75" style="width:18.75pt;height:17.25pt" o:ole="">
            <v:imagedata r:id="rId5" o:title=""/>
          </v:shape>
          <o:OLEObject Type="Embed" ProgID="Equation.DSMT4" ShapeID="_x0000_i1036" DrawAspect="Content" ObjectID="_1335710631" r:id="rId8"/>
        </w:object>
      </w:r>
      <w:r w:rsidRPr="009F7CB8">
        <w:t xml:space="preserve"> )</w:t>
      </w:r>
    </w:p>
    <w:p w:rsidR="00C466EA" w:rsidRPr="009F7CB8" w:rsidRDefault="00C466EA" w:rsidP="001D16B1">
      <w:pPr>
        <w:outlineLvl w:val="0"/>
      </w:pPr>
      <w:r w:rsidRPr="009F7CB8">
        <w:t>c) 1 - 8x</w:t>
      </w:r>
      <w:r w:rsidRPr="009F7CB8">
        <w:rPr>
          <w:vertAlign w:val="superscript"/>
        </w:rPr>
        <w:t xml:space="preserve">3 </w:t>
      </w:r>
      <w:r w:rsidRPr="009F7CB8">
        <w:t>= 13 - (2x)</w:t>
      </w:r>
      <w:r w:rsidRPr="009F7CB8">
        <w:rPr>
          <w:vertAlign w:val="superscript"/>
        </w:rPr>
        <w:t xml:space="preserve">3 </w:t>
      </w:r>
      <w:r w:rsidRPr="009F7CB8">
        <w:t>= ( 1 - 2x )( 1 + 2x + 4x</w:t>
      </w:r>
      <w:r w:rsidRPr="009F7CB8">
        <w:rPr>
          <w:vertAlign w:val="superscript"/>
        </w:rPr>
        <w:t xml:space="preserve">2 </w:t>
      </w:r>
      <w:r w:rsidRPr="009F7CB8">
        <w:t>).</w:t>
      </w:r>
    </w:p>
    <w:p w:rsidR="00C466EA" w:rsidRPr="009F7CB8" w:rsidRDefault="00C466EA" w:rsidP="00C466EA">
      <w:pPr>
        <w:rPr>
          <w:i/>
        </w:rPr>
      </w:pPr>
      <w:r w:rsidRPr="009F7CB8">
        <w:t xml:space="preserve">Cách làm như trên gọi là </w:t>
      </w:r>
      <w:r w:rsidRPr="009F7CB8">
        <w:rPr>
          <w:i/>
        </w:rPr>
        <w:t>phân tích đa thức thành nhân tử bằng phương pháp dùng hằng đẳng thức.</w:t>
      </w:r>
    </w:p>
    <w:p w:rsidR="00C466EA" w:rsidRPr="009F7CB8" w:rsidRDefault="00C466EA" w:rsidP="00C466EA">
      <w:pPr>
        <w:rPr>
          <w:i/>
        </w:rPr>
      </w:pPr>
    </w:p>
    <w:p w:rsidR="00C466EA" w:rsidRPr="009F7CB8" w:rsidRDefault="00C466EA" w:rsidP="00C466EA">
      <w:pPr>
        <w:rPr>
          <w:i/>
        </w:rPr>
      </w:pPr>
      <w:r w:rsidRPr="009F7CB8">
        <w:rPr>
          <w:i/>
        </w:rPr>
        <w:t>Phân tích các đa thức sau thành nhân tử:</w:t>
      </w:r>
    </w:p>
    <w:p w:rsidR="00C466EA" w:rsidRPr="001D16B1" w:rsidRDefault="00C466EA" w:rsidP="001D16B1">
      <w:pPr>
        <w:outlineLvl w:val="0"/>
        <w:rPr>
          <w:lang w:val="fr-FR"/>
        </w:rPr>
      </w:pPr>
      <w:r w:rsidRPr="001D16B1">
        <w:rPr>
          <w:lang w:val="fr-FR"/>
        </w:rPr>
        <w:lastRenderedPageBreak/>
        <w:t>a) x</w:t>
      </w:r>
      <w:r w:rsidRPr="001D16B1">
        <w:rPr>
          <w:vertAlign w:val="superscript"/>
          <w:lang w:val="fr-FR"/>
        </w:rPr>
        <w:t xml:space="preserve">3 </w:t>
      </w:r>
      <w:r w:rsidRPr="001D16B1">
        <w:rPr>
          <w:lang w:val="fr-FR"/>
        </w:rPr>
        <w:t>+ 3x</w:t>
      </w:r>
      <w:r w:rsidRPr="001D16B1">
        <w:rPr>
          <w:vertAlign w:val="superscript"/>
          <w:lang w:val="fr-FR"/>
        </w:rPr>
        <w:t xml:space="preserve">2 </w:t>
      </w:r>
      <w:r w:rsidRPr="001D16B1">
        <w:rPr>
          <w:lang w:val="fr-FR"/>
        </w:rPr>
        <w:t>+ 3x + 1;</w:t>
      </w:r>
    </w:p>
    <w:p w:rsidR="00C466EA" w:rsidRPr="001D16B1" w:rsidRDefault="00C466EA" w:rsidP="00C466EA">
      <w:pPr>
        <w:rPr>
          <w:lang w:val="fr-FR"/>
        </w:rPr>
      </w:pPr>
      <w:r w:rsidRPr="001D16B1">
        <w:rPr>
          <w:lang w:val="fr-FR"/>
        </w:rPr>
        <w:t>b)( x + y )</w:t>
      </w:r>
      <w:r w:rsidRPr="001D16B1">
        <w:rPr>
          <w:vertAlign w:val="superscript"/>
          <w:lang w:val="fr-FR"/>
        </w:rPr>
        <w:t xml:space="preserve">2 </w:t>
      </w:r>
      <w:r w:rsidRPr="001D16B1">
        <w:rPr>
          <w:lang w:val="fr-FR"/>
        </w:rPr>
        <w:t>- 9y</w:t>
      </w:r>
      <w:r w:rsidRPr="001D16B1">
        <w:rPr>
          <w:vertAlign w:val="superscript"/>
          <w:lang w:val="fr-FR"/>
        </w:rPr>
        <w:t>2</w:t>
      </w:r>
      <w:r w:rsidRPr="001D16B1">
        <w:rPr>
          <w:lang w:val="fr-FR"/>
        </w:rPr>
        <w:t>.</w:t>
      </w:r>
    </w:p>
    <w:p w:rsidR="00C466EA" w:rsidRPr="001D16B1" w:rsidRDefault="00C466EA" w:rsidP="00C466EA">
      <w:pPr>
        <w:rPr>
          <w:lang w:val="fr-FR"/>
        </w:rPr>
      </w:pPr>
    </w:p>
    <w:p w:rsidR="00C466EA" w:rsidRPr="001D16B1" w:rsidRDefault="00C466EA" w:rsidP="001D16B1">
      <w:pPr>
        <w:outlineLvl w:val="0"/>
        <w:rPr>
          <w:lang w:val="fr-FR"/>
        </w:rPr>
      </w:pPr>
      <w:r w:rsidRPr="001D16B1">
        <w:rPr>
          <w:i/>
          <w:lang w:val="fr-FR"/>
        </w:rPr>
        <w:t>Tính nhanh:</w:t>
      </w:r>
      <w:r w:rsidRPr="001D16B1">
        <w:rPr>
          <w:lang w:val="fr-FR"/>
        </w:rPr>
        <w:t xml:space="preserve"> 105</w:t>
      </w:r>
      <w:r w:rsidRPr="001D16B1">
        <w:rPr>
          <w:vertAlign w:val="superscript"/>
          <w:lang w:val="fr-FR"/>
        </w:rPr>
        <w:t xml:space="preserve">2 </w:t>
      </w:r>
      <w:r w:rsidRPr="001D16B1">
        <w:rPr>
          <w:lang w:val="fr-FR"/>
        </w:rPr>
        <w:t>– 25 .</w:t>
      </w:r>
    </w:p>
    <w:p w:rsidR="00C466EA" w:rsidRPr="001D16B1" w:rsidRDefault="00C466EA" w:rsidP="00C466EA">
      <w:pPr>
        <w:rPr>
          <w:lang w:val="fr-FR"/>
        </w:rPr>
      </w:pPr>
    </w:p>
    <w:p w:rsidR="00C466EA" w:rsidRPr="001D16B1" w:rsidRDefault="00C466EA" w:rsidP="001D16B1">
      <w:pPr>
        <w:outlineLvl w:val="0"/>
        <w:rPr>
          <w:b/>
          <w:color w:val="0000FF"/>
          <w:lang w:val="fr-FR"/>
        </w:rPr>
      </w:pPr>
      <w:r w:rsidRPr="001D16B1">
        <w:rPr>
          <w:b/>
          <w:color w:val="0000FF"/>
          <w:lang w:val="fr-FR"/>
        </w:rPr>
        <w:t>2. Áp dụng</w:t>
      </w:r>
    </w:p>
    <w:p w:rsidR="00C466EA" w:rsidRPr="001D16B1" w:rsidRDefault="00C466EA" w:rsidP="00C466EA">
      <w:pPr>
        <w:rPr>
          <w:lang w:val="fr-FR"/>
        </w:rPr>
      </w:pPr>
      <w:r w:rsidRPr="001D16B1">
        <w:rPr>
          <w:b/>
          <w:lang w:val="fr-FR"/>
        </w:rPr>
        <w:t>Ví dụ</w:t>
      </w:r>
      <w:r w:rsidRPr="001D16B1">
        <w:rPr>
          <w:lang w:val="fr-FR"/>
        </w:rPr>
        <w:t>. Chứng minh rằng ( 2n + 5 )</w:t>
      </w:r>
      <w:r w:rsidRPr="001D16B1">
        <w:rPr>
          <w:vertAlign w:val="superscript"/>
          <w:lang w:val="fr-FR"/>
        </w:rPr>
        <w:t>2</w:t>
      </w:r>
      <w:r w:rsidRPr="001D16B1">
        <w:rPr>
          <w:lang w:val="fr-FR"/>
        </w:rPr>
        <w:t xml:space="preserve"> - 25 chia hết cho 4 với mọi số nguyên n.</w:t>
      </w:r>
    </w:p>
    <w:p w:rsidR="00C466EA" w:rsidRPr="001D16B1" w:rsidRDefault="00C466EA" w:rsidP="00C466EA">
      <w:pPr>
        <w:rPr>
          <w:lang w:val="fr-FR"/>
        </w:rPr>
      </w:pPr>
      <w:r w:rsidRPr="001D16B1">
        <w:rPr>
          <w:i/>
          <w:lang w:val="fr-FR"/>
        </w:rPr>
        <w:t>Giải .</w:t>
      </w:r>
      <w:r w:rsidRPr="001D16B1">
        <w:rPr>
          <w:lang w:val="fr-FR"/>
        </w:rPr>
        <w:t xml:space="preserve"> Ta có</w:t>
      </w:r>
    </w:p>
    <w:p w:rsidR="00C466EA" w:rsidRPr="001D16B1" w:rsidRDefault="00C466EA" w:rsidP="00C466EA">
      <w:pPr>
        <w:rPr>
          <w:lang w:val="fr-FR"/>
        </w:rPr>
      </w:pPr>
      <w:r w:rsidRPr="001D16B1">
        <w:rPr>
          <w:lang w:val="fr-FR"/>
        </w:rPr>
        <w:t>( 2n + 5 )</w:t>
      </w:r>
      <w:r w:rsidRPr="001D16B1">
        <w:rPr>
          <w:vertAlign w:val="superscript"/>
          <w:lang w:val="fr-FR"/>
        </w:rPr>
        <w:t>2</w:t>
      </w:r>
      <w:r w:rsidRPr="001D16B1">
        <w:rPr>
          <w:lang w:val="fr-FR"/>
        </w:rPr>
        <w:t xml:space="preserve"> – 25 = ( 2n + 5 )</w:t>
      </w:r>
      <w:r w:rsidRPr="001D16B1">
        <w:rPr>
          <w:vertAlign w:val="superscript"/>
          <w:lang w:val="fr-FR"/>
        </w:rPr>
        <w:t xml:space="preserve">2 </w:t>
      </w:r>
      <w:r w:rsidRPr="001D16B1">
        <w:rPr>
          <w:lang w:val="fr-FR"/>
        </w:rPr>
        <w:t>- 5</w:t>
      </w:r>
      <w:r w:rsidRPr="001D16B1">
        <w:rPr>
          <w:vertAlign w:val="superscript"/>
          <w:lang w:val="fr-FR"/>
        </w:rPr>
        <w:t>2</w:t>
      </w:r>
    </w:p>
    <w:p w:rsidR="00C466EA" w:rsidRPr="001D16B1" w:rsidRDefault="00C466EA" w:rsidP="00C466EA">
      <w:pPr>
        <w:rPr>
          <w:lang w:val="fr-FR"/>
        </w:rPr>
      </w:pPr>
      <w:r w:rsidRPr="001D16B1">
        <w:rPr>
          <w:lang w:val="fr-FR"/>
        </w:rPr>
        <w:t>=( 2n + 5 – 5 )( 2n + 5 – 5 )</w:t>
      </w:r>
    </w:p>
    <w:p w:rsidR="00C466EA" w:rsidRPr="001D16B1" w:rsidRDefault="00C466EA" w:rsidP="00C466EA">
      <w:pPr>
        <w:rPr>
          <w:lang w:val="fr-FR"/>
        </w:rPr>
      </w:pPr>
      <w:r w:rsidRPr="001D16B1">
        <w:rPr>
          <w:lang w:val="fr-FR"/>
        </w:rPr>
        <w:t>=2n( 2n + 10 )</w:t>
      </w:r>
    </w:p>
    <w:p w:rsidR="00C466EA" w:rsidRPr="001D16B1" w:rsidRDefault="00C466EA" w:rsidP="00C466EA">
      <w:pPr>
        <w:rPr>
          <w:lang w:val="fr-FR"/>
        </w:rPr>
      </w:pPr>
      <w:r w:rsidRPr="001D16B1">
        <w:rPr>
          <w:lang w:val="fr-FR"/>
        </w:rPr>
        <w:t>=4n( n + 5 )</w:t>
      </w:r>
    </w:p>
    <w:p w:rsidR="00C466EA" w:rsidRPr="001D16B1" w:rsidRDefault="00C466EA" w:rsidP="00C466EA">
      <w:pPr>
        <w:rPr>
          <w:lang w:val="fr-FR"/>
        </w:rPr>
      </w:pPr>
      <w:r w:rsidRPr="001D16B1">
        <w:rPr>
          <w:lang w:val="fr-FR"/>
        </w:rPr>
        <w:t>nên ( 2n + 5 )</w:t>
      </w:r>
      <w:r w:rsidRPr="001D16B1">
        <w:rPr>
          <w:vertAlign w:val="superscript"/>
          <w:lang w:val="fr-FR"/>
        </w:rPr>
        <w:t xml:space="preserve">2 </w:t>
      </w:r>
      <w:r w:rsidRPr="001D16B1">
        <w:rPr>
          <w:lang w:val="fr-FR"/>
        </w:rPr>
        <w:t>- 25 chia hết cho 4 với mọi số nguyên n.</w:t>
      </w:r>
    </w:p>
    <w:p w:rsidR="0015534E" w:rsidRPr="001D16B1" w:rsidRDefault="0015534E" w:rsidP="00C466EA">
      <w:pPr>
        <w:rPr>
          <w:lang w:val="fr-FR"/>
        </w:rPr>
      </w:pPr>
    </w:p>
    <w:p w:rsidR="0015534E" w:rsidRPr="001D16B1" w:rsidRDefault="0015534E" w:rsidP="00C466EA">
      <w:pPr>
        <w:rPr>
          <w:lang w:val="fr-FR"/>
        </w:rPr>
      </w:pPr>
    </w:p>
    <w:p w:rsidR="0015534E" w:rsidRPr="001D16B1" w:rsidRDefault="0015534E" w:rsidP="00C466EA">
      <w:pPr>
        <w:rPr>
          <w:lang w:val="fr-FR"/>
        </w:rPr>
      </w:pPr>
    </w:p>
    <w:p w:rsidR="0015534E" w:rsidRPr="001D16B1" w:rsidRDefault="0015534E" w:rsidP="0015534E">
      <w:pPr>
        <w:jc w:val="center"/>
        <w:rPr>
          <w:b/>
          <w:color w:val="0000FF"/>
          <w:sz w:val="40"/>
          <w:szCs w:val="40"/>
          <w:lang w:val="fr-FR"/>
        </w:rPr>
      </w:pPr>
      <w:r w:rsidRPr="001D16B1">
        <w:rPr>
          <w:b/>
          <w:color w:val="0000FF"/>
          <w:sz w:val="40"/>
          <w:szCs w:val="40"/>
          <w:lang w:val="fr-FR"/>
        </w:rPr>
        <w:t>§8.Phân tích đa thức thành nhân tử bằng phương pháp nhóm hạng tử</w:t>
      </w:r>
    </w:p>
    <w:p w:rsidR="0015534E" w:rsidRPr="001D16B1" w:rsidRDefault="0015534E" w:rsidP="0015534E">
      <w:pPr>
        <w:rPr>
          <w:lang w:val="fr-FR"/>
        </w:rPr>
      </w:pPr>
    </w:p>
    <w:p w:rsidR="0015534E" w:rsidRPr="001D16B1" w:rsidRDefault="0015534E" w:rsidP="0015534E">
      <w:pPr>
        <w:rPr>
          <w:b/>
          <w:color w:val="0000FF"/>
          <w:lang w:val="fr-FR"/>
        </w:rPr>
      </w:pPr>
      <w:r w:rsidRPr="001D16B1">
        <w:rPr>
          <w:b/>
          <w:color w:val="0000FF"/>
          <w:lang w:val="fr-FR"/>
        </w:rPr>
        <w:t>1.Ví dụ</w:t>
      </w:r>
    </w:p>
    <w:p w:rsidR="0015534E" w:rsidRPr="001D16B1" w:rsidRDefault="0015534E" w:rsidP="0015534E">
      <w:pPr>
        <w:rPr>
          <w:lang w:val="fr-FR"/>
        </w:rPr>
      </w:pPr>
      <w:r w:rsidRPr="001D16B1">
        <w:rPr>
          <w:b/>
          <w:lang w:val="fr-FR"/>
        </w:rPr>
        <w:t>Ví dụ 1</w:t>
      </w:r>
      <w:r w:rsidRPr="001D16B1">
        <w:rPr>
          <w:lang w:val="fr-FR"/>
        </w:rPr>
        <w:t>. Phân tích đa thức sau thành nhân tử x</w:t>
      </w:r>
      <w:r w:rsidRPr="001D16B1">
        <w:rPr>
          <w:vertAlign w:val="superscript"/>
          <w:lang w:val="fr-FR"/>
        </w:rPr>
        <w:t>2</w:t>
      </w:r>
      <w:r w:rsidRPr="001D16B1">
        <w:rPr>
          <w:lang w:val="fr-FR"/>
        </w:rPr>
        <w:t xml:space="preserve"> - 3x + xy - 3y.</w:t>
      </w:r>
    </w:p>
    <w:p w:rsidR="0015534E" w:rsidRPr="001D16B1" w:rsidRDefault="0015534E" w:rsidP="001D16B1">
      <w:pPr>
        <w:outlineLvl w:val="0"/>
        <w:rPr>
          <w:b/>
          <w:lang w:val="fr-FR"/>
        </w:rPr>
      </w:pPr>
      <w:r w:rsidRPr="001D16B1">
        <w:rPr>
          <w:b/>
          <w:lang w:val="fr-FR"/>
        </w:rPr>
        <w:t>Gợi ý</w:t>
      </w:r>
    </w:p>
    <w:p w:rsidR="0015534E" w:rsidRPr="001D16B1" w:rsidRDefault="0015534E" w:rsidP="0015534E">
      <w:pPr>
        <w:rPr>
          <w:lang w:val="fr-FR"/>
        </w:rPr>
      </w:pPr>
      <w:r w:rsidRPr="001D16B1">
        <w:rPr>
          <w:lang w:val="fr-FR"/>
        </w:rPr>
        <w:t>-Các hạng tử có nhân tử chung hay không?</w:t>
      </w:r>
    </w:p>
    <w:p w:rsidR="0015534E" w:rsidRPr="001D16B1" w:rsidRDefault="0015534E" w:rsidP="0015534E">
      <w:pPr>
        <w:rPr>
          <w:lang w:val="fr-FR"/>
        </w:rPr>
      </w:pPr>
      <w:r w:rsidRPr="001D16B1">
        <w:rPr>
          <w:lang w:val="fr-FR"/>
        </w:rPr>
        <w:t>- Làm thế nào để xuất hine65 nhân tử chung?</w:t>
      </w:r>
    </w:p>
    <w:p w:rsidR="0015534E" w:rsidRPr="001D16B1" w:rsidRDefault="0015534E" w:rsidP="0015534E">
      <w:pPr>
        <w:rPr>
          <w:lang w:val="fr-FR"/>
        </w:rPr>
      </w:pPr>
    </w:p>
    <w:p w:rsidR="0015534E" w:rsidRPr="001D16B1" w:rsidRDefault="0015534E" w:rsidP="0015534E">
      <w:pPr>
        <w:rPr>
          <w:lang w:val="fr-FR"/>
        </w:rPr>
      </w:pPr>
      <w:r w:rsidRPr="001D16B1">
        <w:rPr>
          <w:i/>
          <w:lang w:val="fr-FR"/>
        </w:rPr>
        <w:t>Giải.</w:t>
      </w:r>
      <w:r w:rsidRPr="001D16B1">
        <w:rPr>
          <w:lang w:val="fr-FR"/>
        </w:rPr>
        <w:tab/>
        <w:t>x</w:t>
      </w:r>
      <w:r w:rsidRPr="001D16B1">
        <w:rPr>
          <w:vertAlign w:val="superscript"/>
          <w:lang w:val="fr-FR"/>
        </w:rPr>
        <w:t>2</w:t>
      </w:r>
      <w:r w:rsidRPr="001D16B1">
        <w:rPr>
          <w:lang w:val="fr-FR"/>
        </w:rPr>
        <w:t xml:space="preserve"> - 3x + xy - 3y = ( x</w:t>
      </w:r>
      <w:r w:rsidRPr="001D16B1">
        <w:rPr>
          <w:vertAlign w:val="superscript"/>
          <w:lang w:val="fr-FR"/>
        </w:rPr>
        <w:t>2</w:t>
      </w:r>
      <w:r w:rsidRPr="001D16B1">
        <w:rPr>
          <w:lang w:val="fr-FR"/>
        </w:rPr>
        <w:t xml:space="preserve"> - 3x ) + ( xy - 3y )</w:t>
      </w:r>
    </w:p>
    <w:p w:rsidR="0015534E" w:rsidRPr="001D16B1" w:rsidRDefault="0015534E" w:rsidP="0015534E">
      <w:pPr>
        <w:rPr>
          <w:lang w:val="fr-FR"/>
        </w:rPr>
      </w:pPr>
      <w:r w:rsidRPr="001D16B1">
        <w:rPr>
          <w:lang w:val="fr-FR"/>
        </w:rPr>
        <w:t>=x( x – 3 ) + y( x – 3 )</w:t>
      </w:r>
    </w:p>
    <w:p w:rsidR="0015534E" w:rsidRPr="001D16B1" w:rsidRDefault="0015534E" w:rsidP="0015534E">
      <w:pPr>
        <w:rPr>
          <w:lang w:val="fr-FR"/>
        </w:rPr>
      </w:pPr>
      <w:r w:rsidRPr="001D16B1">
        <w:rPr>
          <w:lang w:val="fr-FR"/>
        </w:rPr>
        <w:t>=( x – 3 )( x + y ).</w:t>
      </w:r>
    </w:p>
    <w:p w:rsidR="0015534E" w:rsidRPr="001D16B1" w:rsidRDefault="0015534E" w:rsidP="0015534E">
      <w:pPr>
        <w:rPr>
          <w:lang w:val="fr-FR"/>
        </w:rPr>
      </w:pPr>
    </w:p>
    <w:p w:rsidR="0015534E" w:rsidRPr="001D16B1" w:rsidRDefault="0015534E" w:rsidP="0015534E">
      <w:pPr>
        <w:rPr>
          <w:lang w:val="fr-FR"/>
        </w:rPr>
      </w:pPr>
      <w:r w:rsidRPr="001D16B1">
        <w:rPr>
          <w:b/>
          <w:lang w:val="fr-FR"/>
        </w:rPr>
        <w:t>Ví dụ 2.</w:t>
      </w:r>
      <w:r w:rsidRPr="001D16B1">
        <w:rPr>
          <w:lang w:val="fr-FR"/>
        </w:rPr>
        <w:t xml:space="preserve"> Phân tích đa thức sau thành nhân tử:</w:t>
      </w:r>
    </w:p>
    <w:p w:rsidR="0015534E" w:rsidRPr="001D16B1" w:rsidRDefault="0015534E" w:rsidP="0015534E">
      <w:pPr>
        <w:rPr>
          <w:lang w:val="fr-FR"/>
        </w:rPr>
      </w:pPr>
      <w:r w:rsidRPr="001D16B1">
        <w:rPr>
          <w:lang w:val="fr-FR"/>
        </w:rPr>
        <w:lastRenderedPageBreak/>
        <w:t>2xy</w:t>
      </w:r>
      <w:r w:rsidRPr="001D16B1">
        <w:rPr>
          <w:vertAlign w:val="superscript"/>
          <w:lang w:val="fr-FR"/>
        </w:rPr>
        <w:t>3</w:t>
      </w:r>
      <w:r w:rsidRPr="001D16B1">
        <w:rPr>
          <w:lang w:val="fr-FR"/>
        </w:rPr>
        <w:t>z + 6y + xz.</w:t>
      </w:r>
    </w:p>
    <w:p w:rsidR="0015534E" w:rsidRPr="001D16B1" w:rsidRDefault="0015534E" w:rsidP="0015534E">
      <w:pPr>
        <w:rPr>
          <w:lang w:val="fr-FR"/>
        </w:rPr>
      </w:pPr>
    </w:p>
    <w:p w:rsidR="0015534E" w:rsidRPr="001D16B1" w:rsidRDefault="0015534E" w:rsidP="0015534E">
      <w:pPr>
        <w:rPr>
          <w:lang w:val="fr-FR"/>
        </w:rPr>
      </w:pPr>
      <w:r w:rsidRPr="001D16B1">
        <w:rPr>
          <w:i/>
          <w:lang w:val="fr-FR"/>
        </w:rPr>
        <w:t>Giải.</w:t>
      </w:r>
      <w:r w:rsidRPr="001D16B1">
        <w:rPr>
          <w:lang w:val="fr-FR"/>
        </w:rPr>
        <w:t xml:space="preserve"> Ta có thể nhóm một cách thích hợp các hạng tử sau:</w:t>
      </w:r>
    </w:p>
    <w:p w:rsidR="0015534E" w:rsidRPr="001D16B1" w:rsidRDefault="0015534E" w:rsidP="0015534E">
      <w:pPr>
        <w:rPr>
          <w:lang w:val="fr-FR"/>
        </w:rPr>
      </w:pPr>
      <w:r w:rsidRPr="001D16B1">
        <w:rPr>
          <w:lang w:val="fr-FR"/>
        </w:rPr>
        <w:t>2xy + 3z + 6y + xz = ( 2xy + 6y ) + ( 3z + xy )</w:t>
      </w:r>
    </w:p>
    <w:p w:rsidR="0015534E" w:rsidRPr="001D16B1" w:rsidRDefault="0015534E" w:rsidP="0015534E">
      <w:pPr>
        <w:ind w:left="1440" w:firstLine="360"/>
        <w:rPr>
          <w:lang w:val="fr-FR"/>
        </w:rPr>
      </w:pPr>
      <w:r w:rsidRPr="001D16B1">
        <w:rPr>
          <w:lang w:val="fr-FR"/>
        </w:rPr>
        <w:t xml:space="preserve"> =2y( x + 3 ) + z( x + 3 ) </w:t>
      </w:r>
    </w:p>
    <w:p w:rsidR="0015534E" w:rsidRPr="001D16B1" w:rsidRDefault="0015534E" w:rsidP="0015534E">
      <w:pPr>
        <w:ind w:left="1440" w:firstLine="360"/>
        <w:rPr>
          <w:lang w:val="fr-FR"/>
        </w:rPr>
      </w:pPr>
      <w:r w:rsidRPr="001D16B1">
        <w:rPr>
          <w:lang w:val="fr-FR"/>
        </w:rPr>
        <w:t xml:space="preserve"> =( x + 3 )( 2y + z ).</w:t>
      </w:r>
    </w:p>
    <w:p w:rsidR="0015534E" w:rsidRPr="001D16B1" w:rsidRDefault="0015534E" w:rsidP="0015534E">
      <w:pPr>
        <w:ind w:left="1440" w:firstLine="360"/>
        <w:rPr>
          <w:lang w:val="fr-FR"/>
        </w:rPr>
      </w:pPr>
    </w:p>
    <w:p w:rsidR="0015534E" w:rsidRPr="001D16B1" w:rsidRDefault="0015534E" w:rsidP="0015534E">
      <w:pPr>
        <w:rPr>
          <w:i/>
          <w:lang w:val="fr-FR"/>
        </w:rPr>
      </w:pPr>
      <w:r w:rsidRPr="001D16B1">
        <w:rPr>
          <w:lang w:val="fr-FR"/>
        </w:rPr>
        <w:t xml:space="preserve">Cách làm như các ví dụ trên gọi là </w:t>
      </w:r>
      <w:r w:rsidRPr="001D16B1">
        <w:rPr>
          <w:i/>
          <w:lang w:val="fr-FR"/>
        </w:rPr>
        <w:t>phân tích đa thức thành nhân tử bằng phương pháp nhóm hạng tử.</w:t>
      </w:r>
    </w:p>
    <w:p w:rsidR="0015534E" w:rsidRPr="001D16B1" w:rsidRDefault="0015534E" w:rsidP="0015534E">
      <w:pPr>
        <w:rPr>
          <w:lang w:val="fr-FR"/>
        </w:rPr>
      </w:pPr>
      <w:r w:rsidRPr="001D16B1">
        <w:rPr>
          <w:lang w:val="fr-FR"/>
        </w:rPr>
        <w:t>Đối với một đa thức có thể có nhiều cách nhóm những hạng tử thích hợp.Chẳng hạn ở ví dụ 1, ta có thể phân tích bằng cách nhóm khác:</w:t>
      </w:r>
    </w:p>
    <w:p w:rsidR="0015534E" w:rsidRPr="001D16B1" w:rsidRDefault="0015534E" w:rsidP="0015534E">
      <w:pPr>
        <w:rPr>
          <w:lang w:val="fr-FR"/>
        </w:rPr>
      </w:pPr>
      <w:r w:rsidRPr="001D16B1">
        <w:rPr>
          <w:lang w:val="fr-FR"/>
        </w:rPr>
        <w:t>x</w:t>
      </w:r>
      <w:r w:rsidRPr="001D16B1">
        <w:rPr>
          <w:vertAlign w:val="superscript"/>
          <w:lang w:val="fr-FR"/>
        </w:rPr>
        <w:t>2</w:t>
      </w:r>
      <w:r w:rsidRPr="001D16B1">
        <w:rPr>
          <w:lang w:val="fr-FR"/>
        </w:rPr>
        <w:t xml:space="preserve"> - 3x + xy - 3y = ( x</w:t>
      </w:r>
      <w:r w:rsidRPr="001D16B1">
        <w:rPr>
          <w:vertAlign w:val="superscript"/>
          <w:lang w:val="fr-FR"/>
        </w:rPr>
        <w:t xml:space="preserve">2 </w:t>
      </w:r>
      <w:r w:rsidRPr="001D16B1">
        <w:rPr>
          <w:lang w:val="fr-FR"/>
        </w:rPr>
        <w:t>+ xy ) + ( -3x - 3y )</w:t>
      </w:r>
    </w:p>
    <w:p w:rsidR="0015534E" w:rsidRPr="001D16B1" w:rsidRDefault="0015534E" w:rsidP="0015534E">
      <w:pPr>
        <w:ind w:left="720" w:firstLine="720"/>
        <w:rPr>
          <w:lang w:val="fr-FR"/>
        </w:rPr>
      </w:pPr>
      <w:r w:rsidRPr="001D16B1">
        <w:rPr>
          <w:lang w:val="fr-FR"/>
        </w:rPr>
        <w:t xml:space="preserve">   = x( x + y ) - 3( x + y )</w:t>
      </w:r>
    </w:p>
    <w:p w:rsidR="0015534E" w:rsidRPr="001D16B1" w:rsidRDefault="0015534E" w:rsidP="0015534E">
      <w:pPr>
        <w:ind w:left="720" w:firstLine="720"/>
        <w:rPr>
          <w:lang w:val="fr-FR"/>
        </w:rPr>
      </w:pPr>
      <w:r w:rsidRPr="001D16B1">
        <w:rPr>
          <w:lang w:val="fr-FR"/>
        </w:rPr>
        <w:t xml:space="preserve">   = ( x + y )( x – 3 ).</w:t>
      </w:r>
    </w:p>
    <w:p w:rsidR="0015534E" w:rsidRPr="001D16B1" w:rsidRDefault="0015534E" w:rsidP="0015534E">
      <w:pPr>
        <w:rPr>
          <w:b/>
          <w:color w:val="0000FF"/>
          <w:lang w:val="fr-FR"/>
        </w:rPr>
      </w:pPr>
      <w:r w:rsidRPr="001D16B1">
        <w:rPr>
          <w:b/>
          <w:color w:val="0000FF"/>
          <w:lang w:val="fr-FR"/>
        </w:rPr>
        <w:t>2. Áp dụng</w:t>
      </w:r>
    </w:p>
    <w:p w:rsidR="0015534E" w:rsidRPr="001D16B1" w:rsidRDefault="0015534E" w:rsidP="0015534E">
      <w:pPr>
        <w:rPr>
          <w:lang w:val="fr-FR"/>
        </w:rPr>
      </w:pPr>
      <w:r w:rsidRPr="001D16B1">
        <w:rPr>
          <w:i/>
          <w:lang w:val="fr-FR"/>
        </w:rPr>
        <w:t>Tính nhanh</w:t>
      </w:r>
      <w:r w:rsidRPr="001D16B1">
        <w:rPr>
          <w:lang w:val="fr-FR"/>
        </w:rPr>
        <w:t xml:space="preserve"> 15.64 + 25.100 + 36.15 + 60.100.</w:t>
      </w:r>
    </w:p>
    <w:p w:rsidR="0015534E" w:rsidRPr="001D16B1" w:rsidRDefault="0015534E" w:rsidP="0015534E">
      <w:pPr>
        <w:rPr>
          <w:i/>
          <w:lang w:val="fr-FR"/>
        </w:rPr>
      </w:pPr>
      <w:r w:rsidRPr="001D16B1">
        <w:rPr>
          <w:i/>
          <w:lang w:val="fr-FR"/>
        </w:rPr>
        <w:t>Khi thảo luận nhóm, một bạn ra đề bà</w:t>
      </w:r>
      <w:r w:rsidRPr="001D16B1">
        <w:rPr>
          <w:lang w:val="fr-FR"/>
        </w:rPr>
        <w:t xml:space="preserve">i: </w:t>
      </w:r>
      <w:r w:rsidRPr="001D16B1">
        <w:rPr>
          <w:i/>
          <w:lang w:val="fr-FR"/>
        </w:rPr>
        <w:t xml:space="preserve">Hãy phân tích đa thức </w:t>
      </w:r>
      <w:r w:rsidRPr="001D16B1">
        <w:rPr>
          <w:lang w:val="fr-FR"/>
        </w:rPr>
        <w:t xml:space="preserve"> x</w:t>
      </w:r>
      <w:r w:rsidRPr="001D16B1">
        <w:rPr>
          <w:vertAlign w:val="superscript"/>
          <w:lang w:val="fr-FR"/>
        </w:rPr>
        <w:t>4</w:t>
      </w:r>
      <w:r w:rsidRPr="001D16B1">
        <w:rPr>
          <w:lang w:val="fr-FR"/>
        </w:rPr>
        <w:t xml:space="preserve"> – 9x</w:t>
      </w:r>
      <w:r w:rsidRPr="001D16B1">
        <w:rPr>
          <w:vertAlign w:val="superscript"/>
          <w:lang w:val="fr-FR"/>
        </w:rPr>
        <w:t xml:space="preserve">3 </w:t>
      </w:r>
      <w:r w:rsidRPr="001D16B1">
        <w:rPr>
          <w:lang w:val="fr-FR"/>
        </w:rPr>
        <w:t>+ x</w:t>
      </w:r>
      <w:r w:rsidRPr="001D16B1">
        <w:rPr>
          <w:vertAlign w:val="superscript"/>
          <w:lang w:val="fr-FR"/>
        </w:rPr>
        <w:t>2</w:t>
      </w:r>
      <w:r w:rsidRPr="001D16B1">
        <w:rPr>
          <w:lang w:val="fr-FR"/>
        </w:rPr>
        <w:t xml:space="preserve"> - 9x </w:t>
      </w:r>
      <w:r w:rsidRPr="001D16B1">
        <w:rPr>
          <w:i/>
          <w:lang w:val="fr-FR"/>
        </w:rPr>
        <w:t>thành nhân tử.</w:t>
      </w:r>
    </w:p>
    <w:p w:rsidR="0015534E" w:rsidRPr="001D16B1" w:rsidRDefault="0015534E" w:rsidP="0015534E">
      <w:pPr>
        <w:rPr>
          <w:lang w:val="fr-FR"/>
        </w:rPr>
      </w:pPr>
    </w:p>
    <w:p w:rsidR="0015534E" w:rsidRPr="001D16B1" w:rsidRDefault="0015534E" w:rsidP="0015534E">
      <w:pPr>
        <w:rPr>
          <w:i/>
          <w:lang w:val="fr-FR"/>
        </w:rPr>
      </w:pPr>
      <w:r w:rsidRPr="001D16B1">
        <w:rPr>
          <w:i/>
          <w:lang w:val="fr-FR"/>
        </w:rPr>
        <w:t>Bạn Thái làm như sau:</w:t>
      </w:r>
    </w:p>
    <w:p w:rsidR="0015534E" w:rsidRPr="001D16B1" w:rsidRDefault="0015534E" w:rsidP="0015534E">
      <w:pPr>
        <w:rPr>
          <w:lang w:val="fr-FR"/>
        </w:rPr>
      </w:pPr>
      <w:r w:rsidRPr="001D16B1">
        <w:rPr>
          <w:lang w:val="fr-FR"/>
        </w:rPr>
        <w:t>x</w:t>
      </w:r>
      <w:r w:rsidRPr="001D16B1">
        <w:rPr>
          <w:vertAlign w:val="superscript"/>
          <w:lang w:val="fr-FR"/>
        </w:rPr>
        <w:t>4</w:t>
      </w:r>
      <w:r w:rsidRPr="001D16B1">
        <w:rPr>
          <w:lang w:val="fr-FR"/>
        </w:rPr>
        <w:t xml:space="preserve"> - 9x</w:t>
      </w:r>
      <w:r w:rsidRPr="001D16B1">
        <w:rPr>
          <w:vertAlign w:val="superscript"/>
          <w:lang w:val="fr-FR"/>
        </w:rPr>
        <w:t xml:space="preserve">3 </w:t>
      </w:r>
      <w:r w:rsidRPr="001D16B1">
        <w:rPr>
          <w:lang w:val="fr-FR"/>
        </w:rPr>
        <w:t>+ x</w:t>
      </w:r>
      <w:r w:rsidRPr="001D16B1">
        <w:rPr>
          <w:vertAlign w:val="superscript"/>
          <w:lang w:val="fr-FR"/>
        </w:rPr>
        <w:t xml:space="preserve">2 </w:t>
      </w:r>
      <w:r w:rsidRPr="001D16B1">
        <w:rPr>
          <w:lang w:val="fr-FR"/>
        </w:rPr>
        <w:t>- 9x = x( x</w:t>
      </w:r>
      <w:r w:rsidRPr="001D16B1">
        <w:rPr>
          <w:vertAlign w:val="superscript"/>
          <w:lang w:val="fr-FR"/>
        </w:rPr>
        <w:t xml:space="preserve">3 </w:t>
      </w:r>
      <w:r w:rsidRPr="001D16B1">
        <w:rPr>
          <w:lang w:val="fr-FR"/>
        </w:rPr>
        <w:t>- 9x</w:t>
      </w:r>
      <w:r w:rsidRPr="001D16B1">
        <w:rPr>
          <w:vertAlign w:val="superscript"/>
          <w:lang w:val="fr-FR"/>
        </w:rPr>
        <w:t xml:space="preserve">2 </w:t>
      </w:r>
      <w:r w:rsidRPr="001D16B1">
        <w:rPr>
          <w:lang w:val="fr-FR"/>
        </w:rPr>
        <w:t>+ x – 9 ).</w:t>
      </w:r>
    </w:p>
    <w:p w:rsidR="0015534E" w:rsidRPr="001D16B1" w:rsidRDefault="0015534E" w:rsidP="0015534E">
      <w:pPr>
        <w:rPr>
          <w:lang w:val="fr-FR"/>
        </w:rPr>
      </w:pPr>
    </w:p>
    <w:p w:rsidR="0015534E" w:rsidRPr="001D16B1" w:rsidRDefault="0015534E" w:rsidP="0015534E">
      <w:pPr>
        <w:rPr>
          <w:i/>
          <w:lang w:val="fr-FR"/>
        </w:rPr>
      </w:pPr>
      <w:r w:rsidRPr="001D16B1">
        <w:rPr>
          <w:i/>
          <w:lang w:val="fr-FR"/>
        </w:rPr>
        <w:t>Bạn Hà làm như sau:</w:t>
      </w:r>
    </w:p>
    <w:p w:rsidR="0015534E" w:rsidRPr="001D16B1" w:rsidRDefault="0015534E" w:rsidP="0015534E">
      <w:pPr>
        <w:rPr>
          <w:lang w:val="fr-FR"/>
        </w:rPr>
      </w:pPr>
      <w:r w:rsidRPr="001D16B1">
        <w:rPr>
          <w:lang w:val="fr-FR"/>
        </w:rPr>
        <w:t>x</w:t>
      </w:r>
      <w:r w:rsidRPr="001D16B1">
        <w:rPr>
          <w:vertAlign w:val="superscript"/>
          <w:lang w:val="fr-FR"/>
        </w:rPr>
        <w:t>4</w:t>
      </w:r>
      <w:r w:rsidRPr="001D16B1">
        <w:rPr>
          <w:lang w:val="fr-FR"/>
        </w:rPr>
        <w:t xml:space="preserve"> - 9x</w:t>
      </w:r>
      <w:r w:rsidRPr="001D16B1">
        <w:rPr>
          <w:vertAlign w:val="superscript"/>
          <w:lang w:val="fr-FR"/>
        </w:rPr>
        <w:t xml:space="preserve">3 </w:t>
      </w:r>
      <w:r w:rsidRPr="001D16B1">
        <w:rPr>
          <w:lang w:val="fr-FR"/>
        </w:rPr>
        <w:t>+ x</w:t>
      </w:r>
      <w:r w:rsidRPr="001D16B1">
        <w:rPr>
          <w:vertAlign w:val="superscript"/>
          <w:lang w:val="fr-FR"/>
        </w:rPr>
        <w:t xml:space="preserve">2 </w:t>
      </w:r>
      <w:r w:rsidRPr="001D16B1">
        <w:rPr>
          <w:lang w:val="fr-FR"/>
        </w:rPr>
        <w:t>- 9x = ( x</w:t>
      </w:r>
      <w:r w:rsidRPr="001D16B1">
        <w:rPr>
          <w:vertAlign w:val="superscript"/>
          <w:lang w:val="fr-FR"/>
        </w:rPr>
        <w:t xml:space="preserve">4 </w:t>
      </w:r>
      <w:r w:rsidRPr="001D16B1">
        <w:rPr>
          <w:lang w:val="fr-FR"/>
        </w:rPr>
        <w:t>- 9x</w:t>
      </w:r>
      <w:r w:rsidRPr="001D16B1">
        <w:rPr>
          <w:vertAlign w:val="superscript"/>
          <w:lang w:val="fr-FR"/>
        </w:rPr>
        <w:t xml:space="preserve">3 </w:t>
      </w:r>
      <w:r w:rsidRPr="001D16B1">
        <w:rPr>
          <w:lang w:val="fr-FR"/>
        </w:rPr>
        <w:t>) + (x</w:t>
      </w:r>
      <w:r w:rsidRPr="001D16B1">
        <w:rPr>
          <w:vertAlign w:val="superscript"/>
          <w:lang w:val="fr-FR"/>
        </w:rPr>
        <w:t xml:space="preserve">2 </w:t>
      </w:r>
      <w:r w:rsidRPr="001D16B1">
        <w:rPr>
          <w:lang w:val="fr-FR"/>
        </w:rPr>
        <w:t>- 9x )</w:t>
      </w:r>
    </w:p>
    <w:p w:rsidR="0015534E" w:rsidRPr="001D16B1" w:rsidRDefault="0015534E" w:rsidP="0015534E">
      <w:pPr>
        <w:rPr>
          <w:lang w:val="fr-FR"/>
        </w:rPr>
      </w:pPr>
      <w:r w:rsidRPr="001D16B1">
        <w:rPr>
          <w:lang w:val="fr-FR"/>
        </w:rPr>
        <w:t>= x</w:t>
      </w:r>
      <w:r w:rsidRPr="001D16B1">
        <w:rPr>
          <w:vertAlign w:val="superscript"/>
          <w:lang w:val="fr-FR"/>
        </w:rPr>
        <w:t>3</w:t>
      </w:r>
      <w:r w:rsidRPr="001D16B1">
        <w:rPr>
          <w:lang w:val="fr-FR"/>
        </w:rPr>
        <w:t>( x – 9 ) + x( x – 9 ) = ( x – 9 )( x</w:t>
      </w:r>
      <w:r w:rsidRPr="001D16B1">
        <w:rPr>
          <w:vertAlign w:val="superscript"/>
          <w:lang w:val="fr-FR"/>
        </w:rPr>
        <w:t>3</w:t>
      </w:r>
      <w:r w:rsidRPr="001D16B1">
        <w:rPr>
          <w:lang w:val="fr-FR"/>
        </w:rPr>
        <w:t xml:space="preserve"> – x ).</w:t>
      </w:r>
    </w:p>
    <w:p w:rsidR="0015534E" w:rsidRPr="001D16B1" w:rsidRDefault="0015534E" w:rsidP="0015534E">
      <w:pPr>
        <w:rPr>
          <w:lang w:val="fr-FR"/>
        </w:rPr>
      </w:pPr>
    </w:p>
    <w:p w:rsidR="0015534E" w:rsidRPr="009F7CB8" w:rsidRDefault="0015534E" w:rsidP="0015534E">
      <w:pPr>
        <w:rPr>
          <w:i/>
        </w:rPr>
      </w:pPr>
      <w:r w:rsidRPr="009F7CB8">
        <w:rPr>
          <w:i/>
        </w:rPr>
        <w:t>Bạn An làm như sau:</w:t>
      </w:r>
    </w:p>
    <w:p w:rsidR="0015534E" w:rsidRPr="009F7CB8" w:rsidRDefault="0015534E" w:rsidP="0015534E">
      <w:r w:rsidRPr="009F7CB8">
        <w:t>x</w:t>
      </w:r>
      <w:r w:rsidRPr="009F7CB8">
        <w:rPr>
          <w:vertAlign w:val="superscript"/>
        </w:rPr>
        <w:t>4</w:t>
      </w:r>
      <w:r w:rsidRPr="009F7CB8">
        <w:t xml:space="preserve"> - 9x</w:t>
      </w:r>
      <w:r w:rsidRPr="009F7CB8">
        <w:rPr>
          <w:vertAlign w:val="superscript"/>
        </w:rPr>
        <w:t xml:space="preserve">3 </w:t>
      </w:r>
      <w:r w:rsidRPr="009F7CB8">
        <w:t>+ x</w:t>
      </w:r>
      <w:r w:rsidRPr="009F7CB8">
        <w:rPr>
          <w:vertAlign w:val="superscript"/>
        </w:rPr>
        <w:t>2</w:t>
      </w:r>
      <w:r w:rsidRPr="009F7CB8">
        <w:t xml:space="preserve"> - 9x = (x</w:t>
      </w:r>
      <w:r w:rsidRPr="009F7CB8">
        <w:rPr>
          <w:vertAlign w:val="superscript"/>
        </w:rPr>
        <w:t xml:space="preserve">4 </w:t>
      </w:r>
      <w:r w:rsidRPr="009F7CB8">
        <w:t>+ x</w:t>
      </w:r>
      <w:r w:rsidRPr="009F7CB8">
        <w:rPr>
          <w:vertAlign w:val="superscript"/>
        </w:rPr>
        <w:t>2</w:t>
      </w:r>
      <w:r w:rsidRPr="009F7CB8">
        <w:t xml:space="preserve"> ) - ( 9x</w:t>
      </w:r>
      <w:r w:rsidRPr="009F7CB8">
        <w:rPr>
          <w:vertAlign w:val="superscript"/>
        </w:rPr>
        <w:t xml:space="preserve">3 </w:t>
      </w:r>
      <w:r w:rsidRPr="009F7CB8">
        <w:t>+ 9x ) = (x</w:t>
      </w:r>
      <w:r w:rsidRPr="009F7CB8">
        <w:rPr>
          <w:vertAlign w:val="superscript"/>
        </w:rPr>
        <w:t>2</w:t>
      </w:r>
      <w:r w:rsidRPr="009F7CB8">
        <w:t xml:space="preserve"> + 1) - 9x( x</w:t>
      </w:r>
      <w:r w:rsidRPr="009F7CB8">
        <w:rPr>
          <w:vertAlign w:val="superscript"/>
        </w:rPr>
        <w:t>2</w:t>
      </w:r>
      <w:r w:rsidRPr="009F7CB8">
        <w:t xml:space="preserve"> + 1 )</w:t>
      </w:r>
    </w:p>
    <w:p w:rsidR="0015534E" w:rsidRPr="009F7CB8" w:rsidRDefault="0015534E" w:rsidP="0015534E">
      <w:r w:rsidRPr="009F7CB8">
        <w:t>= ( x</w:t>
      </w:r>
      <w:r w:rsidRPr="009F7CB8">
        <w:rPr>
          <w:vertAlign w:val="superscript"/>
        </w:rPr>
        <w:t>2</w:t>
      </w:r>
      <w:r w:rsidRPr="009F7CB8">
        <w:t xml:space="preserve"> + 1 )( x</w:t>
      </w:r>
      <w:r w:rsidRPr="009F7CB8">
        <w:rPr>
          <w:vertAlign w:val="superscript"/>
        </w:rPr>
        <w:t xml:space="preserve">2 </w:t>
      </w:r>
      <w:r w:rsidRPr="009F7CB8">
        <w:t>- 9x ) = x( x – 9 )( x</w:t>
      </w:r>
      <w:r w:rsidRPr="009F7CB8">
        <w:rPr>
          <w:vertAlign w:val="superscript"/>
        </w:rPr>
        <w:t xml:space="preserve">2 </w:t>
      </w:r>
      <w:r w:rsidRPr="009F7CB8">
        <w:t>– 1 ).</w:t>
      </w:r>
    </w:p>
    <w:p w:rsidR="0015534E" w:rsidRPr="009F7CB8" w:rsidRDefault="0015534E" w:rsidP="0015534E">
      <w:pPr>
        <w:rPr>
          <w:i/>
        </w:rPr>
      </w:pPr>
      <w:r w:rsidRPr="009F7CB8">
        <w:rPr>
          <w:i/>
        </w:rPr>
        <w:t>Hãy nêu ý kiến của em về lời giải của các bạn.</w:t>
      </w:r>
    </w:p>
    <w:p w:rsidR="0015534E" w:rsidRPr="009F7CB8" w:rsidRDefault="0015534E" w:rsidP="00C466EA"/>
    <w:p w:rsidR="0015534E" w:rsidRPr="009F7CB8" w:rsidRDefault="0015534E" w:rsidP="0015534E">
      <w:pPr>
        <w:jc w:val="center"/>
        <w:rPr>
          <w:b/>
          <w:color w:val="0000FF"/>
          <w:sz w:val="40"/>
          <w:szCs w:val="40"/>
        </w:rPr>
      </w:pPr>
      <w:r w:rsidRPr="009F7CB8">
        <w:rPr>
          <w:b/>
          <w:color w:val="0000FF"/>
          <w:sz w:val="40"/>
          <w:szCs w:val="40"/>
        </w:rPr>
        <w:lastRenderedPageBreak/>
        <w:t>§9. Phân tích đa thức thành nhân tử bằng cách phối phối hợp nhiều phương pháp</w:t>
      </w:r>
    </w:p>
    <w:p w:rsidR="0015534E" w:rsidRPr="009F7CB8" w:rsidRDefault="0015534E" w:rsidP="0015534E">
      <w:pPr>
        <w:jc w:val="center"/>
        <w:rPr>
          <w:b/>
        </w:rPr>
      </w:pPr>
    </w:p>
    <w:p w:rsidR="0015534E" w:rsidRPr="009F7CB8" w:rsidRDefault="0015534E" w:rsidP="0015534E">
      <w:pPr>
        <w:rPr>
          <w:b/>
          <w:color w:val="0000FF"/>
        </w:rPr>
      </w:pPr>
      <w:r w:rsidRPr="009F7CB8">
        <w:rPr>
          <w:b/>
          <w:color w:val="0000FF"/>
        </w:rPr>
        <w:t>1. Ví dụ</w:t>
      </w:r>
    </w:p>
    <w:p w:rsidR="0015534E" w:rsidRPr="009F7CB8" w:rsidRDefault="0015534E" w:rsidP="0015534E">
      <w:r w:rsidRPr="009F7CB8">
        <w:rPr>
          <w:b/>
        </w:rPr>
        <w:t>Ví dụ 1.</w:t>
      </w:r>
      <w:r w:rsidRPr="009F7CB8">
        <w:t xml:space="preserve"> Phân tích đa thức sau thành nhân tử:</w:t>
      </w:r>
    </w:p>
    <w:p w:rsidR="0015534E" w:rsidRPr="009F7CB8" w:rsidRDefault="0015534E" w:rsidP="0015534E">
      <w:r w:rsidRPr="009F7CB8">
        <w:t>5x</w:t>
      </w:r>
      <w:r w:rsidRPr="009F7CB8">
        <w:rPr>
          <w:vertAlign w:val="superscript"/>
        </w:rPr>
        <w:t xml:space="preserve">3 </w:t>
      </w:r>
      <w:r w:rsidRPr="009F7CB8">
        <w:t>+ 10x</w:t>
      </w:r>
      <w:r w:rsidRPr="009F7CB8">
        <w:rPr>
          <w:vertAlign w:val="superscript"/>
        </w:rPr>
        <w:t>2</w:t>
      </w:r>
      <w:r w:rsidRPr="009F7CB8">
        <w:t>y + 5xy</w:t>
      </w:r>
      <w:r w:rsidRPr="009F7CB8">
        <w:rPr>
          <w:vertAlign w:val="superscript"/>
        </w:rPr>
        <w:t>2</w:t>
      </w:r>
      <w:r w:rsidRPr="009F7CB8">
        <w:t>.</w:t>
      </w:r>
    </w:p>
    <w:p w:rsidR="0015534E" w:rsidRPr="009F7CB8" w:rsidRDefault="0015534E" w:rsidP="0015534E"/>
    <w:p w:rsidR="0015534E" w:rsidRPr="009F7CB8" w:rsidRDefault="0015534E" w:rsidP="001D16B1">
      <w:pPr>
        <w:outlineLvl w:val="0"/>
        <w:rPr>
          <w:b/>
        </w:rPr>
      </w:pPr>
      <w:r w:rsidRPr="009F7CB8">
        <w:rPr>
          <w:b/>
        </w:rPr>
        <w:t>Gợi ý</w:t>
      </w:r>
    </w:p>
    <w:p w:rsidR="0015534E" w:rsidRPr="009F7CB8" w:rsidRDefault="0015534E" w:rsidP="0015534E">
      <w:pPr>
        <w:ind w:left="360"/>
      </w:pPr>
      <w:r w:rsidRPr="009F7CB8">
        <w:t>- Đặt nhân tử chung ?</w:t>
      </w:r>
    </w:p>
    <w:p w:rsidR="0015534E" w:rsidRPr="009F7CB8" w:rsidRDefault="0015534E" w:rsidP="0015534E">
      <w:pPr>
        <w:ind w:left="360"/>
      </w:pPr>
      <w:r w:rsidRPr="009F7CB8">
        <w:t>- Dùng hằng đẳng thức ?</w:t>
      </w:r>
    </w:p>
    <w:p w:rsidR="0015534E" w:rsidRPr="009F7CB8" w:rsidRDefault="0015534E" w:rsidP="0015534E">
      <w:pPr>
        <w:ind w:left="360"/>
      </w:pPr>
      <w:r w:rsidRPr="009F7CB8">
        <w:t>- Nhóm nhiều hạng tử?</w:t>
      </w:r>
    </w:p>
    <w:p w:rsidR="0015534E" w:rsidRPr="009F7CB8" w:rsidRDefault="0015534E" w:rsidP="0015534E">
      <w:pPr>
        <w:ind w:left="360"/>
      </w:pPr>
      <w:r w:rsidRPr="009F7CB8">
        <w:t>- Hay có thể phối hợp các phương pháp trên ?</w:t>
      </w:r>
    </w:p>
    <w:p w:rsidR="0015534E" w:rsidRPr="001D16B1" w:rsidRDefault="0015534E" w:rsidP="0015534E">
      <w:pPr>
        <w:ind w:left="360"/>
        <w:rPr>
          <w:lang w:val="fr-FR"/>
        </w:rPr>
      </w:pPr>
      <w:r w:rsidRPr="001D16B1">
        <w:rPr>
          <w:i/>
          <w:lang w:val="fr-FR"/>
        </w:rPr>
        <w:t>Giải.</w:t>
      </w:r>
      <w:r w:rsidRPr="001D16B1">
        <w:rPr>
          <w:lang w:val="fr-FR"/>
        </w:rPr>
        <w:tab/>
        <w:t>5x</w:t>
      </w:r>
      <w:r w:rsidRPr="001D16B1">
        <w:rPr>
          <w:vertAlign w:val="superscript"/>
          <w:lang w:val="fr-FR"/>
        </w:rPr>
        <w:t xml:space="preserve">3 </w:t>
      </w:r>
      <w:r w:rsidRPr="001D16B1">
        <w:rPr>
          <w:lang w:val="fr-FR"/>
        </w:rPr>
        <w:t>+ 10x</w:t>
      </w:r>
      <w:r w:rsidRPr="001D16B1">
        <w:rPr>
          <w:vertAlign w:val="superscript"/>
          <w:lang w:val="fr-FR"/>
        </w:rPr>
        <w:t>2</w:t>
      </w:r>
      <w:r w:rsidRPr="001D16B1">
        <w:rPr>
          <w:lang w:val="fr-FR"/>
        </w:rPr>
        <w:t>y + 5xy</w:t>
      </w:r>
      <w:r w:rsidRPr="001D16B1">
        <w:rPr>
          <w:vertAlign w:val="superscript"/>
          <w:lang w:val="fr-FR"/>
        </w:rPr>
        <w:t xml:space="preserve">2 </w:t>
      </w:r>
      <w:r w:rsidRPr="001D16B1">
        <w:rPr>
          <w:lang w:val="fr-FR"/>
        </w:rPr>
        <w:t>= 5x( x</w:t>
      </w:r>
      <w:r w:rsidRPr="001D16B1">
        <w:rPr>
          <w:vertAlign w:val="superscript"/>
          <w:lang w:val="fr-FR"/>
        </w:rPr>
        <w:t xml:space="preserve">2 </w:t>
      </w:r>
      <w:r w:rsidRPr="001D16B1">
        <w:rPr>
          <w:lang w:val="fr-FR"/>
        </w:rPr>
        <w:t>+ 2xy + y2 )</w:t>
      </w:r>
    </w:p>
    <w:p w:rsidR="0015534E" w:rsidRPr="001D16B1" w:rsidRDefault="0015534E" w:rsidP="0015534E">
      <w:pPr>
        <w:ind w:left="2160" w:firstLine="720"/>
        <w:rPr>
          <w:lang w:val="fr-FR"/>
        </w:rPr>
      </w:pPr>
      <w:r w:rsidRPr="001D16B1">
        <w:rPr>
          <w:lang w:val="fr-FR"/>
        </w:rPr>
        <w:t xml:space="preserve">       =5x( x + y )</w:t>
      </w:r>
      <w:r w:rsidRPr="001D16B1">
        <w:rPr>
          <w:vertAlign w:val="superscript"/>
          <w:lang w:val="fr-FR"/>
        </w:rPr>
        <w:t>2</w:t>
      </w:r>
      <w:r w:rsidRPr="001D16B1">
        <w:rPr>
          <w:lang w:val="fr-FR"/>
        </w:rPr>
        <w:t>.</w:t>
      </w:r>
    </w:p>
    <w:p w:rsidR="0015534E" w:rsidRPr="001D16B1" w:rsidRDefault="0015534E" w:rsidP="0015534E">
      <w:pPr>
        <w:ind w:left="360"/>
        <w:rPr>
          <w:lang w:val="fr-FR"/>
        </w:rPr>
      </w:pPr>
      <w:r w:rsidRPr="001D16B1">
        <w:rPr>
          <w:b/>
          <w:lang w:val="fr-FR"/>
        </w:rPr>
        <w:t>Ví dụ 2.</w:t>
      </w:r>
      <w:r w:rsidRPr="001D16B1">
        <w:rPr>
          <w:lang w:val="fr-FR"/>
        </w:rPr>
        <w:t xml:space="preserve"> Phân tích đa thức sau thành nhân tử:</w:t>
      </w:r>
    </w:p>
    <w:p w:rsidR="0015534E" w:rsidRPr="001D16B1" w:rsidRDefault="0015534E" w:rsidP="0015534E">
      <w:pPr>
        <w:ind w:left="360"/>
        <w:rPr>
          <w:lang w:val="fr-FR"/>
        </w:rPr>
      </w:pPr>
      <w:r w:rsidRPr="001D16B1">
        <w:rPr>
          <w:lang w:val="fr-FR"/>
        </w:rPr>
        <w:t>x</w:t>
      </w:r>
      <w:r w:rsidRPr="001D16B1">
        <w:rPr>
          <w:vertAlign w:val="superscript"/>
          <w:lang w:val="fr-FR"/>
        </w:rPr>
        <w:t xml:space="preserve">2 </w:t>
      </w:r>
      <w:r w:rsidRPr="001D16B1">
        <w:rPr>
          <w:lang w:val="fr-FR"/>
        </w:rPr>
        <w:t>- 2xy + y</w:t>
      </w:r>
      <w:r w:rsidRPr="001D16B1">
        <w:rPr>
          <w:vertAlign w:val="superscript"/>
          <w:lang w:val="fr-FR"/>
        </w:rPr>
        <w:t>2</w:t>
      </w:r>
      <w:r w:rsidRPr="001D16B1">
        <w:rPr>
          <w:lang w:val="fr-FR"/>
        </w:rPr>
        <w:t xml:space="preserve"> – 9 .</w:t>
      </w:r>
    </w:p>
    <w:p w:rsidR="0015534E" w:rsidRPr="001D16B1" w:rsidRDefault="0015534E" w:rsidP="0015534E">
      <w:pPr>
        <w:ind w:left="360"/>
        <w:rPr>
          <w:lang w:val="fr-FR"/>
        </w:rPr>
      </w:pPr>
      <w:r w:rsidRPr="001D16B1">
        <w:rPr>
          <w:i/>
          <w:lang w:val="fr-FR"/>
        </w:rPr>
        <w:t xml:space="preserve">Giải </w:t>
      </w:r>
      <w:r w:rsidRPr="001D16B1">
        <w:rPr>
          <w:lang w:val="fr-FR"/>
        </w:rPr>
        <w:t>.</w:t>
      </w:r>
      <w:r w:rsidRPr="001D16B1">
        <w:rPr>
          <w:lang w:val="fr-FR"/>
        </w:rPr>
        <w:tab/>
        <w:t>x</w:t>
      </w:r>
      <w:r w:rsidRPr="001D16B1">
        <w:rPr>
          <w:vertAlign w:val="superscript"/>
          <w:lang w:val="fr-FR"/>
        </w:rPr>
        <w:t xml:space="preserve">2 </w:t>
      </w:r>
      <w:r w:rsidRPr="001D16B1">
        <w:rPr>
          <w:lang w:val="fr-FR"/>
        </w:rPr>
        <w:t>- 2xy + y</w:t>
      </w:r>
      <w:r w:rsidRPr="001D16B1">
        <w:rPr>
          <w:vertAlign w:val="superscript"/>
          <w:lang w:val="fr-FR"/>
        </w:rPr>
        <w:t xml:space="preserve">2 </w:t>
      </w:r>
      <w:r w:rsidRPr="001D16B1">
        <w:rPr>
          <w:lang w:val="fr-FR"/>
        </w:rPr>
        <w:t>– 9 = ( x</w:t>
      </w:r>
      <w:r w:rsidRPr="001D16B1">
        <w:rPr>
          <w:vertAlign w:val="superscript"/>
          <w:lang w:val="fr-FR"/>
        </w:rPr>
        <w:t>2</w:t>
      </w:r>
      <w:r w:rsidRPr="001D16B1">
        <w:rPr>
          <w:lang w:val="fr-FR"/>
        </w:rPr>
        <w:t xml:space="preserve"> - 2xy + y</w:t>
      </w:r>
      <w:r w:rsidRPr="001D16B1">
        <w:rPr>
          <w:vertAlign w:val="superscript"/>
          <w:lang w:val="fr-FR"/>
        </w:rPr>
        <w:t xml:space="preserve">2 </w:t>
      </w:r>
      <w:r w:rsidRPr="001D16B1">
        <w:rPr>
          <w:lang w:val="fr-FR"/>
        </w:rPr>
        <w:t>) - 9</w:t>
      </w:r>
    </w:p>
    <w:p w:rsidR="0015534E" w:rsidRPr="001D16B1" w:rsidRDefault="0015534E" w:rsidP="0015534E">
      <w:pPr>
        <w:ind w:left="2520" w:firstLine="360"/>
        <w:rPr>
          <w:lang w:val="fr-FR"/>
        </w:rPr>
      </w:pPr>
      <w:r w:rsidRPr="001D16B1">
        <w:rPr>
          <w:lang w:val="fr-FR"/>
        </w:rPr>
        <w:t xml:space="preserve">  =( x – y )</w:t>
      </w:r>
      <w:r w:rsidRPr="001D16B1">
        <w:rPr>
          <w:vertAlign w:val="superscript"/>
          <w:lang w:val="fr-FR"/>
        </w:rPr>
        <w:t>2</w:t>
      </w:r>
      <w:r w:rsidRPr="001D16B1">
        <w:rPr>
          <w:lang w:val="fr-FR"/>
        </w:rPr>
        <w:t xml:space="preserve"> - 3</w:t>
      </w:r>
      <w:r w:rsidRPr="001D16B1">
        <w:rPr>
          <w:vertAlign w:val="superscript"/>
          <w:lang w:val="fr-FR"/>
        </w:rPr>
        <w:t>2</w:t>
      </w:r>
    </w:p>
    <w:p w:rsidR="0015534E" w:rsidRPr="001D16B1" w:rsidRDefault="0015534E" w:rsidP="0015534E">
      <w:pPr>
        <w:ind w:left="2160" w:firstLine="720"/>
        <w:rPr>
          <w:lang w:val="fr-FR"/>
        </w:rPr>
      </w:pPr>
      <w:r w:rsidRPr="001D16B1">
        <w:rPr>
          <w:lang w:val="fr-FR"/>
        </w:rPr>
        <w:t xml:space="preserve">  =( x – y – 3 )( x – y + 3 )</w:t>
      </w:r>
    </w:p>
    <w:p w:rsidR="0015534E" w:rsidRPr="001D16B1" w:rsidRDefault="0015534E" w:rsidP="0015534E">
      <w:pPr>
        <w:ind w:left="360"/>
        <w:rPr>
          <w:lang w:val="fr-FR"/>
        </w:rPr>
      </w:pPr>
      <w:r w:rsidRPr="001D16B1">
        <w:rPr>
          <w:i/>
          <w:lang w:val="fr-FR"/>
        </w:rPr>
        <w:t>Phân tích đa thức</w:t>
      </w:r>
      <w:r w:rsidRPr="001D16B1">
        <w:rPr>
          <w:lang w:val="fr-FR"/>
        </w:rPr>
        <w:t xml:space="preserve"> 2x</w:t>
      </w:r>
      <w:r w:rsidRPr="001D16B1">
        <w:rPr>
          <w:vertAlign w:val="superscript"/>
          <w:lang w:val="fr-FR"/>
        </w:rPr>
        <w:t>3</w:t>
      </w:r>
      <w:r w:rsidRPr="001D16B1">
        <w:rPr>
          <w:lang w:val="fr-FR"/>
        </w:rPr>
        <w:t>y - 2xy</w:t>
      </w:r>
      <w:r w:rsidRPr="001D16B1">
        <w:rPr>
          <w:vertAlign w:val="superscript"/>
          <w:lang w:val="fr-FR"/>
        </w:rPr>
        <w:t xml:space="preserve">3 </w:t>
      </w:r>
      <w:r w:rsidRPr="001D16B1">
        <w:rPr>
          <w:lang w:val="fr-FR"/>
        </w:rPr>
        <w:t>- 4xy</w:t>
      </w:r>
      <w:r w:rsidRPr="001D16B1">
        <w:rPr>
          <w:vertAlign w:val="superscript"/>
          <w:lang w:val="fr-FR"/>
        </w:rPr>
        <w:t xml:space="preserve">2 </w:t>
      </w:r>
      <w:r w:rsidRPr="001D16B1">
        <w:rPr>
          <w:lang w:val="fr-FR"/>
        </w:rPr>
        <w:t>- 4xy</w:t>
      </w:r>
      <w:r w:rsidRPr="001D16B1">
        <w:rPr>
          <w:vertAlign w:val="superscript"/>
          <w:lang w:val="fr-FR"/>
        </w:rPr>
        <w:t xml:space="preserve">2 </w:t>
      </w:r>
      <w:r w:rsidRPr="001D16B1">
        <w:rPr>
          <w:lang w:val="fr-FR"/>
        </w:rPr>
        <w:t>- 2xy thành nhân tử.</w:t>
      </w:r>
    </w:p>
    <w:p w:rsidR="0015534E" w:rsidRPr="001D16B1" w:rsidRDefault="0015534E" w:rsidP="001D16B1">
      <w:pPr>
        <w:ind w:left="360"/>
        <w:outlineLvl w:val="0"/>
        <w:rPr>
          <w:b/>
          <w:color w:val="0000FF"/>
          <w:lang w:val="fr-FR"/>
        </w:rPr>
      </w:pPr>
      <w:r w:rsidRPr="001D16B1">
        <w:rPr>
          <w:b/>
          <w:color w:val="0000FF"/>
          <w:lang w:val="fr-FR"/>
        </w:rPr>
        <w:t>2. Áp dụng</w:t>
      </w:r>
    </w:p>
    <w:p w:rsidR="0015534E" w:rsidRPr="001D16B1" w:rsidRDefault="0015534E" w:rsidP="0015534E">
      <w:pPr>
        <w:ind w:left="360"/>
        <w:rPr>
          <w:lang w:val="fr-FR"/>
        </w:rPr>
      </w:pPr>
      <w:r w:rsidRPr="001D16B1">
        <w:rPr>
          <w:lang w:val="fr-FR"/>
        </w:rPr>
        <w:t>a)</w:t>
      </w:r>
      <w:r w:rsidRPr="001D16B1">
        <w:rPr>
          <w:i/>
          <w:lang w:val="fr-FR"/>
        </w:rPr>
        <w:t xml:space="preserve"> Tính nhanh giá trị của biểu thức</w:t>
      </w:r>
      <w:r w:rsidRPr="001D16B1">
        <w:rPr>
          <w:lang w:val="fr-FR"/>
        </w:rPr>
        <w:t xml:space="preserve"> x</w:t>
      </w:r>
      <w:r w:rsidRPr="001D16B1">
        <w:rPr>
          <w:vertAlign w:val="superscript"/>
          <w:lang w:val="fr-FR"/>
        </w:rPr>
        <w:t xml:space="preserve">2 </w:t>
      </w:r>
      <w:r w:rsidRPr="001D16B1">
        <w:rPr>
          <w:lang w:val="fr-FR"/>
        </w:rPr>
        <w:t xml:space="preserve">+ 2x + 1 - y </w:t>
      </w:r>
      <w:r w:rsidRPr="001D16B1">
        <w:rPr>
          <w:i/>
          <w:lang w:val="fr-FR"/>
        </w:rPr>
        <w:t>tại</w:t>
      </w:r>
      <w:r w:rsidRPr="001D16B1">
        <w:rPr>
          <w:lang w:val="fr-FR"/>
        </w:rPr>
        <w:t xml:space="preserve"> x = 94,5 </w:t>
      </w:r>
      <w:r w:rsidRPr="001D16B1">
        <w:rPr>
          <w:i/>
          <w:lang w:val="fr-FR"/>
        </w:rPr>
        <w:t>và</w:t>
      </w:r>
      <w:r w:rsidRPr="001D16B1">
        <w:rPr>
          <w:lang w:val="fr-FR"/>
        </w:rPr>
        <w:t xml:space="preserve"> y = 4,5.</w:t>
      </w:r>
    </w:p>
    <w:p w:rsidR="0015534E" w:rsidRPr="001D16B1" w:rsidRDefault="0015534E" w:rsidP="0015534E">
      <w:pPr>
        <w:ind w:left="360"/>
        <w:rPr>
          <w:lang w:val="fr-FR"/>
        </w:rPr>
      </w:pPr>
      <w:r w:rsidRPr="001D16B1">
        <w:rPr>
          <w:i/>
          <w:lang w:val="fr-FR"/>
        </w:rPr>
        <w:t>Gợi ý.</w:t>
      </w:r>
      <w:r w:rsidRPr="001D16B1">
        <w:rPr>
          <w:lang w:val="fr-FR"/>
        </w:rPr>
        <w:t xml:space="preserve"> Phân tích đa thức x</w:t>
      </w:r>
      <w:r w:rsidRPr="001D16B1">
        <w:rPr>
          <w:vertAlign w:val="superscript"/>
          <w:lang w:val="fr-FR"/>
        </w:rPr>
        <w:t xml:space="preserve">2 </w:t>
      </w:r>
      <w:r w:rsidRPr="001D16B1">
        <w:rPr>
          <w:lang w:val="fr-FR"/>
        </w:rPr>
        <w:t>+ 2x + 1 - y</w:t>
      </w:r>
      <w:r w:rsidRPr="001D16B1">
        <w:rPr>
          <w:vertAlign w:val="superscript"/>
          <w:lang w:val="fr-FR"/>
        </w:rPr>
        <w:t>2</w:t>
      </w:r>
      <w:r w:rsidRPr="001D16B1">
        <w:rPr>
          <w:lang w:val="fr-FR"/>
        </w:rPr>
        <w:t xml:space="preserve"> thành nhân tử rồi thay số vào tính.</w:t>
      </w:r>
    </w:p>
    <w:p w:rsidR="0015534E" w:rsidRPr="001D16B1" w:rsidRDefault="0015534E" w:rsidP="0015534E">
      <w:pPr>
        <w:ind w:left="360"/>
        <w:rPr>
          <w:lang w:val="fr-FR"/>
        </w:rPr>
      </w:pPr>
      <w:r w:rsidRPr="001D16B1">
        <w:rPr>
          <w:lang w:val="fr-FR"/>
        </w:rPr>
        <w:t xml:space="preserve">b) </w:t>
      </w:r>
      <w:r w:rsidRPr="001D16B1">
        <w:rPr>
          <w:i/>
          <w:lang w:val="fr-FR"/>
        </w:rPr>
        <w:t>Khi phân tích đa</w:t>
      </w:r>
      <w:r w:rsidRPr="001D16B1">
        <w:rPr>
          <w:lang w:val="fr-FR"/>
        </w:rPr>
        <w:t xml:space="preserve"> thức x</w:t>
      </w:r>
      <w:r w:rsidRPr="001D16B1">
        <w:rPr>
          <w:vertAlign w:val="superscript"/>
          <w:lang w:val="fr-FR"/>
        </w:rPr>
        <w:t xml:space="preserve">2 </w:t>
      </w:r>
      <w:r w:rsidRPr="001D16B1">
        <w:rPr>
          <w:lang w:val="fr-FR"/>
        </w:rPr>
        <w:t>+ 4x - 2xy - 4y + y</w:t>
      </w:r>
      <w:r w:rsidRPr="001D16B1">
        <w:rPr>
          <w:vertAlign w:val="superscript"/>
          <w:lang w:val="fr-FR"/>
        </w:rPr>
        <w:t>2</w:t>
      </w:r>
      <w:r w:rsidRPr="001D16B1">
        <w:rPr>
          <w:lang w:val="fr-FR"/>
        </w:rPr>
        <w:t xml:space="preserve"> thành nhân tử,bạn Việt làm như sau:</w:t>
      </w:r>
    </w:p>
    <w:p w:rsidR="0015534E" w:rsidRPr="001D16B1" w:rsidRDefault="0015534E" w:rsidP="0015534E">
      <w:pPr>
        <w:ind w:left="360"/>
        <w:rPr>
          <w:lang w:val="fr-FR"/>
        </w:rPr>
      </w:pPr>
      <w:r w:rsidRPr="001D16B1">
        <w:rPr>
          <w:lang w:val="fr-FR"/>
        </w:rPr>
        <w:t>x</w:t>
      </w:r>
      <w:r w:rsidRPr="001D16B1">
        <w:rPr>
          <w:vertAlign w:val="superscript"/>
          <w:lang w:val="fr-FR"/>
        </w:rPr>
        <w:t>2</w:t>
      </w:r>
      <w:r w:rsidRPr="001D16B1">
        <w:rPr>
          <w:lang w:val="fr-FR"/>
        </w:rPr>
        <w:t xml:space="preserve"> + 4x - 2xy - 4y + y</w:t>
      </w:r>
      <w:r w:rsidRPr="001D16B1">
        <w:rPr>
          <w:vertAlign w:val="superscript"/>
          <w:lang w:val="fr-FR"/>
        </w:rPr>
        <w:t>2</w:t>
      </w:r>
      <w:r w:rsidRPr="001D16B1">
        <w:rPr>
          <w:lang w:val="fr-FR"/>
        </w:rPr>
        <w:t xml:space="preserve"> = ( x</w:t>
      </w:r>
      <w:r w:rsidRPr="001D16B1">
        <w:rPr>
          <w:vertAlign w:val="superscript"/>
          <w:lang w:val="fr-FR"/>
        </w:rPr>
        <w:t xml:space="preserve">2 </w:t>
      </w:r>
      <w:r w:rsidRPr="001D16B1">
        <w:rPr>
          <w:lang w:val="fr-FR"/>
        </w:rPr>
        <w:t>- 2xy + y</w:t>
      </w:r>
      <w:r w:rsidRPr="001D16B1">
        <w:rPr>
          <w:vertAlign w:val="superscript"/>
          <w:lang w:val="fr-FR"/>
        </w:rPr>
        <w:t>2</w:t>
      </w:r>
      <w:r w:rsidRPr="001D16B1">
        <w:rPr>
          <w:lang w:val="fr-FR"/>
        </w:rPr>
        <w:t xml:space="preserve"> ) + ( 4x – 4y )</w:t>
      </w:r>
    </w:p>
    <w:p w:rsidR="0015534E" w:rsidRPr="001D16B1" w:rsidRDefault="0015534E" w:rsidP="0015534E">
      <w:pPr>
        <w:ind w:left="1440" w:firstLine="720"/>
        <w:rPr>
          <w:lang w:val="fr-FR"/>
        </w:rPr>
      </w:pPr>
      <w:r w:rsidRPr="001D16B1">
        <w:rPr>
          <w:lang w:val="fr-FR"/>
        </w:rPr>
        <w:t xml:space="preserve">       =( x – y )</w:t>
      </w:r>
      <w:r w:rsidRPr="001D16B1">
        <w:rPr>
          <w:vertAlign w:val="superscript"/>
          <w:lang w:val="fr-FR"/>
        </w:rPr>
        <w:t xml:space="preserve">2 </w:t>
      </w:r>
      <w:r w:rsidRPr="001D16B1">
        <w:rPr>
          <w:lang w:val="fr-FR"/>
        </w:rPr>
        <w:t>+ 4( x – y )</w:t>
      </w:r>
    </w:p>
    <w:p w:rsidR="0015534E" w:rsidRPr="001D16B1" w:rsidRDefault="0015534E" w:rsidP="0015534E">
      <w:pPr>
        <w:ind w:left="2160"/>
        <w:rPr>
          <w:lang w:val="fr-FR"/>
        </w:rPr>
      </w:pPr>
      <w:r w:rsidRPr="001D16B1">
        <w:rPr>
          <w:lang w:val="fr-FR"/>
        </w:rPr>
        <w:t xml:space="preserve">       =( x – y )( x – y + 4 ).</w:t>
      </w:r>
    </w:p>
    <w:p w:rsidR="0015534E" w:rsidRPr="001D16B1" w:rsidRDefault="0015534E" w:rsidP="0015534E">
      <w:pPr>
        <w:ind w:left="360"/>
        <w:rPr>
          <w:i/>
          <w:lang w:val="fr-FR"/>
        </w:rPr>
      </w:pPr>
      <w:r w:rsidRPr="001D16B1">
        <w:rPr>
          <w:i/>
          <w:lang w:val="fr-FR"/>
        </w:rPr>
        <w:lastRenderedPageBreak/>
        <w:t>Em hãy chỉ rõ trong cách làm trên , bạn Việt đã sử dụng những phương pháp nào để phân tích đa thức thành nhân tử.</w:t>
      </w:r>
    </w:p>
    <w:p w:rsidR="00C466EA" w:rsidRPr="001D16B1" w:rsidRDefault="00C466EA" w:rsidP="00C466EA">
      <w:pPr>
        <w:rPr>
          <w:lang w:val="fr-FR"/>
        </w:rPr>
      </w:pPr>
    </w:p>
    <w:p w:rsidR="00C466EA" w:rsidRPr="001D16B1" w:rsidRDefault="00C466EA">
      <w:pPr>
        <w:rPr>
          <w:lang w:val="fr-FR"/>
        </w:rPr>
      </w:pPr>
    </w:p>
    <w:p w:rsidR="0015534E" w:rsidRPr="001D16B1" w:rsidRDefault="0015534E">
      <w:pPr>
        <w:rPr>
          <w:lang w:val="fr-FR"/>
        </w:rPr>
      </w:pPr>
    </w:p>
    <w:p w:rsidR="0015534E" w:rsidRPr="001D16B1" w:rsidRDefault="0015534E">
      <w:pPr>
        <w:rPr>
          <w:lang w:val="fr-FR"/>
        </w:rPr>
      </w:pPr>
    </w:p>
    <w:p w:rsidR="0015534E" w:rsidRPr="001D16B1" w:rsidRDefault="0015534E">
      <w:pPr>
        <w:rPr>
          <w:lang w:val="fr-FR"/>
        </w:rPr>
      </w:pPr>
    </w:p>
    <w:p w:rsidR="0015534E" w:rsidRPr="001D16B1" w:rsidRDefault="0015534E" w:rsidP="0015534E">
      <w:pPr>
        <w:jc w:val="center"/>
        <w:rPr>
          <w:b/>
          <w:color w:val="0000FF"/>
          <w:sz w:val="40"/>
          <w:szCs w:val="40"/>
          <w:lang w:val="fr-FR"/>
        </w:rPr>
      </w:pPr>
      <w:r w:rsidRPr="001D16B1">
        <w:rPr>
          <w:b/>
          <w:color w:val="0000FF"/>
          <w:sz w:val="40"/>
          <w:szCs w:val="40"/>
          <w:lang w:val="fr-FR"/>
        </w:rPr>
        <w:t>§10.Chia đơn thức cho đơn thức</w:t>
      </w:r>
    </w:p>
    <w:p w:rsidR="0015534E" w:rsidRPr="001D16B1" w:rsidRDefault="0015534E" w:rsidP="0015534E">
      <w:pPr>
        <w:jc w:val="center"/>
        <w:rPr>
          <w:b/>
          <w:lang w:val="fr-FR"/>
        </w:rPr>
      </w:pPr>
    </w:p>
    <w:p w:rsidR="0015534E" w:rsidRPr="001D16B1" w:rsidRDefault="0015534E" w:rsidP="0015534E">
      <w:pPr>
        <w:rPr>
          <w:lang w:val="fr-FR"/>
        </w:rPr>
      </w:pPr>
      <w:r w:rsidRPr="001D16B1">
        <w:rPr>
          <w:lang w:val="fr-FR"/>
        </w:rPr>
        <w:t xml:space="preserve">Cho A và B là hai đa thức ,B </w:t>
      </w:r>
      <w:r w:rsidRPr="009F7CB8">
        <w:rPr>
          <w:position w:val="-4"/>
        </w:rPr>
        <w:object w:dxaOrig="220" w:dyaOrig="220">
          <v:shape id="_x0000_i1037" type="#_x0000_t75" style="width:10.5pt;height:10.5pt" o:ole="">
            <v:imagedata r:id="rId9" o:title=""/>
          </v:shape>
          <o:OLEObject Type="Embed" ProgID="Equation.DSMT4" ShapeID="_x0000_i1037" DrawAspect="Content" ObjectID="_1335710632" r:id="rId10"/>
        </w:object>
      </w:r>
      <w:r w:rsidRPr="001D16B1">
        <w:rPr>
          <w:lang w:val="fr-FR"/>
        </w:rPr>
        <w:t>0.Ta nói đa thức A chia hết cho đa thức B nếu tìm được một đa thức Q sao choA=B.Q.</w:t>
      </w:r>
    </w:p>
    <w:p w:rsidR="0015534E" w:rsidRPr="001D16B1" w:rsidRDefault="0015534E" w:rsidP="0015534E">
      <w:pPr>
        <w:rPr>
          <w:lang w:val="fr-FR"/>
        </w:rPr>
      </w:pPr>
      <w:r w:rsidRPr="001D16B1">
        <w:rPr>
          <w:lang w:val="fr-FR"/>
        </w:rPr>
        <w:t>A được gọi là đa thức bị chia,B được gọi là đa thức chia,Q được gọi là đa thức thương (gọi tắt là thương).Kí hiệu Q=A : B hoặc Q=A/B.</w:t>
      </w:r>
    </w:p>
    <w:p w:rsidR="0015534E" w:rsidRPr="001D16B1" w:rsidRDefault="0015534E" w:rsidP="0015534E">
      <w:pPr>
        <w:rPr>
          <w:lang w:val="fr-FR"/>
        </w:rPr>
      </w:pPr>
      <w:r w:rsidRPr="001D16B1">
        <w:rPr>
          <w:lang w:val="fr-FR"/>
        </w:rPr>
        <w:t xml:space="preserve">Trong  </w:t>
      </w:r>
      <w:r w:rsidRPr="001D16B1">
        <w:rPr>
          <w:b/>
          <w:lang w:val="fr-FR"/>
        </w:rPr>
        <w:t>§</w:t>
      </w:r>
      <w:r w:rsidRPr="001D16B1">
        <w:rPr>
          <w:lang w:val="fr-FR"/>
        </w:rPr>
        <w:t>10 này ,ta xét trường hợp đơn giản nhất của phép chia hai đa thức,đó là phép chia đơn thức cho đơn thức.</w:t>
      </w:r>
    </w:p>
    <w:p w:rsidR="0015534E" w:rsidRPr="001D16B1" w:rsidRDefault="0015534E" w:rsidP="0015534E">
      <w:pPr>
        <w:rPr>
          <w:lang w:val="fr-FR"/>
        </w:rPr>
      </w:pPr>
    </w:p>
    <w:p w:rsidR="0015534E" w:rsidRPr="001D16B1" w:rsidRDefault="009F7CB8" w:rsidP="0015534E">
      <w:pPr>
        <w:rPr>
          <w:b/>
          <w:color w:val="0000FF"/>
          <w:lang w:val="fr-FR"/>
        </w:rPr>
      </w:pPr>
      <w:r w:rsidRPr="001D16B1">
        <w:rPr>
          <w:b/>
          <w:color w:val="0000FF"/>
          <w:lang w:val="fr-FR"/>
        </w:rPr>
        <w:t>1. Qui tắc</w:t>
      </w:r>
    </w:p>
    <w:p w:rsidR="0015534E" w:rsidRPr="001D16B1" w:rsidRDefault="0015534E" w:rsidP="0015534E">
      <w:pPr>
        <w:rPr>
          <w:lang w:val="fr-FR"/>
        </w:rPr>
      </w:pPr>
      <w:r w:rsidRPr="001D16B1">
        <w:rPr>
          <w:lang w:val="fr-FR"/>
        </w:rPr>
        <w:t>Ở lớp 7 ta đã biết: Với mọi x</w:t>
      </w:r>
      <w:r w:rsidRPr="009F7CB8">
        <w:rPr>
          <w:position w:val="-4"/>
        </w:rPr>
        <w:object w:dxaOrig="220" w:dyaOrig="220">
          <v:shape id="_x0000_i1038" type="#_x0000_t75" style="width:10.5pt;height:10.5pt" o:ole="">
            <v:imagedata r:id="rId9" o:title=""/>
          </v:shape>
          <o:OLEObject Type="Embed" ProgID="Equation.DSMT4" ShapeID="_x0000_i1038" DrawAspect="Content" ObjectID="_1335710633" r:id="rId11"/>
        </w:object>
      </w:r>
      <w:r w:rsidRPr="001D16B1">
        <w:rPr>
          <w:lang w:val="fr-FR"/>
        </w:rPr>
        <w:t>0,m,n</w:t>
      </w:r>
      <w:r w:rsidRPr="009F7CB8">
        <w:rPr>
          <w:position w:val="-4"/>
        </w:rPr>
        <w:object w:dxaOrig="200" w:dyaOrig="200">
          <v:shape id="_x0000_i1039" type="#_x0000_t75" style="width:9.75pt;height:9.75pt" o:ole="">
            <v:imagedata r:id="rId12" o:title=""/>
          </v:shape>
          <o:OLEObject Type="Embed" ProgID="Equation.DSMT4" ShapeID="_x0000_i1039" DrawAspect="Content" ObjectID="_1335710634" r:id="rId13"/>
        </w:object>
      </w:r>
      <w:r w:rsidRPr="001D16B1">
        <w:rPr>
          <w:lang w:val="fr-FR"/>
        </w:rPr>
        <w:t>N,n</w:t>
      </w:r>
      <w:r w:rsidRPr="009F7CB8">
        <w:rPr>
          <w:position w:val="-4"/>
        </w:rPr>
        <w:object w:dxaOrig="200" w:dyaOrig="240">
          <v:shape id="_x0000_i1040" type="#_x0000_t75" style="width:9.75pt;height:12.75pt" o:ole="">
            <v:imagedata r:id="rId14" o:title=""/>
          </v:shape>
          <o:OLEObject Type="Embed" ProgID="Equation.DSMT4" ShapeID="_x0000_i1040" DrawAspect="Content" ObjectID="_1335710635" r:id="rId15"/>
        </w:object>
      </w:r>
      <w:r w:rsidRPr="001D16B1">
        <w:rPr>
          <w:lang w:val="fr-FR"/>
        </w:rPr>
        <w:t>m thì:</w:t>
      </w:r>
    </w:p>
    <w:p w:rsidR="0015534E" w:rsidRPr="001D16B1" w:rsidRDefault="0015534E" w:rsidP="0015534E">
      <w:pPr>
        <w:rPr>
          <w:lang w:val="fr-FR"/>
        </w:rPr>
      </w:pPr>
      <w:r w:rsidRPr="001D16B1">
        <w:rPr>
          <w:lang w:val="fr-FR"/>
        </w:rPr>
        <w:t>x</w:t>
      </w:r>
      <w:r w:rsidRPr="001D16B1">
        <w:rPr>
          <w:vertAlign w:val="superscript"/>
          <w:lang w:val="fr-FR"/>
        </w:rPr>
        <w:t>m</w:t>
      </w:r>
      <w:r w:rsidRPr="001D16B1">
        <w:rPr>
          <w:lang w:val="fr-FR"/>
        </w:rPr>
        <w:t xml:space="preserve">  :  x</w:t>
      </w:r>
      <w:r w:rsidRPr="001D16B1">
        <w:rPr>
          <w:vertAlign w:val="superscript"/>
          <w:lang w:val="fr-FR"/>
        </w:rPr>
        <w:t xml:space="preserve">n </w:t>
      </w:r>
      <w:r w:rsidRPr="001D16B1">
        <w:rPr>
          <w:lang w:val="fr-FR"/>
        </w:rPr>
        <w:t>= x</w:t>
      </w:r>
      <w:r w:rsidRPr="001D16B1">
        <w:rPr>
          <w:vertAlign w:val="superscript"/>
          <w:lang w:val="fr-FR"/>
        </w:rPr>
        <w:t>m-n</w:t>
      </w:r>
      <w:r w:rsidRPr="001D16B1">
        <w:rPr>
          <w:lang w:val="fr-FR"/>
        </w:rPr>
        <w:tab/>
      </w:r>
      <w:r w:rsidRPr="001D16B1">
        <w:rPr>
          <w:lang w:val="fr-FR"/>
        </w:rPr>
        <w:tab/>
      </w:r>
      <w:r w:rsidRPr="001D16B1">
        <w:rPr>
          <w:lang w:val="fr-FR"/>
        </w:rPr>
        <w:tab/>
        <w:t>nếu m &gt; n</w:t>
      </w:r>
    </w:p>
    <w:p w:rsidR="0015534E" w:rsidRPr="001D16B1" w:rsidRDefault="0015534E" w:rsidP="0015534E">
      <w:pPr>
        <w:rPr>
          <w:lang w:val="fr-FR"/>
        </w:rPr>
      </w:pPr>
      <w:r w:rsidRPr="001D16B1">
        <w:rPr>
          <w:lang w:val="fr-FR"/>
        </w:rPr>
        <w:t>x</w:t>
      </w:r>
      <w:r w:rsidRPr="001D16B1">
        <w:rPr>
          <w:vertAlign w:val="superscript"/>
          <w:lang w:val="fr-FR"/>
        </w:rPr>
        <w:t>m</w:t>
      </w:r>
      <w:r w:rsidRPr="001D16B1">
        <w:rPr>
          <w:lang w:val="fr-FR"/>
        </w:rPr>
        <w:t xml:space="preserve"> : x</w:t>
      </w:r>
      <w:r w:rsidRPr="001D16B1">
        <w:rPr>
          <w:vertAlign w:val="superscript"/>
          <w:lang w:val="fr-FR"/>
        </w:rPr>
        <w:t xml:space="preserve">n </w:t>
      </w:r>
      <w:r w:rsidRPr="001D16B1">
        <w:rPr>
          <w:lang w:val="fr-FR"/>
        </w:rPr>
        <w:t>= 1</w:t>
      </w:r>
      <w:r w:rsidRPr="001D16B1">
        <w:rPr>
          <w:lang w:val="fr-FR"/>
        </w:rPr>
        <w:tab/>
      </w:r>
      <w:r w:rsidRPr="001D16B1">
        <w:rPr>
          <w:lang w:val="fr-FR"/>
        </w:rPr>
        <w:tab/>
      </w:r>
      <w:r w:rsidRPr="001D16B1">
        <w:rPr>
          <w:lang w:val="fr-FR"/>
        </w:rPr>
        <w:tab/>
        <w:t>nếu m = n.</w:t>
      </w:r>
    </w:p>
    <w:p w:rsidR="0015534E" w:rsidRPr="001D16B1" w:rsidRDefault="0015534E" w:rsidP="0015534E">
      <w:pPr>
        <w:rPr>
          <w:lang w:val="fr-FR"/>
        </w:rPr>
      </w:pPr>
    </w:p>
    <w:p w:rsidR="0015534E" w:rsidRPr="001D16B1" w:rsidRDefault="0015534E" w:rsidP="0015534E">
      <w:pPr>
        <w:rPr>
          <w:i/>
          <w:lang w:val="fr-FR"/>
        </w:rPr>
      </w:pPr>
      <w:r w:rsidRPr="001D16B1">
        <w:rPr>
          <w:i/>
          <w:lang w:val="fr-FR"/>
        </w:rPr>
        <w:t>làm tính chia:</w:t>
      </w:r>
    </w:p>
    <w:p w:rsidR="0015534E" w:rsidRPr="001D16B1" w:rsidRDefault="0015534E" w:rsidP="0015534E">
      <w:pPr>
        <w:rPr>
          <w:lang w:val="fr-FR"/>
        </w:rPr>
      </w:pPr>
      <w:r w:rsidRPr="001D16B1">
        <w:rPr>
          <w:lang w:val="fr-FR"/>
        </w:rPr>
        <w:t>a) x</w:t>
      </w:r>
      <w:r w:rsidRPr="001D16B1">
        <w:rPr>
          <w:vertAlign w:val="superscript"/>
          <w:lang w:val="fr-FR"/>
        </w:rPr>
        <w:t xml:space="preserve">3 </w:t>
      </w:r>
      <w:r w:rsidRPr="001D16B1">
        <w:rPr>
          <w:lang w:val="fr-FR"/>
        </w:rPr>
        <w:t>: x</w:t>
      </w:r>
      <w:r w:rsidRPr="001D16B1">
        <w:rPr>
          <w:vertAlign w:val="superscript"/>
          <w:lang w:val="fr-FR"/>
        </w:rPr>
        <w:t xml:space="preserve">2 </w:t>
      </w:r>
      <w:r w:rsidRPr="001D16B1">
        <w:rPr>
          <w:lang w:val="fr-FR"/>
        </w:rPr>
        <w:t>;</w:t>
      </w:r>
    </w:p>
    <w:p w:rsidR="0015534E" w:rsidRPr="001D16B1" w:rsidRDefault="0015534E" w:rsidP="0015534E">
      <w:pPr>
        <w:rPr>
          <w:lang w:val="fr-FR"/>
        </w:rPr>
      </w:pPr>
      <w:r w:rsidRPr="001D16B1">
        <w:rPr>
          <w:lang w:val="fr-FR"/>
        </w:rPr>
        <w:t>b) 15x</w:t>
      </w:r>
      <w:r w:rsidRPr="001D16B1">
        <w:rPr>
          <w:vertAlign w:val="superscript"/>
          <w:lang w:val="fr-FR"/>
        </w:rPr>
        <w:t xml:space="preserve">7 </w:t>
      </w:r>
      <w:r w:rsidRPr="001D16B1">
        <w:rPr>
          <w:lang w:val="fr-FR"/>
        </w:rPr>
        <w:t>: 3x</w:t>
      </w:r>
      <w:r w:rsidRPr="001D16B1">
        <w:rPr>
          <w:vertAlign w:val="superscript"/>
          <w:lang w:val="fr-FR"/>
        </w:rPr>
        <w:t xml:space="preserve">2 </w:t>
      </w:r>
      <w:r w:rsidRPr="001D16B1">
        <w:rPr>
          <w:lang w:val="fr-FR"/>
        </w:rPr>
        <w:t>;</w:t>
      </w:r>
    </w:p>
    <w:p w:rsidR="0015534E" w:rsidRPr="001D16B1" w:rsidRDefault="0015534E" w:rsidP="0015534E">
      <w:pPr>
        <w:rPr>
          <w:lang w:val="fr-FR"/>
        </w:rPr>
      </w:pPr>
      <w:r w:rsidRPr="001D16B1">
        <w:rPr>
          <w:lang w:val="fr-FR"/>
        </w:rPr>
        <w:t>c) 20x</w:t>
      </w:r>
      <w:r w:rsidRPr="001D16B1">
        <w:rPr>
          <w:vertAlign w:val="superscript"/>
          <w:lang w:val="fr-FR"/>
        </w:rPr>
        <w:t xml:space="preserve">5 </w:t>
      </w:r>
      <w:r w:rsidRPr="001D16B1">
        <w:rPr>
          <w:lang w:val="fr-FR"/>
        </w:rPr>
        <w:t>: 12x.</w:t>
      </w:r>
    </w:p>
    <w:p w:rsidR="0015534E" w:rsidRPr="001D16B1" w:rsidRDefault="0015534E" w:rsidP="0015534E">
      <w:pPr>
        <w:rPr>
          <w:lang w:val="fr-FR"/>
        </w:rPr>
      </w:pPr>
    </w:p>
    <w:p w:rsidR="0015534E" w:rsidRPr="001D16B1" w:rsidRDefault="0015534E" w:rsidP="0015534E">
      <w:pPr>
        <w:rPr>
          <w:lang w:val="fr-FR"/>
        </w:rPr>
      </w:pPr>
      <w:r w:rsidRPr="001D16B1">
        <w:rPr>
          <w:lang w:val="fr-FR"/>
        </w:rPr>
        <w:t xml:space="preserve">a) </w:t>
      </w:r>
      <w:r w:rsidRPr="001D16B1">
        <w:rPr>
          <w:i/>
          <w:lang w:val="fr-FR"/>
        </w:rPr>
        <w:t>Tính</w:t>
      </w:r>
      <w:r w:rsidRPr="001D16B1">
        <w:rPr>
          <w:lang w:val="fr-FR"/>
        </w:rPr>
        <w:t xml:space="preserve"> 15x</w:t>
      </w:r>
      <w:r w:rsidRPr="001D16B1">
        <w:rPr>
          <w:vertAlign w:val="superscript"/>
          <w:lang w:val="fr-FR"/>
        </w:rPr>
        <w:t>2</w:t>
      </w:r>
      <w:r w:rsidRPr="001D16B1">
        <w:rPr>
          <w:lang w:val="fr-FR"/>
        </w:rPr>
        <w:t>y</w:t>
      </w:r>
      <w:r w:rsidRPr="001D16B1">
        <w:rPr>
          <w:vertAlign w:val="superscript"/>
          <w:lang w:val="fr-FR"/>
        </w:rPr>
        <w:t>2</w:t>
      </w:r>
      <w:r w:rsidRPr="001D16B1">
        <w:rPr>
          <w:lang w:val="fr-FR"/>
        </w:rPr>
        <w:t xml:space="preserve"> : 5xy</w:t>
      </w:r>
      <w:r w:rsidRPr="001D16B1">
        <w:rPr>
          <w:vertAlign w:val="superscript"/>
          <w:lang w:val="fr-FR"/>
        </w:rPr>
        <w:t>2</w:t>
      </w:r>
      <w:r w:rsidRPr="001D16B1">
        <w:rPr>
          <w:lang w:val="fr-FR"/>
        </w:rPr>
        <w:t>.</w:t>
      </w:r>
    </w:p>
    <w:p w:rsidR="0015534E" w:rsidRPr="001D16B1" w:rsidRDefault="0015534E" w:rsidP="0015534E">
      <w:pPr>
        <w:rPr>
          <w:lang w:val="fr-FR"/>
        </w:rPr>
      </w:pPr>
      <w:r w:rsidRPr="001D16B1">
        <w:rPr>
          <w:lang w:val="fr-FR"/>
        </w:rPr>
        <w:t xml:space="preserve">b) </w:t>
      </w:r>
      <w:r w:rsidRPr="001D16B1">
        <w:rPr>
          <w:i/>
          <w:lang w:val="fr-FR"/>
        </w:rPr>
        <w:t>Tính</w:t>
      </w:r>
      <w:r w:rsidRPr="001D16B1">
        <w:rPr>
          <w:lang w:val="fr-FR"/>
        </w:rPr>
        <w:t xml:space="preserve"> 12x</w:t>
      </w:r>
      <w:r w:rsidRPr="001D16B1">
        <w:rPr>
          <w:vertAlign w:val="superscript"/>
          <w:lang w:val="fr-FR"/>
        </w:rPr>
        <w:t>3</w:t>
      </w:r>
      <w:r w:rsidRPr="001D16B1">
        <w:rPr>
          <w:lang w:val="fr-FR"/>
        </w:rPr>
        <w:t>y : 9x</w:t>
      </w:r>
      <w:r w:rsidRPr="001D16B1">
        <w:rPr>
          <w:vertAlign w:val="superscript"/>
          <w:lang w:val="fr-FR"/>
        </w:rPr>
        <w:t>2</w:t>
      </w:r>
      <w:r w:rsidRPr="001D16B1">
        <w:rPr>
          <w:lang w:val="fr-FR"/>
        </w:rPr>
        <w:t>.</w:t>
      </w:r>
    </w:p>
    <w:p w:rsidR="0015534E" w:rsidRPr="001D16B1" w:rsidRDefault="0015534E" w:rsidP="0015534E">
      <w:pPr>
        <w:rPr>
          <w:lang w:val="fr-FR"/>
        </w:rPr>
      </w:pPr>
      <w:r w:rsidRPr="001D16B1">
        <w:rPr>
          <w:b/>
          <w:lang w:val="fr-FR"/>
        </w:rPr>
        <w:t>Nhận xét</w:t>
      </w:r>
      <w:r w:rsidRPr="001D16B1">
        <w:rPr>
          <w:lang w:val="fr-FR"/>
        </w:rPr>
        <w:t>. Đơn thức A chia hết cho đơn thức B khi mỗi biến của B đều là biến của A với số mũ không lớn hơn số mũ của nó trong A.</w:t>
      </w:r>
    </w:p>
    <w:p w:rsidR="0015534E" w:rsidRPr="001D16B1" w:rsidRDefault="0015534E" w:rsidP="0015534E">
      <w:pPr>
        <w:rPr>
          <w:lang w:val="fr-FR"/>
        </w:rPr>
      </w:pPr>
    </w:p>
    <w:p w:rsidR="0015534E" w:rsidRPr="009F7CB8" w:rsidRDefault="0015534E" w:rsidP="001D16B1">
      <w:pPr>
        <w:outlineLvl w:val="0"/>
        <w:rPr>
          <w:b/>
          <w:color w:val="0000FF"/>
        </w:rPr>
      </w:pPr>
      <w:r w:rsidRPr="009F7CB8">
        <w:rPr>
          <w:b/>
          <w:color w:val="0000FF"/>
        </w:rPr>
        <w:lastRenderedPageBreak/>
        <w:t>Quy tắc</w:t>
      </w:r>
    </w:p>
    <w:p w:rsidR="0015534E" w:rsidRPr="009F7CB8" w:rsidRDefault="0015534E" w:rsidP="0015534E"/>
    <w:p w:rsidR="0015534E" w:rsidRPr="009F7CB8" w:rsidRDefault="001D16B1" w:rsidP="0015534E">
      <w:r>
        <w:pict>
          <v:group id="_x0000_s1052" editas="canvas" style="width:423pt;height:81.05pt;mso-position-horizontal-relative:char;mso-position-vertical-relative:line" coordorigin="2229,3387" coordsize="7050,1389">
            <o:lock v:ext="edit" aspectratio="t"/>
            <v:shape id="_x0000_s1053" type="#_x0000_t75" style="position:absolute;left:2229;top:3387;width:7050;height:1389" o:preferrelative="f">
              <v:fill o:detectmouseclick="t"/>
              <v:path o:extrusionok="t" o:connecttype="none"/>
              <o:lock v:ext="edit" text="t"/>
            </v:shape>
            <v:rect id="_x0000_s1054" style="position:absolute;left:2379;top:3387;width:6900;height:1389">
              <v:textbox style="mso-next-textbox:#_x0000_s1054">
                <w:txbxContent>
                  <w:p w:rsidR="001D16B1" w:rsidRPr="00886683" w:rsidRDefault="001D16B1" w:rsidP="0015534E">
                    <w:pPr>
                      <w:rPr>
                        <w:b/>
                        <w:i/>
                        <w:color w:val="FF6600"/>
                      </w:rPr>
                    </w:pPr>
                    <w:r w:rsidRPr="00886683">
                      <w:rPr>
                        <w:b/>
                        <w:i/>
                        <w:color w:val="FF6600"/>
                      </w:rPr>
                      <w:t>Muốn chia đơn thức A cho đơn thức B (trường hợp A chia hết cho B)ta làm như sau:</w:t>
                    </w:r>
                  </w:p>
                  <w:p w:rsidR="001D16B1" w:rsidRPr="00886683" w:rsidRDefault="001D16B1" w:rsidP="0015534E">
                    <w:pPr>
                      <w:rPr>
                        <w:b/>
                        <w:i/>
                        <w:color w:val="FF6600"/>
                      </w:rPr>
                    </w:pPr>
                    <w:r w:rsidRPr="00886683">
                      <w:rPr>
                        <w:b/>
                        <w:i/>
                        <w:color w:val="FF6600"/>
                      </w:rPr>
                      <w:t>- Chia hệ số của đơn thức A cho hệ số của đơn thức B.</w:t>
                    </w:r>
                  </w:p>
                  <w:p w:rsidR="001D16B1" w:rsidRPr="00886683" w:rsidRDefault="001D16B1" w:rsidP="0015534E">
                    <w:pPr>
                      <w:rPr>
                        <w:b/>
                        <w:i/>
                        <w:color w:val="FF6600"/>
                      </w:rPr>
                    </w:pPr>
                    <w:r w:rsidRPr="00886683">
                      <w:rPr>
                        <w:b/>
                        <w:i/>
                        <w:color w:val="FF6600"/>
                      </w:rPr>
                      <w:t>- Chia lũy thừa của từng biến trong A cho lũy thừa của từng biến đó trong B.</w:t>
                    </w:r>
                  </w:p>
                  <w:p w:rsidR="001D16B1" w:rsidRPr="00886683" w:rsidRDefault="001D16B1" w:rsidP="0015534E">
                    <w:pPr>
                      <w:rPr>
                        <w:b/>
                        <w:i/>
                        <w:color w:val="FF6600"/>
                      </w:rPr>
                    </w:pPr>
                    <w:r w:rsidRPr="00886683">
                      <w:rPr>
                        <w:b/>
                        <w:i/>
                        <w:color w:val="FF6600"/>
                      </w:rPr>
                      <w:t>- Nhân các kết quả vừa tìm được với nhau.</w:t>
                    </w:r>
                  </w:p>
                </w:txbxContent>
              </v:textbox>
            </v:rect>
            <w10:wrap type="none"/>
            <w10:anchorlock/>
          </v:group>
        </w:pict>
      </w:r>
    </w:p>
    <w:p w:rsidR="0015534E" w:rsidRPr="009F7CB8" w:rsidRDefault="0015534E" w:rsidP="0015534E">
      <w:r w:rsidRPr="009F7CB8">
        <w:t xml:space="preserve"> </w:t>
      </w:r>
    </w:p>
    <w:p w:rsidR="0015534E" w:rsidRPr="009F7CB8" w:rsidRDefault="0015534E" w:rsidP="0015534E">
      <w:pPr>
        <w:rPr>
          <w:b/>
          <w:color w:val="0000FF"/>
        </w:rPr>
      </w:pPr>
      <w:r w:rsidRPr="009F7CB8">
        <w:rPr>
          <w:b/>
          <w:color w:val="0000FF"/>
        </w:rPr>
        <w:t>2. Áp dụng</w:t>
      </w:r>
    </w:p>
    <w:p w:rsidR="0015534E" w:rsidRPr="009F7CB8" w:rsidRDefault="0015534E" w:rsidP="0015534E">
      <w:r w:rsidRPr="009F7CB8">
        <w:t xml:space="preserve">a) </w:t>
      </w:r>
      <w:r w:rsidRPr="009F7CB8">
        <w:rPr>
          <w:i/>
        </w:rPr>
        <w:t>Tìm thương trong phép chia,biết đơn thức bị chia là</w:t>
      </w:r>
      <w:r w:rsidRPr="009F7CB8">
        <w:t xml:space="preserve"> 15x</w:t>
      </w:r>
      <w:r w:rsidRPr="009F7CB8">
        <w:rPr>
          <w:vertAlign w:val="superscript"/>
        </w:rPr>
        <w:t>3</w:t>
      </w:r>
      <w:r w:rsidRPr="009F7CB8">
        <w:t>y</w:t>
      </w:r>
      <w:r w:rsidRPr="009F7CB8">
        <w:rPr>
          <w:vertAlign w:val="superscript"/>
        </w:rPr>
        <w:t>5</w:t>
      </w:r>
      <w:r w:rsidRPr="009F7CB8">
        <w:t xml:space="preserve">z </w:t>
      </w:r>
      <w:r w:rsidRPr="009F7CB8">
        <w:rPr>
          <w:i/>
        </w:rPr>
        <w:t>đơn thức chia là</w:t>
      </w:r>
      <w:r w:rsidRPr="009F7CB8">
        <w:t xml:space="preserve"> 5x</w:t>
      </w:r>
      <w:r w:rsidRPr="009F7CB8">
        <w:rPr>
          <w:vertAlign w:val="superscript"/>
        </w:rPr>
        <w:t>2</w:t>
      </w:r>
      <w:r w:rsidRPr="009F7CB8">
        <w:t>y</w:t>
      </w:r>
      <w:r w:rsidRPr="009F7CB8">
        <w:rPr>
          <w:vertAlign w:val="superscript"/>
        </w:rPr>
        <w:t>3</w:t>
      </w:r>
      <w:r w:rsidRPr="009F7CB8">
        <w:t>.</w:t>
      </w:r>
    </w:p>
    <w:p w:rsidR="0015534E" w:rsidRPr="009F7CB8" w:rsidRDefault="0015534E" w:rsidP="0015534E">
      <w:r w:rsidRPr="009F7CB8">
        <w:t>b) Cho P=12x</w:t>
      </w:r>
      <w:r w:rsidRPr="009F7CB8">
        <w:rPr>
          <w:vertAlign w:val="superscript"/>
        </w:rPr>
        <w:t>4</w:t>
      </w:r>
      <w:r w:rsidRPr="009F7CB8">
        <w:t>y</w:t>
      </w:r>
      <w:r w:rsidRPr="009F7CB8">
        <w:rPr>
          <w:vertAlign w:val="superscript"/>
        </w:rPr>
        <w:t>2</w:t>
      </w:r>
      <w:r w:rsidRPr="009F7CB8">
        <w:t xml:space="preserve"> : ( -9xy</w:t>
      </w:r>
      <w:r w:rsidRPr="009F7CB8">
        <w:rPr>
          <w:vertAlign w:val="superscript"/>
        </w:rPr>
        <w:t xml:space="preserve">2 </w:t>
      </w:r>
      <w:r w:rsidRPr="009F7CB8">
        <w:t>).</w:t>
      </w:r>
      <w:r w:rsidRPr="009F7CB8">
        <w:rPr>
          <w:i/>
        </w:rPr>
        <w:t>Tính giá trị của biểu thức P tại</w:t>
      </w:r>
      <w:r w:rsidRPr="009F7CB8">
        <w:t xml:space="preserve"> x= -3 </w:t>
      </w:r>
      <w:r w:rsidRPr="009F7CB8">
        <w:rPr>
          <w:i/>
        </w:rPr>
        <w:t>và</w:t>
      </w:r>
      <w:r w:rsidRPr="009F7CB8">
        <w:t xml:space="preserve"> y=1,005.</w:t>
      </w:r>
    </w:p>
    <w:p w:rsidR="0015534E" w:rsidRPr="009F7CB8" w:rsidRDefault="0015534E"/>
    <w:p w:rsidR="0015534E" w:rsidRPr="009F7CB8" w:rsidRDefault="0015534E"/>
    <w:p w:rsidR="0015534E" w:rsidRPr="009F7CB8" w:rsidRDefault="0015534E"/>
    <w:p w:rsidR="0015534E" w:rsidRPr="009F7CB8" w:rsidRDefault="0015534E"/>
    <w:p w:rsidR="0015534E" w:rsidRPr="009F7CB8" w:rsidRDefault="0015534E"/>
    <w:p w:rsidR="0015534E" w:rsidRPr="009F7CB8" w:rsidRDefault="0015534E"/>
    <w:p w:rsidR="0015534E" w:rsidRPr="009F7CB8" w:rsidRDefault="0015534E"/>
    <w:p w:rsidR="0015534E" w:rsidRPr="009F7CB8" w:rsidRDefault="0015534E" w:rsidP="0015534E">
      <w:pPr>
        <w:jc w:val="center"/>
        <w:rPr>
          <w:b/>
          <w:color w:val="0000FF"/>
          <w:sz w:val="40"/>
          <w:szCs w:val="40"/>
        </w:rPr>
      </w:pPr>
      <w:r w:rsidRPr="009F7CB8">
        <w:rPr>
          <w:b/>
          <w:color w:val="0000FF"/>
          <w:sz w:val="40"/>
          <w:szCs w:val="40"/>
        </w:rPr>
        <w:t>§11.Chia đa thức cho đơn thức</w:t>
      </w:r>
    </w:p>
    <w:p w:rsidR="0015534E" w:rsidRPr="009F7CB8" w:rsidRDefault="009F7CB8" w:rsidP="0015534E">
      <w:pPr>
        <w:rPr>
          <w:b/>
          <w:color w:val="0000FF"/>
        </w:rPr>
      </w:pPr>
      <w:r>
        <w:rPr>
          <w:b/>
          <w:color w:val="0000FF"/>
        </w:rPr>
        <w:t>1. Quy tắc</w:t>
      </w:r>
    </w:p>
    <w:p w:rsidR="0015534E" w:rsidRPr="009F7CB8" w:rsidRDefault="001D16B1" w:rsidP="001D16B1">
      <w:pPr>
        <w:ind w:hanging="360"/>
      </w:pPr>
      <w:r w:rsidRPr="002463B8">
        <w:rPr>
          <w:b/>
          <w:noProof/>
          <w:color w:val="0000FF"/>
        </w:rPr>
      </w:r>
      <w:r>
        <w:rPr>
          <w:color w:val="0000FF"/>
        </w:rPr>
        <w:pict>
          <v:rect id="_x0000_s1056" style="width:27pt;height:18pt;mso-position-horizontal-relative:char;mso-position-vertical-relative:line" fillcolor="silver">
            <v:textbox style="mso-next-textbox:#_x0000_s1056">
              <w:txbxContent>
                <w:p w:rsidR="001D16B1" w:rsidRPr="000762C2" w:rsidRDefault="001D16B1" w:rsidP="0015534E">
                  <w:pPr>
                    <w:rPr>
                      <w:color w:val="FFFFFF"/>
                    </w:rPr>
                  </w:pPr>
                  <w:r w:rsidRPr="000762C2">
                    <w:rPr>
                      <w:color w:val="FFFFFF"/>
                    </w:rPr>
                    <w:t>?1</w:t>
                  </w:r>
                </w:p>
              </w:txbxContent>
            </v:textbox>
            <w10:wrap type="none"/>
            <w10:anchorlock/>
          </v:rect>
        </w:pict>
      </w:r>
      <w:r w:rsidR="0015534E" w:rsidRPr="009F7CB8">
        <w:rPr>
          <w:i/>
        </w:rPr>
        <w:t xml:space="preserve">Cho đơn </w:t>
      </w:r>
      <w:r w:rsidR="0015534E" w:rsidRPr="009F7CB8">
        <w:rPr>
          <w:i/>
          <w:u w:val="single"/>
        </w:rPr>
        <w:t>thức</w:t>
      </w:r>
      <w:r w:rsidR="0015534E" w:rsidRPr="009F7CB8">
        <w:t xml:space="preserve"> 3xy</w:t>
      </w:r>
      <w:r w:rsidR="0015534E" w:rsidRPr="009F7CB8">
        <w:rPr>
          <w:vertAlign w:val="superscript"/>
        </w:rPr>
        <w:t>2</w:t>
      </w:r>
      <w:r w:rsidR="0015534E" w:rsidRPr="009F7CB8">
        <w:t>.</w:t>
      </w:r>
    </w:p>
    <w:p w:rsidR="0015534E" w:rsidRPr="009F7CB8" w:rsidRDefault="0015534E" w:rsidP="0015534E">
      <w:pPr>
        <w:rPr>
          <w:i/>
        </w:rPr>
      </w:pPr>
      <w:r w:rsidRPr="009F7CB8">
        <w:rPr>
          <w:i/>
        </w:rPr>
        <w:t>- Hãy viết một đa thức có các hạng tử đều chia hết cho 3xy</w:t>
      </w:r>
      <w:r w:rsidRPr="009F7CB8">
        <w:rPr>
          <w:i/>
          <w:vertAlign w:val="superscript"/>
        </w:rPr>
        <w:t>2</w:t>
      </w:r>
      <w:r w:rsidRPr="009F7CB8">
        <w:rPr>
          <w:i/>
        </w:rPr>
        <w:t>;</w:t>
      </w:r>
    </w:p>
    <w:p w:rsidR="0015534E" w:rsidRPr="009F7CB8" w:rsidRDefault="0015534E" w:rsidP="0015534E">
      <w:pPr>
        <w:rPr>
          <w:i/>
        </w:rPr>
      </w:pPr>
      <w:r w:rsidRPr="009F7CB8">
        <w:rPr>
          <w:i/>
        </w:rPr>
        <w:t>- Chia các hạng tử của đa thức đó cho 3xy</w:t>
      </w:r>
      <w:r w:rsidRPr="009F7CB8">
        <w:rPr>
          <w:i/>
          <w:vertAlign w:val="superscript"/>
        </w:rPr>
        <w:t>2</w:t>
      </w:r>
      <w:r w:rsidRPr="009F7CB8">
        <w:rPr>
          <w:i/>
        </w:rPr>
        <w:t>;</w:t>
      </w:r>
    </w:p>
    <w:p w:rsidR="0015534E" w:rsidRPr="009F7CB8" w:rsidRDefault="0015534E" w:rsidP="0015534E">
      <w:pPr>
        <w:rPr>
          <w:i/>
        </w:rPr>
      </w:pPr>
      <w:r w:rsidRPr="009F7CB8">
        <w:rPr>
          <w:i/>
        </w:rPr>
        <w:t>- Cộng các kết quả vừa tìm được với nhau.</w:t>
      </w:r>
    </w:p>
    <w:p w:rsidR="0015534E" w:rsidRPr="009F7CB8" w:rsidRDefault="0015534E" w:rsidP="0015534E">
      <w:pPr>
        <w:rPr>
          <w:i/>
        </w:rPr>
      </w:pPr>
    </w:p>
    <w:p w:rsidR="0015534E" w:rsidRPr="001D16B1" w:rsidRDefault="0015534E" w:rsidP="0015534E">
      <w:pPr>
        <w:rPr>
          <w:lang w:val="fr-FR"/>
        </w:rPr>
      </w:pPr>
      <w:r w:rsidRPr="001D16B1">
        <w:rPr>
          <w:lang w:val="fr-FR"/>
        </w:rPr>
        <w:t>Chẳng hạn:</w:t>
      </w:r>
    </w:p>
    <w:p w:rsidR="0015534E" w:rsidRPr="001D16B1" w:rsidRDefault="0015534E" w:rsidP="0015534E">
      <w:pPr>
        <w:rPr>
          <w:lang w:val="fr-FR"/>
        </w:rPr>
      </w:pPr>
      <w:r w:rsidRPr="001D16B1">
        <w:rPr>
          <w:lang w:val="fr-FR"/>
        </w:rPr>
        <w:t>( 15x</w:t>
      </w:r>
      <w:r w:rsidRPr="001D16B1">
        <w:rPr>
          <w:vertAlign w:val="superscript"/>
          <w:lang w:val="fr-FR"/>
        </w:rPr>
        <w:t>2</w:t>
      </w:r>
      <w:r w:rsidRPr="001D16B1">
        <w:rPr>
          <w:lang w:val="fr-FR"/>
        </w:rPr>
        <w:t>y</w:t>
      </w:r>
      <w:r w:rsidRPr="001D16B1">
        <w:rPr>
          <w:vertAlign w:val="superscript"/>
          <w:lang w:val="fr-FR"/>
        </w:rPr>
        <w:t>5</w:t>
      </w:r>
      <w:r w:rsidRPr="001D16B1">
        <w:rPr>
          <w:lang w:val="fr-FR"/>
        </w:rPr>
        <w:t xml:space="preserve"> + 12x</w:t>
      </w:r>
      <w:r w:rsidRPr="001D16B1">
        <w:rPr>
          <w:vertAlign w:val="superscript"/>
          <w:lang w:val="fr-FR"/>
        </w:rPr>
        <w:t>3</w:t>
      </w:r>
      <w:r w:rsidRPr="001D16B1">
        <w:rPr>
          <w:lang w:val="fr-FR"/>
        </w:rPr>
        <w:t>y</w:t>
      </w:r>
      <w:r w:rsidRPr="001D16B1">
        <w:rPr>
          <w:vertAlign w:val="superscript"/>
          <w:lang w:val="fr-FR"/>
        </w:rPr>
        <w:t>2</w:t>
      </w:r>
      <w:r w:rsidRPr="001D16B1">
        <w:rPr>
          <w:lang w:val="fr-FR"/>
        </w:rPr>
        <w:t xml:space="preserve"> - 10xy</w:t>
      </w:r>
      <w:r w:rsidRPr="001D16B1">
        <w:rPr>
          <w:vertAlign w:val="superscript"/>
          <w:lang w:val="fr-FR"/>
        </w:rPr>
        <w:t>3</w:t>
      </w:r>
      <w:r w:rsidRPr="001D16B1">
        <w:rPr>
          <w:lang w:val="fr-FR"/>
        </w:rPr>
        <w:t xml:space="preserve"> ) : 3xy</w:t>
      </w:r>
      <w:r w:rsidRPr="001D16B1">
        <w:rPr>
          <w:vertAlign w:val="superscript"/>
          <w:lang w:val="fr-FR"/>
        </w:rPr>
        <w:t>2</w:t>
      </w:r>
    </w:p>
    <w:p w:rsidR="0015534E" w:rsidRPr="001D16B1" w:rsidRDefault="0015534E" w:rsidP="0015534E">
      <w:pPr>
        <w:rPr>
          <w:lang w:val="fr-FR"/>
        </w:rPr>
      </w:pPr>
      <w:r w:rsidRPr="001D16B1">
        <w:rPr>
          <w:lang w:val="fr-FR"/>
        </w:rPr>
        <w:t>= ( 15x</w:t>
      </w:r>
      <w:r w:rsidRPr="001D16B1">
        <w:rPr>
          <w:vertAlign w:val="superscript"/>
          <w:lang w:val="fr-FR"/>
        </w:rPr>
        <w:t>2</w:t>
      </w:r>
      <w:r w:rsidRPr="001D16B1">
        <w:rPr>
          <w:lang w:val="fr-FR"/>
        </w:rPr>
        <w:t>y</w:t>
      </w:r>
      <w:r w:rsidRPr="001D16B1">
        <w:rPr>
          <w:vertAlign w:val="superscript"/>
          <w:lang w:val="fr-FR"/>
        </w:rPr>
        <w:t xml:space="preserve">5 </w:t>
      </w:r>
      <w:r w:rsidRPr="001D16B1">
        <w:rPr>
          <w:lang w:val="fr-FR"/>
        </w:rPr>
        <w:t>: 3xy</w:t>
      </w:r>
      <w:r w:rsidRPr="001D16B1">
        <w:rPr>
          <w:vertAlign w:val="superscript"/>
          <w:lang w:val="fr-FR"/>
        </w:rPr>
        <w:t xml:space="preserve">2 </w:t>
      </w:r>
      <w:r w:rsidRPr="001D16B1">
        <w:rPr>
          <w:lang w:val="fr-FR"/>
        </w:rPr>
        <w:t>) + ( 12x</w:t>
      </w:r>
      <w:r w:rsidRPr="001D16B1">
        <w:rPr>
          <w:vertAlign w:val="superscript"/>
          <w:lang w:val="fr-FR"/>
        </w:rPr>
        <w:t>3</w:t>
      </w:r>
      <w:r w:rsidRPr="001D16B1">
        <w:rPr>
          <w:lang w:val="fr-FR"/>
        </w:rPr>
        <w:t>y</w:t>
      </w:r>
      <w:r w:rsidRPr="001D16B1">
        <w:rPr>
          <w:vertAlign w:val="superscript"/>
          <w:lang w:val="fr-FR"/>
        </w:rPr>
        <w:t>2</w:t>
      </w:r>
      <w:r w:rsidRPr="001D16B1">
        <w:rPr>
          <w:lang w:val="fr-FR"/>
        </w:rPr>
        <w:t xml:space="preserve"> : 3xy</w:t>
      </w:r>
      <w:r w:rsidRPr="001D16B1">
        <w:rPr>
          <w:vertAlign w:val="superscript"/>
          <w:lang w:val="fr-FR"/>
        </w:rPr>
        <w:t>2</w:t>
      </w:r>
      <w:r w:rsidRPr="001D16B1">
        <w:rPr>
          <w:lang w:val="fr-FR"/>
        </w:rPr>
        <w:t xml:space="preserve"> ) + ( -10xy</w:t>
      </w:r>
      <w:r w:rsidRPr="001D16B1">
        <w:rPr>
          <w:vertAlign w:val="superscript"/>
          <w:lang w:val="fr-FR"/>
        </w:rPr>
        <w:t xml:space="preserve">3 </w:t>
      </w:r>
      <w:r w:rsidRPr="001D16B1">
        <w:rPr>
          <w:lang w:val="fr-FR"/>
        </w:rPr>
        <w:t>: 3xy</w:t>
      </w:r>
      <w:r w:rsidRPr="001D16B1">
        <w:rPr>
          <w:vertAlign w:val="superscript"/>
          <w:lang w:val="fr-FR"/>
        </w:rPr>
        <w:t>2</w:t>
      </w:r>
      <w:r w:rsidRPr="001D16B1">
        <w:rPr>
          <w:lang w:val="fr-FR"/>
        </w:rPr>
        <w:t xml:space="preserve"> )</w:t>
      </w:r>
    </w:p>
    <w:p w:rsidR="0015534E" w:rsidRPr="001D16B1" w:rsidRDefault="0015534E" w:rsidP="0015534E">
      <w:pPr>
        <w:rPr>
          <w:lang w:val="fr-FR"/>
        </w:rPr>
      </w:pPr>
      <w:r w:rsidRPr="001D16B1">
        <w:rPr>
          <w:lang w:val="fr-FR"/>
        </w:rPr>
        <w:lastRenderedPageBreak/>
        <w:t>= 5xy</w:t>
      </w:r>
      <w:r w:rsidRPr="001D16B1">
        <w:rPr>
          <w:vertAlign w:val="superscript"/>
          <w:lang w:val="fr-FR"/>
        </w:rPr>
        <w:t xml:space="preserve">3 </w:t>
      </w:r>
      <w:r w:rsidRPr="001D16B1">
        <w:rPr>
          <w:lang w:val="fr-FR"/>
        </w:rPr>
        <w:t>+ 4x</w:t>
      </w:r>
      <w:r w:rsidRPr="001D16B1">
        <w:rPr>
          <w:vertAlign w:val="superscript"/>
          <w:lang w:val="fr-FR"/>
        </w:rPr>
        <w:t xml:space="preserve">2 </w:t>
      </w:r>
      <w:r w:rsidRPr="001D16B1">
        <w:rPr>
          <w:lang w:val="fr-FR"/>
        </w:rPr>
        <w:t xml:space="preserve">- </w:t>
      </w:r>
      <w:r w:rsidRPr="009F7CB8">
        <w:rPr>
          <w:position w:val="-24"/>
        </w:rPr>
        <w:object w:dxaOrig="320" w:dyaOrig="620">
          <v:shape id="_x0000_i1041" type="#_x0000_t75" style="width:15.75pt;height:30.75pt" o:ole="">
            <v:imagedata r:id="rId16" o:title=""/>
          </v:shape>
          <o:OLEObject Type="Embed" ProgID="Equation.DSMT4" ShapeID="_x0000_i1041" DrawAspect="Content" ObjectID="_1335710636" r:id="rId17"/>
        </w:object>
      </w:r>
      <w:r w:rsidRPr="001D16B1">
        <w:rPr>
          <w:lang w:val="fr-FR"/>
        </w:rPr>
        <w:t>y.</w:t>
      </w:r>
    </w:p>
    <w:p w:rsidR="0015534E" w:rsidRPr="001D16B1" w:rsidRDefault="0015534E" w:rsidP="0015534E">
      <w:pPr>
        <w:rPr>
          <w:lang w:val="fr-FR"/>
        </w:rPr>
      </w:pPr>
      <w:r w:rsidRPr="001D16B1">
        <w:rPr>
          <w:lang w:val="fr-FR"/>
        </w:rPr>
        <w:t>Đa thức 5xy</w:t>
      </w:r>
      <w:r w:rsidRPr="001D16B1">
        <w:rPr>
          <w:vertAlign w:val="superscript"/>
          <w:lang w:val="fr-FR"/>
        </w:rPr>
        <w:t>3</w:t>
      </w:r>
      <w:r w:rsidRPr="001D16B1">
        <w:rPr>
          <w:lang w:val="fr-FR"/>
        </w:rPr>
        <w:t>+4x</w:t>
      </w:r>
      <w:r w:rsidRPr="001D16B1">
        <w:rPr>
          <w:vertAlign w:val="superscript"/>
          <w:lang w:val="fr-FR"/>
        </w:rPr>
        <w:t>2</w:t>
      </w:r>
      <w:r w:rsidRPr="001D16B1">
        <w:rPr>
          <w:lang w:val="fr-FR"/>
        </w:rPr>
        <w:t>-</w:t>
      </w:r>
      <w:r w:rsidRPr="009F7CB8">
        <w:rPr>
          <w:position w:val="-24"/>
        </w:rPr>
        <w:object w:dxaOrig="320" w:dyaOrig="620">
          <v:shape id="_x0000_i1042" type="#_x0000_t75" style="width:15.75pt;height:30.75pt" o:ole="">
            <v:imagedata r:id="rId18" o:title=""/>
          </v:shape>
          <o:OLEObject Type="Embed" ProgID="Equation.DSMT4" ShapeID="_x0000_i1042" DrawAspect="Content" ObjectID="_1335710637" r:id="rId19"/>
        </w:object>
      </w:r>
      <w:r w:rsidRPr="001D16B1">
        <w:rPr>
          <w:lang w:val="fr-FR"/>
        </w:rPr>
        <w:t>y  là thương của phép chia đa thức 15x</w:t>
      </w:r>
      <w:r w:rsidRPr="001D16B1">
        <w:rPr>
          <w:vertAlign w:val="superscript"/>
          <w:lang w:val="fr-FR"/>
        </w:rPr>
        <w:t>2</w:t>
      </w:r>
      <w:r w:rsidRPr="001D16B1">
        <w:rPr>
          <w:lang w:val="fr-FR"/>
        </w:rPr>
        <w:t>y</w:t>
      </w:r>
      <w:r w:rsidRPr="001D16B1">
        <w:rPr>
          <w:vertAlign w:val="superscript"/>
          <w:lang w:val="fr-FR"/>
        </w:rPr>
        <w:t xml:space="preserve">5 </w:t>
      </w:r>
      <w:r w:rsidRPr="001D16B1">
        <w:rPr>
          <w:lang w:val="fr-FR"/>
        </w:rPr>
        <w:t>+ 12x</w:t>
      </w:r>
      <w:r w:rsidRPr="001D16B1">
        <w:rPr>
          <w:vertAlign w:val="superscript"/>
          <w:lang w:val="fr-FR"/>
        </w:rPr>
        <w:t>3</w:t>
      </w:r>
      <w:r w:rsidRPr="001D16B1">
        <w:rPr>
          <w:lang w:val="fr-FR"/>
        </w:rPr>
        <w:t>y</w:t>
      </w:r>
      <w:r w:rsidRPr="001D16B1">
        <w:rPr>
          <w:vertAlign w:val="superscript"/>
          <w:lang w:val="fr-FR"/>
        </w:rPr>
        <w:t>2</w:t>
      </w:r>
      <w:r w:rsidRPr="001D16B1">
        <w:rPr>
          <w:lang w:val="fr-FR"/>
        </w:rPr>
        <w:t xml:space="preserve"> - 10xy</w:t>
      </w:r>
      <w:r w:rsidRPr="001D16B1">
        <w:rPr>
          <w:vertAlign w:val="superscript"/>
          <w:lang w:val="fr-FR"/>
        </w:rPr>
        <w:t>3</w:t>
      </w:r>
      <w:r w:rsidRPr="001D16B1">
        <w:rPr>
          <w:lang w:val="fr-FR"/>
        </w:rPr>
        <w:t xml:space="preserve"> cho đơn thức 3xy</w:t>
      </w:r>
      <w:r w:rsidRPr="001D16B1">
        <w:rPr>
          <w:vertAlign w:val="superscript"/>
          <w:lang w:val="fr-FR"/>
        </w:rPr>
        <w:t>2</w:t>
      </w:r>
      <w:r w:rsidRPr="001D16B1">
        <w:rPr>
          <w:lang w:val="fr-FR"/>
        </w:rPr>
        <w:t>.</w:t>
      </w:r>
    </w:p>
    <w:p w:rsidR="0015534E" w:rsidRPr="001D16B1" w:rsidRDefault="0015534E" w:rsidP="0015534E">
      <w:pPr>
        <w:rPr>
          <w:lang w:val="fr-FR"/>
        </w:rPr>
      </w:pPr>
      <w:r w:rsidRPr="001D16B1">
        <w:rPr>
          <w:lang w:val="fr-FR"/>
        </w:rPr>
        <w:t>Ta có quy tắc chia đa thức cho dơn thức (trong tường hợp các hạng tử của đa thức A đề chia hết cho đơn thức B) như sau:</w:t>
      </w:r>
    </w:p>
    <w:p w:rsidR="0015534E" w:rsidRPr="001D16B1" w:rsidRDefault="0015534E" w:rsidP="0015534E">
      <w:pPr>
        <w:rPr>
          <w:lang w:val="fr-FR"/>
        </w:rPr>
      </w:pPr>
    </w:p>
    <w:p w:rsidR="0015534E" w:rsidRPr="001D16B1" w:rsidRDefault="002463B8" w:rsidP="001D16B1">
      <w:pPr>
        <w:outlineLvl w:val="0"/>
        <w:rPr>
          <w:b/>
          <w:lang w:val="fr-FR"/>
        </w:rPr>
      </w:pPr>
      <w:r w:rsidRPr="002463B8">
        <w:rPr>
          <w:b/>
          <w:noProof/>
        </w:rPr>
        <w:pict>
          <v:rect id="_x0000_s1055" style="position:absolute;margin-left:0;margin-top:31.8pt;width:414pt;height:54pt;z-index:251668480">
            <v:textbox style="mso-next-textbox:#_x0000_s1055">
              <w:txbxContent>
                <w:p w:rsidR="001D16B1" w:rsidRPr="003D4E0F" w:rsidRDefault="001D16B1" w:rsidP="0015534E">
                  <w:pPr>
                    <w:rPr>
                      <w:rFonts w:ascii="Microsoft Sans Serif" w:hAnsi="Microsoft Sans Serif" w:cs="Microsoft Sans Serif"/>
                      <w:b/>
                      <w:i/>
                      <w:color w:val="FF6600"/>
                    </w:rPr>
                  </w:pPr>
                  <w:r>
                    <w:rPr>
                      <w:rFonts w:ascii="Microsoft Sans Serif" w:hAnsi="Microsoft Sans Serif" w:cs="Microsoft Sans Serif"/>
                      <w:b/>
                      <w:i/>
                      <w:color w:val="FF6600"/>
                    </w:rPr>
                    <w:t>Muốn chia đa thức A cho đơn thức B(trường hợp các hạng tử của đa thức A đều chia hết cho đơn thức B), ta chia mỗi hạng tử của A cho B rồi cộng các kết quả lại với nhau.</w:t>
                  </w:r>
                </w:p>
              </w:txbxContent>
            </v:textbox>
            <w10:wrap type="topAndBottom"/>
          </v:rect>
        </w:pict>
      </w:r>
      <w:r w:rsidR="0015534E" w:rsidRPr="001D16B1">
        <w:rPr>
          <w:b/>
          <w:lang w:val="fr-FR"/>
        </w:rPr>
        <w:t>Quy tắc</w:t>
      </w:r>
    </w:p>
    <w:p w:rsidR="0015534E" w:rsidRPr="001D16B1" w:rsidRDefault="0015534E" w:rsidP="0015534E">
      <w:pPr>
        <w:rPr>
          <w:lang w:val="fr-FR"/>
        </w:rPr>
      </w:pPr>
    </w:p>
    <w:p w:rsidR="0015534E" w:rsidRPr="001D16B1" w:rsidRDefault="0015534E" w:rsidP="0015534E">
      <w:pPr>
        <w:rPr>
          <w:lang w:val="fr-FR"/>
        </w:rPr>
      </w:pPr>
    </w:p>
    <w:p w:rsidR="0015534E" w:rsidRPr="001D16B1" w:rsidRDefault="0015534E" w:rsidP="0015534E">
      <w:pPr>
        <w:rPr>
          <w:lang w:val="fr-FR"/>
        </w:rPr>
      </w:pPr>
      <w:r w:rsidRPr="001D16B1">
        <w:rPr>
          <w:b/>
          <w:lang w:val="fr-FR"/>
        </w:rPr>
        <w:t>Ví dụ</w:t>
      </w:r>
      <w:r w:rsidRPr="001D16B1">
        <w:rPr>
          <w:lang w:val="fr-FR"/>
        </w:rPr>
        <w:t>. Thực hiện phép tính:</w:t>
      </w:r>
    </w:p>
    <w:p w:rsidR="0015534E" w:rsidRPr="001D16B1" w:rsidRDefault="0015534E" w:rsidP="0015534E">
      <w:pPr>
        <w:jc w:val="center"/>
        <w:rPr>
          <w:lang w:val="fr-FR"/>
        </w:rPr>
      </w:pPr>
      <w:r w:rsidRPr="001D16B1">
        <w:rPr>
          <w:lang w:val="fr-FR"/>
        </w:rPr>
        <w:t>( 30x</w:t>
      </w:r>
      <w:r w:rsidRPr="001D16B1">
        <w:rPr>
          <w:vertAlign w:val="superscript"/>
          <w:lang w:val="fr-FR"/>
        </w:rPr>
        <w:t>4</w:t>
      </w:r>
      <w:r w:rsidRPr="001D16B1">
        <w:rPr>
          <w:lang w:val="fr-FR"/>
        </w:rPr>
        <w:t>y</w:t>
      </w:r>
      <w:r w:rsidRPr="001D16B1">
        <w:rPr>
          <w:vertAlign w:val="superscript"/>
          <w:lang w:val="fr-FR"/>
        </w:rPr>
        <w:t xml:space="preserve">3 </w:t>
      </w:r>
      <w:r w:rsidRPr="001D16B1">
        <w:rPr>
          <w:lang w:val="fr-FR"/>
        </w:rPr>
        <w:t>- 25x</w:t>
      </w:r>
      <w:r w:rsidRPr="001D16B1">
        <w:rPr>
          <w:vertAlign w:val="superscript"/>
          <w:lang w:val="fr-FR"/>
        </w:rPr>
        <w:t>2</w:t>
      </w:r>
      <w:r w:rsidRPr="001D16B1">
        <w:rPr>
          <w:lang w:val="fr-FR"/>
        </w:rPr>
        <w:t>y</w:t>
      </w:r>
      <w:r w:rsidRPr="001D16B1">
        <w:rPr>
          <w:vertAlign w:val="superscript"/>
          <w:lang w:val="fr-FR"/>
        </w:rPr>
        <w:t xml:space="preserve">3 </w:t>
      </w:r>
      <w:r w:rsidRPr="001D16B1">
        <w:rPr>
          <w:lang w:val="fr-FR"/>
        </w:rPr>
        <w:t>- 3x</w:t>
      </w:r>
      <w:r w:rsidRPr="001D16B1">
        <w:rPr>
          <w:vertAlign w:val="superscript"/>
          <w:lang w:val="fr-FR"/>
        </w:rPr>
        <w:t>4</w:t>
      </w:r>
      <w:r w:rsidRPr="001D16B1">
        <w:rPr>
          <w:lang w:val="fr-FR"/>
        </w:rPr>
        <w:t>y</w:t>
      </w:r>
      <w:r w:rsidRPr="001D16B1">
        <w:rPr>
          <w:vertAlign w:val="superscript"/>
          <w:lang w:val="fr-FR"/>
        </w:rPr>
        <w:t xml:space="preserve">4 </w:t>
      </w:r>
      <w:r w:rsidRPr="001D16B1">
        <w:rPr>
          <w:lang w:val="fr-FR"/>
        </w:rPr>
        <w:t>) : 5x</w:t>
      </w:r>
      <w:r w:rsidRPr="001D16B1">
        <w:rPr>
          <w:vertAlign w:val="superscript"/>
          <w:lang w:val="fr-FR"/>
        </w:rPr>
        <w:t>2</w:t>
      </w:r>
      <w:r w:rsidRPr="001D16B1">
        <w:rPr>
          <w:lang w:val="fr-FR"/>
        </w:rPr>
        <w:t>y</w:t>
      </w:r>
      <w:r w:rsidRPr="001D16B1">
        <w:rPr>
          <w:vertAlign w:val="superscript"/>
          <w:lang w:val="fr-FR"/>
        </w:rPr>
        <w:t>3</w:t>
      </w:r>
      <w:r w:rsidRPr="001D16B1">
        <w:rPr>
          <w:lang w:val="fr-FR"/>
        </w:rPr>
        <w:t>.</w:t>
      </w:r>
    </w:p>
    <w:p w:rsidR="0015534E" w:rsidRPr="001D16B1" w:rsidRDefault="0015534E" w:rsidP="0015534E">
      <w:pPr>
        <w:rPr>
          <w:lang w:val="fr-FR"/>
        </w:rPr>
      </w:pPr>
      <w:r w:rsidRPr="001D16B1">
        <w:rPr>
          <w:i/>
          <w:lang w:val="fr-FR"/>
        </w:rPr>
        <w:t>Giải</w:t>
      </w:r>
      <w:r w:rsidRPr="001D16B1">
        <w:rPr>
          <w:lang w:val="fr-FR"/>
        </w:rPr>
        <w:t xml:space="preserve">. </w:t>
      </w:r>
      <w:r w:rsidRPr="001D16B1">
        <w:rPr>
          <w:lang w:val="fr-FR"/>
        </w:rPr>
        <w:tab/>
        <w:t xml:space="preserve">    ( 30x</w:t>
      </w:r>
      <w:r w:rsidRPr="001D16B1">
        <w:rPr>
          <w:vertAlign w:val="superscript"/>
          <w:lang w:val="fr-FR"/>
        </w:rPr>
        <w:t>4</w:t>
      </w:r>
      <w:r w:rsidRPr="001D16B1">
        <w:rPr>
          <w:lang w:val="fr-FR"/>
        </w:rPr>
        <w:t>y</w:t>
      </w:r>
      <w:r w:rsidRPr="001D16B1">
        <w:rPr>
          <w:vertAlign w:val="superscript"/>
          <w:lang w:val="fr-FR"/>
        </w:rPr>
        <w:t xml:space="preserve">3 </w:t>
      </w:r>
      <w:r w:rsidRPr="001D16B1">
        <w:rPr>
          <w:lang w:val="fr-FR"/>
        </w:rPr>
        <w:t>- 25x</w:t>
      </w:r>
      <w:r w:rsidRPr="001D16B1">
        <w:rPr>
          <w:vertAlign w:val="superscript"/>
          <w:lang w:val="fr-FR"/>
        </w:rPr>
        <w:t>2</w:t>
      </w:r>
      <w:r w:rsidRPr="001D16B1">
        <w:rPr>
          <w:lang w:val="fr-FR"/>
        </w:rPr>
        <w:t>y</w:t>
      </w:r>
      <w:r w:rsidRPr="001D16B1">
        <w:rPr>
          <w:vertAlign w:val="superscript"/>
          <w:lang w:val="fr-FR"/>
        </w:rPr>
        <w:t xml:space="preserve">3 </w:t>
      </w:r>
      <w:r w:rsidRPr="001D16B1">
        <w:rPr>
          <w:lang w:val="fr-FR"/>
        </w:rPr>
        <w:t>- 3x</w:t>
      </w:r>
      <w:r w:rsidRPr="001D16B1">
        <w:rPr>
          <w:vertAlign w:val="superscript"/>
          <w:lang w:val="fr-FR"/>
        </w:rPr>
        <w:t>4</w:t>
      </w:r>
      <w:r w:rsidRPr="001D16B1">
        <w:rPr>
          <w:lang w:val="fr-FR"/>
        </w:rPr>
        <w:t>y</w:t>
      </w:r>
      <w:r w:rsidRPr="001D16B1">
        <w:rPr>
          <w:vertAlign w:val="superscript"/>
          <w:lang w:val="fr-FR"/>
        </w:rPr>
        <w:t>4</w:t>
      </w:r>
      <w:r w:rsidRPr="001D16B1">
        <w:rPr>
          <w:lang w:val="fr-FR"/>
        </w:rPr>
        <w:t>) : 5x</w:t>
      </w:r>
      <w:r w:rsidRPr="001D16B1">
        <w:rPr>
          <w:vertAlign w:val="superscript"/>
          <w:lang w:val="fr-FR"/>
        </w:rPr>
        <w:t>2</w:t>
      </w:r>
      <w:r w:rsidRPr="001D16B1">
        <w:rPr>
          <w:lang w:val="fr-FR"/>
        </w:rPr>
        <w:t>y</w:t>
      </w:r>
      <w:r w:rsidRPr="001D16B1">
        <w:rPr>
          <w:vertAlign w:val="superscript"/>
          <w:lang w:val="fr-FR"/>
        </w:rPr>
        <w:t>3</w:t>
      </w:r>
    </w:p>
    <w:p w:rsidR="0015534E" w:rsidRPr="001D16B1" w:rsidRDefault="0015534E" w:rsidP="0015534E">
      <w:pPr>
        <w:ind w:firstLine="720"/>
        <w:rPr>
          <w:lang w:val="fr-FR"/>
        </w:rPr>
      </w:pPr>
      <w:r w:rsidRPr="001D16B1">
        <w:rPr>
          <w:lang w:val="fr-FR"/>
        </w:rPr>
        <w:t>= ( 30x</w:t>
      </w:r>
      <w:r w:rsidRPr="001D16B1">
        <w:rPr>
          <w:vertAlign w:val="superscript"/>
          <w:lang w:val="fr-FR"/>
        </w:rPr>
        <w:t>4</w:t>
      </w:r>
      <w:r w:rsidRPr="001D16B1">
        <w:rPr>
          <w:lang w:val="fr-FR"/>
        </w:rPr>
        <w:t>y</w:t>
      </w:r>
      <w:r w:rsidRPr="001D16B1">
        <w:rPr>
          <w:vertAlign w:val="superscript"/>
          <w:lang w:val="fr-FR"/>
        </w:rPr>
        <w:t xml:space="preserve">3 </w:t>
      </w:r>
      <w:r w:rsidRPr="001D16B1">
        <w:rPr>
          <w:lang w:val="fr-FR"/>
        </w:rPr>
        <w:t>: 5x</w:t>
      </w:r>
      <w:r w:rsidRPr="001D16B1">
        <w:rPr>
          <w:vertAlign w:val="superscript"/>
          <w:lang w:val="fr-FR"/>
        </w:rPr>
        <w:t>2</w:t>
      </w:r>
      <w:r w:rsidRPr="001D16B1">
        <w:rPr>
          <w:lang w:val="fr-FR"/>
        </w:rPr>
        <w:t>y</w:t>
      </w:r>
      <w:r w:rsidRPr="001D16B1">
        <w:rPr>
          <w:vertAlign w:val="superscript"/>
          <w:lang w:val="fr-FR"/>
        </w:rPr>
        <w:t xml:space="preserve">3 </w:t>
      </w:r>
      <w:r w:rsidRPr="001D16B1">
        <w:rPr>
          <w:lang w:val="fr-FR"/>
        </w:rPr>
        <w:t>) + ( -25x</w:t>
      </w:r>
      <w:r w:rsidRPr="001D16B1">
        <w:rPr>
          <w:vertAlign w:val="superscript"/>
          <w:lang w:val="fr-FR"/>
        </w:rPr>
        <w:t>2</w:t>
      </w:r>
      <w:r w:rsidRPr="001D16B1">
        <w:rPr>
          <w:lang w:val="fr-FR"/>
        </w:rPr>
        <w:t>y</w:t>
      </w:r>
      <w:r w:rsidRPr="001D16B1">
        <w:rPr>
          <w:vertAlign w:val="superscript"/>
          <w:lang w:val="fr-FR"/>
        </w:rPr>
        <w:t xml:space="preserve">3 </w:t>
      </w:r>
      <w:r w:rsidRPr="001D16B1">
        <w:rPr>
          <w:lang w:val="fr-FR"/>
        </w:rPr>
        <w:t>: 5x</w:t>
      </w:r>
      <w:r w:rsidRPr="001D16B1">
        <w:rPr>
          <w:vertAlign w:val="superscript"/>
          <w:lang w:val="fr-FR"/>
        </w:rPr>
        <w:t>2</w:t>
      </w:r>
      <w:r w:rsidRPr="001D16B1">
        <w:rPr>
          <w:lang w:val="fr-FR"/>
        </w:rPr>
        <w:t>y</w:t>
      </w:r>
      <w:r w:rsidRPr="001D16B1">
        <w:rPr>
          <w:vertAlign w:val="superscript"/>
          <w:lang w:val="fr-FR"/>
        </w:rPr>
        <w:t xml:space="preserve">3 </w:t>
      </w:r>
      <w:r w:rsidRPr="001D16B1">
        <w:rPr>
          <w:lang w:val="fr-FR"/>
        </w:rPr>
        <w:t>) + ( -3x</w:t>
      </w:r>
      <w:r w:rsidRPr="001D16B1">
        <w:rPr>
          <w:vertAlign w:val="superscript"/>
          <w:lang w:val="fr-FR"/>
        </w:rPr>
        <w:t>4</w:t>
      </w:r>
      <w:r w:rsidRPr="001D16B1">
        <w:rPr>
          <w:lang w:val="fr-FR"/>
        </w:rPr>
        <w:t>y</w:t>
      </w:r>
      <w:r w:rsidRPr="001D16B1">
        <w:rPr>
          <w:vertAlign w:val="superscript"/>
          <w:lang w:val="fr-FR"/>
        </w:rPr>
        <w:t xml:space="preserve">4 </w:t>
      </w:r>
      <w:r w:rsidRPr="001D16B1">
        <w:rPr>
          <w:lang w:val="fr-FR"/>
        </w:rPr>
        <w:t>: 5x</w:t>
      </w:r>
      <w:r w:rsidRPr="001D16B1">
        <w:rPr>
          <w:vertAlign w:val="superscript"/>
          <w:lang w:val="fr-FR"/>
        </w:rPr>
        <w:t>2</w:t>
      </w:r>
      <w:r w:rsidRPr="001D16B1">
        <w:rPr>
          <w:lang w:val="fr-FR"/>
        </w:rPr>
        <w:t>y</w:t>
      </w:r>
      <w:r w:rsidRPr="001D16B1">
        <w:rPr>
          <w:vertAlign w:val="superscript"/>
          <w:lang w:val="fr-FR"/>
        </w:rPr>
        <w:t xml:space="preserve">3 </w:t>
      </w:r>
      <w:r w:rsidRPr="001D16B1">
        <w:rPr>
          <w:lang w:val="fr-FR"/>
        </w:rPr>
        <w:t>)</w:t>
      </w:r>
    </w:p>
    <w:p w:rsidR="0015534E" w:rsidRPr="009F7CB8" w:rsidRDefault="0015534E" w:rsidP="0015534E">
      <w:pPr>
        <w:ind w:firstLine="720"/>
      </w:pPr>
      <w:r w:rsidRPr="009F7CB8">
        <w:t>= 6x</w:t>
      </w:r>
      <w:r w:rsidRPr="009F7CB8">
        <w:rPr>
          <w:vertAlign w:val="superscript"/>
        </w:rPr>
        <w:t xml:space="preserve">2 </w:t>
      </w:r>
      <w:r w:rsidRPr="009F7CB8">
        <w:t xml:space="preserve">– 5 - </w:t>
      </w:r>
      <w:r w:rsidRPr="009F7CB8">
        <w:rPr>
          <w:position w:val="-24"/>
        </w:rPr>
        <w:object w:dxaOrig="240" w:dyaOrig="620">
          <v:shape id="_x0000_i1043" type="#_x0000_t75" style="width:12.75pt;height:30.75pt" o:ole="">
            <v:imagedata r:id="rId20" o:title=""/>
          </v:shape>
          <o:OLEObject Type="Embed" ProgID="Equation.DSMT4" ShapeID="_x0000_i1043" DrawAspect="Content" ObjectID="_1335710638" r:id="rId21"/>
        </w:object>
      </w:r>
      <w:r w:rsidRPr="009F7CB8">
        <w:t>x</w:t>
      </w:r>
      <w:r w:rsidRPr="009F7CB8">
        <w:rPr>
          <w:vertAlign w:val="superscript"/>
        </w:rPr>
        <w:t>2</w:t>
      </w:r>
      <w:r w:rsidRPr="009F7CB8">
        <w:t>y</w:t>
      </w:r>
    </w:p>
    <w:p w:rsidR="0015534E" w:rsidRPr="009F7CB8" w:rsidRDefault="0015534E" w:rsidP="0015534E">
      <w:pPr>
        <w:numPr>
          <w:ilvl w:val="0"/>
          <w:numId w:val="11"/>
        </w:numPr>
        <w:tabs>
          <w:tab w:val="clear" w:pos="720"/>
          <w:tab w:val="left" w:pos="540"/>
        </w:tabs>
        <w:ind w:left="0" w:firstLine="0"/>
      </w:pPr>
      <w:r w:rsidRPr="009F7CB8">
        <w:rPr>
          <w:b/>
        </w:rPr>
        <w:t>Chú ý.</w:t>
      </w:r>
      <w:r w:rsidRPr="009F7CB8">
        <w:t xml:space="preserve"> Trong thực hành ta có thể tính nhẩm và bỏ bớt một số phép tính trung gian.</w:t>
      </w:r>
    </w:p>
    <w:p w:rsidR="0015534E" w:rsidRPr="009F7CB8" w:rsidRDefault="0015534E" w:rsidP="0015534E"/>
    <w:p w:rsidR="0015534E" w:rsidRPr="009F7CB8" w:rsidRDefault="0015534E" w:rsidP="0015534E">
      <w:pPr>
        <w:rPr>
          <w:b/>
          <w:color w:val="0000FF"/>
        </w:rPr>
      </w:pPr>
      <w:r w:rsidRPr="009F7CB8">
        <w:rPr>
          <w:b/>
          <w:color w:val="0000FF"/>
        </w:rPr>
        <w:t>2. Áp dụng</w:t>
      </w:r>
    </w:p>
    <w:p w:rsidR="0015534E" w:rsidRPr="009F7CB8" w:rsidRDefault="002463B8" w:rsidP="0015534E">
      <w:r w:rsidRPr="002463B8">
        <w:rPr>
          <w:b/>
          <w:i/>
          <w:noProof/>
          <w:color w:val="0000FF"/>
        </w:rPr>
        <w:pict>
          <v:rect id="_x0000_s1057" style="position:absolute;margin-left:-36pt;margin-top:1.35pt;width:27pt;height:18pt;z-index:251670528" fillcolor="silver">
            <v:textbox style="mso-next-textbox:#_x0000_s1057">
              <w:txbxContent>
                <w:p w:rsidR="001D16B1" w:rsidRPr="000762C2" w:rsidRDefault="001D16B1" w:rsidP="0015534E">
                  <w:pPr>
                    <w:rPr>
                      <w:color w:val="FFFFFF"/>
                    </w:rPr>
                  </w:pPr>
                  <w:r w:rsidRPr="000762C2">
                    <w:rPr>
                      <w:color w:val="FFFFFF"/>
                    </w:rPr>
                    <w:t>?1</w:t>
                  </w:r>
                </w:p>
              </w:txbxContent>
            </v:textbox>
          </v:rect>
        </w:pict>
      </w:r>
      <w:r w:rsidR="0015534E" w:rsidRPr="009F7CB8">
        <w:rPr>
          <w:i/>
        </w:rPr>
        <w:t>a) Khi thực hiện phép chia</w:t>
      </w:r>
      <w:r w:rsidR="0015534E" w:rsidRPr="009F7CB8">
        <w:t xml:space="preserve"> ( 4x</w:t>
      </w:r>
      <w:r w:rsidR="0015534E" w:rsidRPr="009F7CB8">
        <w:rPr>
          <w:vertAlign w:val="superscript"/>
        </w:rPr>
        <w:t xml:space="preserve">4 </w:t>
      </w:r>
      <w:r w:rsidR="0015534E" w:rsidRPr="009F7CB8">
        <w:t>- 8x</w:t>
      </w:r>
      <w:r w:rsidR="0015534E" w:rsidRPr="009F7CB8">
        <w:rPr>
          <w:vertAlign w:val="superscript"/>
        </w:rPr>
        <w:t>2</w:t>
      </w:r>
      <w:r w:rsidR="0015534E" w:rsidRPr="009F7CB8">
        <w:t>y</w:t>
      </w:r>
      <w:r w:rsidR="0015534E" w:rsidRPr="009F7CB8">
        <w:rPr>
          <w:vertAlign w:val="superscript"/>
        </w:rPr>
        <w:t xml:space="preserve">2 </w:t>
      </w:r>
      <w:r w:rsidR="0015534E" w:rsidRPr="009F7CB8">
        <w:t>+ 12x</w:t>
      </w:r>
      <w:r w:rsidR="0015534E" w:rsidRPr="009F7CB8">
        <w:rPr>
          <w:vertAlign w:val="superscript"/>
        </w:rPr>
        <w:t>5</w:t>
      </w:r>
      <w:r w:rsidR="0015534E" w:rsidRPr="009F7CB8">
        <w:t>y ) : ( -4x</w:t>
      </w:r>
      <w:r w:rsidR="0015534E" w:rsidRPr="009F7CB8">
        <w:rPr>
          <w:vertAlign w:val="superscript"/>
        </w:rPr>
        <w:t xml:space="preserve">2 </w:t>
      </w:r>
      <w:r w:rsidR="0015534E" w:rsidRPr="009F7CB8">
        <w:t>),</w:t>
      </w:r>
      <w:r w:rsidR="0015534E" w:rsidRPr="009F7CB8">
        <w:rPr>
          <w:i/>
        </w:rPr>
        <w:t>bạn Hoa viết:</w:t>
      </w:r>
    </w:p>
    <w:p w:rsidR="0015534E" w:rsidRPr="001D16B1" w:rsidRDefault="0015534E" w:rsidP="0015534E">
      <w:pPr>
        <w:rPr>
          <w:lang w:val="fr-FR"/>
        </w:rPr>
      </w:pPr>
      <w:r w:rsidRPr="001D16B1">
        <w:rPr>
          <w:lang w:val="fr-FR"/>
        </w:rPr>
        <w:t>4x</w:t>
      </w:r>
      <w:r w:rsidRPr="001D16B1">
        <w:rPr>
          <w:vertAlign w:val="superscript"/>
          <w:lang w:val="fr-FR"/>
        </w:rPr>
        <w:t xml:space="preserve">2 </w:t>
      </w:r>
      <w:r w:rsidRPr="001D16B1">
        <w:rPr>
          <w:lang w:val="fr-FR"/>
        </w:rPr>
        <w:t>- 8x</w:t>
      </w:r>
      <w:r w:rsidRPr="001D16B1">
        <w:rPr>
          <w:vertAlign w:val="superscript"/>
          <w:lang w:val="fr-FR"/>
        </w:rPr>
        <w:t>2</w:t>
      </w:r>
      <w:r w:rsidRPr="001D16B1">
        <w:rPr>
          <w:lang w:val="fr-FR"/>
        </w:rPr>
        <w:t>y</w:t>
      </w:r>
      <w:r w:rsidRPr="001D16B1">
        <w:rPr>
          <w:vertAlign w:val="superscript"/>
          <w:lang w:val="fr-FR"/>
        </w:rPr>
        <w:t xml:space="preserve">2 </w:t>
      </w:r>
      <w:r w:rsidRPr="001D16B1">
        <w:rPr>
          <w:lang w:val="fr-FR"/>
        </w:rPr>
        <w:t>+ 12x</w:t>
      </w:r>
      <w:r w:rsidRPr="001D16B1">
        <w:rPr>
          <w:vertAlign w:val="superscript"/>
          <w:lang w:val="fr-FR"/>
        </w:rPr>
        <w:t>5</w:t>
      </w:r>
      <w:r w:rsidRPr="001D16B1">
        <w:rPr>
          <w:lang w:val="fr-FR"/>
        </w:rPr>
        <w:t>y = -4x</w:t>
      </w:r>
      <w:r w:rsidRPr="001D16B1">
        <w:rPr>
          <w:vertAlign w:val="superscript"/>
          <w:lang w:val="fr-FR"/>
        </w:rPr>
        <w:t>2</w:t>
      </w:r>
      <w:r w:rsidRPr="001D16B1">
        <w:rPr>
          <w:lang w:val="fr-FR"/>
        </w:rPr>
        <w:t>( -x</w:t>
      </w:r>
      <w:r w:rsidRPr="001D16B1">
        <w:rPr>
          <w:vertAlign w:val="superscript"/>
          <w:lang w:val="fr-FR"/>
        </w:rPr>
        <w:t xml:space="preserve">2 </w:t>
      </w:r>
      <w:r w:rsidRPr="001D16B1">
        <w:rPr>
          <w:lang w:val="fr-FR"/>
        </w:rPr>
        <w:t>+ 2y</w:t>
      </w:r>
      <w:r w:rsidRPr="001D16B1">
        <w:rPr>
          <w:vertAlign w:val="superscript"/>
          <w:lang w:val="fr-FR"/>
        </w:rPr>
        <w:t xml:space="preserve">2 </w:t>
      </w:r>
      <w:r w:rsidRPr="001D16B1">
        <w:rPr>
          <w:lang w:val="fr-FR"/>
        </w:rPr>
        <w:t>- 3x</w:t>
      </w:r>
      <w:r w:rsidRPr="001D16B1">
        <w:rPr>
          <w:vertAlign w:val="superscript"/>
          <w:lang w:val="fr-FR"/>
        </w:rPr>
        <w:t>3</w:t>
      </w:r>
      <w:r w:rsidRPr="001D16B1">
        <w:rPr>
          <w:lang w:val="fr-FR"/>
        </w:rPr>
        <w:t>y )</w:t>
      </w:r>
    </w:p>
    <w:p w:rsidR="0015534E" w:rsidRPr="001D16B1" w:rsidRDefault="0015534E" w:rsidP="0015534E">
      <w:pPr>
        <w:rPr>
          <w:lang w:val="fr-FR"/>
        </w:rPr>
      </w:pPr>
      <w:r w:rsidRPr="001D16B1">
        <w:rPr>
          <w:i/>
          <w:lang w:val="fr-FR"/>
        </w:rPr>
        <w:t>Nên</w:t>
      </w:r>
      <w:r w:rsidRPr="001D16B1">
        <w:rPr>
          <w:lang w:val="fr-FR"/>
        </w:rPr>
        <w:t xml:space="preserve"> (4x</w:t>
      </w:r>
      <w:r w:rsidRPr="001D16B1">
        <w:rPr>
          <w:vertAlign w:val="superscript"/>
          <w:lang w:val="fr-FR"/>
        </w:rPr>
        <w:t xml:space="preserve">2 </w:t>
      </w:r>
      <w:r w:rsidRPr="001D16B1">
        <w:rPr>
          <w:lang w:val="fr-FR"/>
        </w:rPr>
        <w:t>- 8x</w:t>
      </w:r>
      <w:r w:rsidRPr="001D16B1">
        <w:rPr>
          <w:vertAlign w:val="superscript"/>
          <w:lang w:val="fr-FR"/>
        </w:rPr>
        <w:t>2</w:t>
      </w:r>
      <w:r w:rsidRPr="001D16B1">
        <w:rPr>
          <w:lang w:val="fr-FR"/>
        </w:rPr>
        <w:t>y</w:t>
      </w:r>
      <w:r w:rsidRPr="001D16B1">
        <w:rPr>
          <w:vertAlign w:val="superscript"/>
          <w:lang w:val="fr-FR"/>
        </w:rPr>
        <w:t xml:space="preserve">2 </w:t>
      </w:r>
      <w:r w:rsidRPr="001D16B1">
        <w:rPr>
          <w:lang w:val="fr-FR"/>
        </w:rPr>
        <w:t>+ 12x</w:t>
      </w:r>
      <w:r w:rsidRPr="001D16B1">
        <w:rPr>
          <w:vertAlign w:val="superscript"/>
          <w:lang w:val="fr-FR"/>
        </w:rPr>
        <w:t>5</w:t>
      </w:r>
      <w:r w:rsidRPr="001D16B1">
        <w:rPr>
          <w:lang w:val="fr-FR"/>
        </w:rPr>
        <w:t>y ) : ( -4x</w:t>
      </w:r>
      <w:r w:rsidRPr="001D16B1">
        <w:rPr>
          <w:vertAlign w:val="superscript"/>
          <w:lang w:val="fr-FR"/>
        </w:rPr>
        <w:t xml:space="preserve">2 </w:t>
      </w:r>
      <w:r w:rsidRPr="001D16B1">
        <w:rPr>
          <w:lang w:val="fr-FR"/>
        </w:rPr>
        <w:t>) = -x</w:t>
      </w:r>
      <w:r w:rsidRPr="001D16B1">
        <w:rPr>
          <w:vertAlign w:val="superscript"/>
          <w:lang w:val="fr-FR"/>
        </w:rPr>
        <w:t xml:space="preserve">2 </w:t>
      </w:r>
      <w:r w:rsidRPr="001D16B1">
        <w:rPr>
          <w:lang w:val="fr-FR"/>
        </w:rPr>
        <w:t>+ 2y</w:t>
      </w:r>
      <w:r w:rsidRPr="001D16B1">
        <w:rPr>
          <w:vertAlign w:val="superscript"/>
          <w:lang w:val="fr-FR"/>
        </w:rPr>
        <w:t xml:space="preserve">2 </w:t>
      </w:r>
      <w:r w:rsidRPr="001D16B1">
        <w:rPr>
          <w:lang w:val="fr-FR"/>
        </w:rPr>
        <w:t>- 3x</w:t>
      </w:r>
      <w:r w:rsidRPr="001D16B1">
        <w:rPr>
          <w:vertAlign w:val="superscript"/>
          <w:lang w:val="fr-FR"/>
        </w:rPr>
        <w:t>3</w:t>
      </w:r>
      <w:r w:rsidRPr="001D16B1">
        <w:rPr>
          <w:lang w:val="fr-FR"/>
        </w:rPr>
        <w:t>y.</w:t>
      </w:r>
    </w:p>
    <w:p w:rsidR="0015534E" w:rsidRPr="001D16B1" w:rsidRDefault="0015534E" w:rsidP="0015534E">
      <w:pPr>
        <w:rPr>
          <w:i/>
          <w:lang w:val="fr-FR"/>
        </w:rPr>
      </w:pPr>
      <w:r w:rsidRPr="001D16B1">
        <w:rPr>
          <w:i/>
          <w:lang w:val="fr-FR"/>
        </w:rPr>
        <w:t>Em hãy nhận xét xem bạn Hoa giải đúng hay sai.</w:t>
      </w:r>
    </w:p>
    <w:p w:rsidR="0015534E" w:rsidRPr="001D16B1" w:rsidRDefault="0015534E" w:rsidP="0015534E">
      <w:pPr>
        <w:rPr>
          <w:i/>
          <w:lang w:val="fr-FR"/>
        </w:rPr>
      </w:pPr>
      <w:r w:rsidRPr="001D16B1">
        <w:rPr>
          <w:i/>
          <w:lang w:val="fr-FR"/>
        </w:rPr>
        <w:t>b) Làm tín chia:</w:t>
      </w:r>
    </w:p>
    <w:p w:rsidR="0015534E" w:rsidRPr="001D16B1" w:rsidRDefault="0015534E" w:rsidP="0015534E">
      <w:pPr>
        <w:jc w:val="center"/>
        <w:rPr>
          <w:lang w:val="fr-FR"/>
        </w:rPr>
      </w:pPr>
      <w:r w:rsidRPr="001D16B1">
        <w:rPr>
          <w:lang w:val="fr-FR"/>
        </w:rPr>
        <w:t>( 20x</w:t>
      </w:r>
      <w:r w:rsidRPr="001D16B1">
        <w:rPr>
          <w:vertAlign w:val="superscript"/>
          <w:lang w:val="fr-FR"/>
        </w:rPr>
        <w:t>4</w:t>
      </w:r>
      <w:r w:rsidRPr="001D16B1">
        <w:rPr>
          <w:lang w:val="fr-FR"/>
        </w:rPr>
        <w:t>y - 25x</w:t>
      </w:r>
      <w:r w:rsidRPr="001D16B1">
        <w:rPr>
          <w:vertAlign w:val="superscript"/>
          <w:lang w:val="fr-FR"/>
        </w:rPr>
        <w:t>2</w:t>
      </w:r>
      <w:r w:rsidRPr="001D16B1">
        <w:rPr>
          <w:lang w:val="fr-FR"/>
        </w:rPr>
        <w:t>y</w:t>
      </w:r>
      <w:r w:rsidRPr="001D16B1">
        <w:rPr>
          <w:vertAlign w:val="superscript"/>
          <w:lang w:val="fr-FR"/>
        </w:rPr>
        <w:t xml:space="preserve">2 </w:t>
      </w:r>
      <w:r w:rsidRPr="001D16B1">
        <w:rPr>
          <w:lang w:val="fr-FR"/>
        </w:rPr>
        <w:t>- 3x</w:t>
      </w:r>
      <w:r w:rsidRPr="001D16B1">
        <w:rPr>
          <w:vertAlign w:val="superscript"/>
          <w:lang w:val="fr-FR"/>
        </w:rPr>
        <w:t>2</w:t>
      </w:r>
      <w:r w:rsidRPr="001D16B1">
        <w:rPr>
          <w:lang w:val="fr-FR"/>
        </w:rPr>
        <w:t>y ) : 5x</w:t>
      </w:r>
      <w:r w:rsidRPr="001D16B1">
        <w:rPr>
          <w:vertAlign w:val="superscript"/>
          <w:lang w:val="fr-FR"/>
        </w:rPr>
        <w:t>2</w:t>
      </w:r>
      <w:r w:rsidRPr="001D16B1">
        <w:rPr>
          <w:lang w:val="fr-FR"/>
        </w:rPr>
        <w:t>y.</w:t>
      </w:r>
    </w:p>
    <w:p w:rsidR="0015534E" w:rsidRPr="001D16B1" w:rsidRDefault="0015534E" w:rsidP="0015534E">
      <w:pPr>
        <w:jc w:val="center"/>
        <w:rPr>
          <w:lang w:val="fr-FR"/>
        </w:rPr>
      </w:pPr>
    </w:p>
    <w:p w:rsidR="0015534E" w:rsidRPr="001D16B1" w:rsidRDefault="0015534E" w:rsidP="0015534E">
      <w:pPr>
        <w:jc w:val="center"/>
        <w:rPr>
          <w:lang w:val="fr-FR"/>
        </w:rPr>
      </w:pPr>
    </w:p>
    <w:p w:rsidR="0015534E" w:rsidRPr="001D16B1" w:rsidRDefault="0015534E" w:rsidP="0015534E">
      <w:pPr>
        <w:jc w:val="center"/>
        <w:rPr>
          <w:lang w:val="fr-FR"/>
        </w:rPr>
      </w:pPr>
    </w:p>
    <w:p w:rsidR="0015534E" w:rsidRPr="001D16B1" w:rsidRDefault="0015534E" w:rsidP="0015534E">
      <w:pPr>
        <w:jc w:val="center"/>
        <w:rPr>
          <w:lang w:val="fr-FR"/>
        </w:rPr>
      </w:pPr>
    </w:p>
    <w:p w:rsidR="0015534E" w:rsidRPr="001D16B1" w:rsidRDefault="0015534E" w:rsidP="0015534E">
      <w:pPr>
        <w:rPr>
          <w:lang w:val="fr-FR"/>
        </w:rPr>
      </w:pPr>
    </w:p>
    <w:p w:rsidR="0015534E" w:rsidRPr="001D16B1" w:rsidRDefault="0015534E" w:rsidP="0015534E">
      <w:pPr>
        <w:rPr>
          <w:lang w:val="fr-FR"/>
        </w:rPr>
      </w:pPr>
    </w:p>
    <w:p w:rsidR="0015534E" w:rsidRPr="001D16B1" w:rsidRDefault="0015534E" w:rsidP="0015534E">
      <w:pPr>
        <w:jc w:val="center"/>
        <w:rPr>
          <w:b/>
          <w:color w:val="0000FF"/>
          <w:sz w:val="40"/>
          <w:szCs w:val="40"/>
          <w:lang w:val="fr-FR"/>
        </w:rPr>
      </w:pPr>
      <w:r w:rsidRPr="001D16B1">
        <w:rPr>
          <w:b/>
          <w:color w:val="0000FF"/>
          <w:sz w:val="40"/>
          <w:szCs w:val="40"/>
          <w:lang w:val="fr-FR"/>
        </w:rPr>
        <w:t>§12.Chia đa thức một biến đã sắp xếp</w:t>
      </w:r>
    </w:p>
    <w:p w:rsidR="009F7CB8" w:rsidRPr="001D16B1" w:rsidRDefault="009F7CB8" w:rsidP="0015534E">
      <w:pPr>
        <w:rPr>
          <w:b/>
          <w:color w:val="0000FF"/>
          <w:lang w:val="fr-FR"/>
        </w:rPr>
      </w:pPr>
    </w:p>
    <w:p w:rsidR="0015534E" w:rsidRPr="001D16B1" w:rsidRDefault="0015534E" w:rsidP="0015534E">
      <w:pPr>
        <w:rPr>
          <w:b/>
          <w:color w:val="0000FF"/>
          <w:lang w:val="fr-FR"/>
        </w:rPr>
      </w:pPr>
      <w:r w:rsidRPr="001D16B1">
        <w:rPr>
          <w:b/>
          <w:color w:val="0000FF"/>
          <w:lang w:val="fr-FR"/>
        </w:rPr>
        <w:t>1. Phép chia hết</w:t>
      </w:r>
    </w:p>
    <w:p w:rsidR="0015534E" w:rsidRPr="001D16B1" w:rsidRDefault="0015534E" w:rsidP="0015534E">
      <w:pPr>
        <w:rPr>
          <w:lang w:val="fr-FR"/>
        </w:rPr>
      </w:pPr>
      <w:r w:rsidRPr="001D16B1">
        <w:rPr>
          <w:lang w:val="fr-FR"/>
        </w:rPr>
        <w:t>Để chia đa thức ( 2x</w:t>
      </w:r>
      <w:r w:rsidRPr="001D16B1">
        <w:rPr>
          <w:vertAlign w:val="superscript"/>
          <w:lang w:val="fr-FR"/>
        </w:rPr>
        <w:t xml:space="preserve">4 </w:t>
      </w:r>
      <w:r w:rsidRPr="001D16B1">
        <w:rPr>
          <w:lang w:val="fr-FR"/>
        </w:rPr>
        <w:t>- 13x</w:t>
      </w:r>
      <w:r w:rsidRPr="001D16B1">
        <w:rPr>
          <w:vertAlign w:val="superscript"/>
          <w:lang w:val="fr-FR"/>
        </w:rPr>
        <w:t xml:space="preserve">3 </w:t>
      </w:r>
      <w:r w:rsidRPr="001D16B1">
        <w:rPr>
          <w:lang w:val="fr-FR"/>
        </w:rPr>
        <w:t>+ 15x</w:t>
      </w:r>
      <w:r w:rsidRPr="001D16B1">
        <w:rPr>
          <w:vertAlign w:val="superscript"/>
          <w:lang w:val="fr-FR"/>
        </w:rPr>
        <w:t xml:space="preserve">2 </w:t>
      </w:r>
      <w:r w:rsidRPr="001D16B1">
        <w:rPr>
          <w:lang w:val="fr-FR"/>
        </w:rPr>
        <w:t>+ 11x – 3 )cho đa thức ( x</w:t>
      </w:r>
      <w:r w:rsidRPr="001D16B1">
        <w:rPr>
          <w:vertAlign w:val="superscript"/>
          <w:lang w:val="fr-FR"/>
        </w:rPr>
        <w:t xml:space="preserve">2 </w:t>
      </w:r>
      <w:r w:rsidRPr="001D16B1">
        <w:rPr>
          <w:lang w:val="fr-FR"/>
        </w:rPr>
        <w:t>- 4x – 3 )ta làm như sau:</w:t>
      </w:r>
    </w:p>
    <w:p w:rsidR="0015534E" w:rsidRPr="009F7CB8" w:rsidRDefault="0015534E" w:rsidP="001D16B1">
      <w:pPr>
        <w:outlineLvl w:val="0"/>
      </w:pPr>
      <w:r w:rsidRPr="009F7CB8">
        <w:t>Đặt phép chia</w:t>
      </w:r>
    </w:p>
    <w:p w:rsidR="0015534E" w:rsidRPr="009F7CB8" w:rsidRDefault="002463B8" w:rsidP="0015534E">
      <w:r>
        <w:pict>
          <v:group id="_x0000_s1103" editas="canvas" style="width:333pt;height:117pt;mso-position-horizontal-relative:char;mso-position-vertical-relative:line" coordorigin="2527,1983" coordsize="5550,2006">
            <o:lock v:ext="edit" aspectratio="t"/>
            <v:shape id="_x0000_s1104" type="#_x0000_t75" style="position:absolute;left:2527;top:1983;width:5550;height:2006" o:preferrelative="f">
              <v:fill o:detectmouseclick="t"/>
              <v:path o:extrusionok="t" o:connecttype="none"/>
              <o:lock v:ext="edit" text="t"/>
            </v:shape>
            <v:rect id="_x0000_s1105" style="position:absolute;left:2977;top:2600;width:2550;height:463" stroked="f">
              <v:textbox style="mso-next-textbox:#_x0000_s1105">
                <w:txbxContent>
                  <w:p w:rsidR="001D16B1" w:rsidRDefault="001D16B1" w:rsidP="0015534E">
                    <w:r>
                      <w:t>2x</w:t>
                    </w:r>
                    <w:r w:rsidRPr="00087523">
                      <w:rPr>
                        <w:vertAlign w:val="superscript"/>
                      </w:rPr>
                      <w:t>4</w:t>
                    </w:r>
                    <w:r>
                      <w:t xml:space="preserve"> - 13x</w:t>
                    </w:r>
                    <w:r w:rsidRPr="00087523">
                      <w:rPr>
                        <w:vertAlign w:val="superscript"/>
                      </w:rPr>
                      <w:t>3</w:t>
                    </w:r>
                    <w:r>
                      <w:t xml:space="preserve"> + 15x</w:t>
                    </w:r>
                    <w:r w:rsidRPr="00087523">
                      <w:rPr>
                        <w:vertAlign w:val="superscript"/>
                      </w:rPr>
                      <w:t>2</w:t>
                    </w:r>
                    <w:r>
                      <w:t xml:space="preserve"> + 11x - 3</w:t>
                    </w:r>
                  </w:p>
                </w:txbxContent>
              </v:textbox>
            </v:rect>
            <v:line id="_x0000_s1106" style="position:absolute" from="5527,2600" to="5528,3680"/>
            <v:line id="_x0000_s1107" style="position:absolute" from="5527,3063" to="7027,3063"/>
            <v:rect id="_x0000_s1108" style="position:absolute;left:5527;top:2600;width:2550;height:309" stroked="f">
              <v:textbox style="mso-next-textbox:#_x0000_s1108">
                <w:txbxContent>
                  <w:p w:rsidR="001D16B1" w:rsidRDefault="001D16B1" w:rsidP="0015534E">
                    <w:r>
                      <w:t>x</w:t>
                    </w:r>
                    <w:r w:rsidRPr="00087523">
                      <w:rPr>
                        <w:vertAlign w:val="superscript"/>
                      </w:rPr>
                      <w:t>2</w:t>
                    </w:r>
                    <w:r>
                      <w:t xml:space="preserve"> - 4x - 3</w:t>
                    </w:r>
                  </w:p>
                </w:txbxContent>
              </v:textbox>
            </v:rect>
            <w10:wrap type="none"/>
            <w10:anchorlock/>
          </v:group>
        </w:pict>
      </w:r>
    </w:p>
    <w:p w:rsidR="0015534E" w:rsidRPr="009F7CB8" w:rsidRDefault="0015534E" w:rsidP="0015534E"/>
    <w:p w:rsidR="0015534E" w:rsidRPr="009F7CB8" w:rsidRDefault="0015534E" w:rsidP="0015534E"/>
    <w:p w:rsidR="0015534E" w:rsidRPr="009F7CB8" w:rsidRDefault="0015534E" w:rsidP="0015534E">
      <w:r w:rsidRPr="009F7CB8">
        <w:t>Chia hạng tử bậc cao nhất của đa thức bị chia cho hạng tử bậc cao nhất của đa thức chia:</w:t>
      </w:r>
    </w:p>
    <w:p w:rsidR="0015534E" w:rsidRPr="009F7CB8" w:rsidRDefault="0015534E" w:rsidP="0015534E">
      <w:r w:rsidRPr="009F7CB8">
        <w:t>2x</w:t>
      </w:r>
      <w:r w:rsidRPr="009F7CB8">
        <w:rPr>
          <w:vertAlign w:val="superscript"/>
        </w:rPr>
        <w:t xml:space="preserve">4 </w:t>
      </w:r>
      <w:r w:rsidRPr="009F7CB8">
        <w:t>: x</w:t>
      </w:r>
      <w:r w:rsidRPr="009F7CB8">
        <w:rPr>
          <w:vertAlign w:val="superscript"/>
        </w:rPr>
        <w:t xml:space="preserve">2 </w:t>
      </w:r>
      <w:r w:rsidRPr="009F7CB8">
        <w:t>= 2x</w:t>
      </w:r>
      <w:r w:rsidRPr="009F7CB8">
        <w:rPr>
          <w:vertAlign w:val="superscript"/>
        </w:rPr>
        <w:t>2</w:t>
      </w:r>
      <w:r w:rsidRPr="009F7CB8">
        <w:t>.</w:t>
      </w:r>
    </w:p>
    <w:p w:rsidR="0015534E" w:rsidRPr="009F7CB8" w:rsidRDefault="0015534E" w:rsidP="0015534E">
      <w:r w:rsidRPr="009F7CB8">
        <w:t xml:space="preserve">Nhân </w:t>
      </w:r>
    </w:p>
    <w:p w:rsidR="0015534E" w:rsidRPr="009F7CB8" w:rsidRDefault="002463B8" w:rsidP="0015534E">
      <w:r>
        <w:pict>
          <v:group id="_x0000_s1092" editas="canvas" style="width:333pt;height:135pt;mso-position-horizontal-relative:char;mso-position-vertical-relative:line" coordorigin="1800,9031" coordsize="6660,2700">
            <o:lock v:ext="edit" aspectratio="t"/>
            <v:shape id="_x0000_s1093" type="#_x0000_t75" style="position:absolute;left:1800;top:9031;width:6660;height:2700" o:preferrelative="f">
              <v:fill o:detectmouseclick="t"/>
              <v:path o:extrusionok="t" o:connecttype="none"/>
              <o:lock v:ext="edit" text="t"/>
            </v:shape>
            <v:rect id="_x0000_s1094" style="position:absolute;left:2340;top:9751;width:3060;height:540" stroked="f">
              <v:textbox style="mso-next-textbox:#_x0000_s1094">
                <w:txbxContent>
                  <w:p w:rsidR="001D16B1" w:rsidRDefault="001D16B1" w:rsidP="0015534E">
                    <w:r>
                      <w:t>2x</w:t>
                    </w:r>
                    <w:r w:rsidRPr="00087523">
                      <w:rPr>
                        <w:vertAlign w:val="superscript"/>
                      </w:rPr>
                      <w:t>4</w:t>
                    </w:r>
                    <w:r>
                      <w:t xml:space="preserve"> - 13x</w:t>
                    </w:r>
                    <w:r w:rsidRPr="00087523">
                      <w:rPr>
                        <w:vertAlign w:val="superscript"/>
                      </w:rPr>
                      <w:t>3</w:t>
                    </w:r>
                    <w:r>
                      <w:t xml:space="preserve"> + 15x</w:t>
                    </w:r>
                    <w:r w:rsidRPr="00087523">
                      <w:rPr>
                        <w:vertAlign w:val="superscript"/>
                      </w:rPr>
                      <w:t>2</w:t>
                    </w:r>
                    <w:r>
                      <w:t xml:space="preserve"> + 11x - 3</w:t>
                    </w:r>
                  </w:p>
                </w:txbxContent>
              </v:textbox>
            </v:rect>
            <v:line id="_x0000_s1095" style="position:absolute" from="5400,9751" to="5401,11011"/>
            <v:line id="_x0000_s1096" style="position:absolute" from="5400,10291" to="7200,10291"/>
            <v:rect id="_x0000_s1097" style="position:absolute;left:5400;top:9751;width:3060;height:360" stroked="f">
              <v:textbox style="mso-next-textbox:#_x0000_s1097">
                <w:txbxContent>
                  <w:p w:rsidR="001D16B1" w:rsidRDefault="001D16B1" w:rsidP="0015534E">
                    <w:r>
                      <w:t>x</w:t>
                    </w:r>
                    <w:r w:rsidRPr="00087523">
                      <w:rPr>
                        <w:vertAlign w:val="superscript"/>
                      </w:rPr>
                      <w:t>2</w:t>
                    </w:r>
                    <w:r>
                      <w:t xml:space="preserve"> - 4x - 3</w:t>
                    </w:r>
                  </w:p>
                </w:txbxContent>
              </v:textbox>
            </v:rect>
            <v:rect id="_x0000_s1098" style="position:absolute;left:5400;top:10470;width:3060;height:361" stroked="f">
              <v:textbox style="mso-next-textbox:#_x0000_s1098">
                <w:txbxContent>
                  <w:p w:rsidR="001D16B1" w:rsidRDefault="001D16B1" w:rsidP="0015534E">
                    <w:r>
                      <w:t>2x</w:t>
                    </w:r>
                    <w:r w:rsidRPr="00087523">
                      <w:rPr>
                        <w:vertAlign w:val="superscript"/>
                      </w:rPr>
                      <w:t>2</w:t>
                    </w:r>
                  </w:p>
                </w:txbxContent>
              </v:textbox>
            </v:rect>
            <v:rect id="_x0000_s1099" style="position:absolute;left:2160;top:10291;width:3060;height:361" stroked="f">
              <v:textbox style="mso-next-textbox:#_x0000_s1099">
                <w:txbxContent>
                  <w:p w:rsidR="001D16B1" w:rsidRPr="00087523" w:rsidRDefault="001D16B1" w:rsidP="0015534E">
                    <w:r>
                      <w:t xml:space="preserve">   2x</w:t>
                    </w:r>
                    <w:r w:rsidRPr="00087523">
                      <w:rPr>
                        <w:vertAlign w:val="superscript"/>
                      </w:rPr>
                      <w:t>4</w:t>
                    </w:r>
                    <w:r>
                      <w:t xml:space="preserve"> -   8x</w:t>
                    </w:r>
                    <w:r w:rsidRPr="00087523">
                      <w:rPr>
                        <w:vertAlign w:val="superscript"/>
                      </w:rPr>
                      <w:t>3</w:t>
                    </w:r>
                    <w:r>
                      <w:t xml:space="preserve"> -    6x</w:t>
                    </w:r>
                    <w:r w:rsidRPr="00087523">
                      <w:rPr>
                        <w:vertAlign w:val="superscript"/>
                      </w:rPr>
                      <w:t>2</w:t>
                    </w:r>
                  </w:p>
                </w:txbxContent>
              </v:textbox>
            </v:rect>
            <v:rect id="_x0000_s1100" style="position:absolute;left:1980;top:10111;width:540;height:361" stroked="f">
              <v:textbox style="mso-next-textbox:#_x0000_s1100">
                <w:txbxContent>
                  <w:p w:rsidR="001D16B1" w:rsidRPr="00087523" w:rsidRDefault="001D16B1" w:rsidP="0015534E">
                    <w:r>
                      <w:t xml:space="preserve">  –  </w:t>
                    </w:r>
                  </w:p>
                </w:txbxContent>
              </v:textbox>
            </v:rect>
            <v:line id="_x0000_s1101" style="position:absolute" from="2340,10651" to="5040,10652"/>
            <v:rect id="_x0000_s1102" style="position:absolute;left:2700;top:10831;width:3060;height:361" stroked="f">
              <v:textbox style="mso-next-textbox:#_x0000_s1102">
                <w:txbxContent>
                  <w:p w:rsidR="001D16B1" w:rsidRPr="00087523" w:rsidRDefault="001D16B1" w:rsidP="0015534E">
                    <w:r>
                      <w:t xml:space="preserve"> -   5x</w:t>
                    </w:r>
                    <w:r w:rsidRPr="00087523">
                      <w:rPr>
                        <w:vertAlign w:val="superscript"/>
                      </w:rPr>
                      <w:t>3</w:t>
                    </w:r>
                    <w:r>
                      <w:rPr>
                        <w:vertAlign w:val="superscript"/>
                      </w:rPr>
                      <w:t xml:space="preserve"> </w:t>
                    </w:r>
                    <w:r>
                      <w:t>+ 21x</w:t>
                    </w:r>
                    <w:r w:rsidRPr="00087523">
                      <w:rPr>
                        <w:vertAlign w:val="superscript"/>
                      </w:rPr>
                      <w:t>2</w:t>
                    </w:r>
                    <w:r>
                      <w:rPr>
                        <w:vertAlign w:val="superscript"/>
                      </w:rPr>
                      <w:t xml:space="preserve">  </w:t>
                    </w:r>
                    <w:r>
                      <w:t>+ 11x - 3</w:t>
                    </w:r>
                  </w:p>
                </w:txbxContent>
              </v:textbox>
            </v:rect>
            <w10:wrap type="none"/>
            <w10:anchorlock/>
          </v:group>
        </w:pict>
      </w:r>
    </w:p>
    <w:p w:rsidR="0015534E" w:rsidRPr="009F7CB8" w:rsidRDefault="0015534E" w:rsidP="0015534E">
      <w:r w:rsidRPr="009F7CB8">
        <w:t>Hiệu vừa tính được gọi là số dư thứ nhất.</w:t>
      </w:r>
    </w:p>
    <w:p w:rsidR="0015534E" w:rsidRPr="009F7CB8" w:rsidRDefault="0015534E" w:rsidP="0015534E">
      <w:pPr>
        <w:numPr>
          <w:ilvl w:val="0"/>
          <w:numId w:val="12"/>
        </w:numPr>
        <w:tabs>
          <w:tab w:val="clear" w:pos="720"/>
          <w:tab w:val="num" w:pos="360"/>
        </w:tabs>
        <w:ind w:left="360"/>
      </w:pPr>
      <w:r w:rsidRPr="009F7CB8">
        <w:t>Chia hạng tử bậc cao nhất của dư thứ nhất cho hạng tử bậc cao nhất của đa thức chia , cụ thể là:</w:t>
      </w:r>
    </w:p>
    <w:p w:rsidR="0015534E" w:rsidRPr="009F7CB8" w:rsidRDefault="0015534E" w:rsidP="0015534E">
      <w:pPr>
        <w:jc w:val="center"/>
      </w:pPr>
      <w:r w:rsidRPr="009F7CB8">
        <w:t>-5x</w:t>
      </w:r>
      <w:r w:rsidRPr="009F7CB8">
        <w:rPr>
          <w:vertAlign w:val="superscript"/>
        </w:rPr>
        <w:t xml:space="preserve">3 </w:t>
      </w:r>
      <w:r w:rsidRPr="009F7CB8">
        <w:t>: x</w:t>
      </w:r>
      <w:r w:rsidRPr="009F7CB8">
        <w:rPr>
          <w:vertAlign w:val="superscript"/>
        </w:rPr>
        <w:t xml:space="preserve">2 </w:t>
      </w:r>
      <w:r w:rsidRPr="009F7CB8">
        <w:t>= -5x.</w:t>
      </w:r>
    </w:p>
    <w:p w:rsidR="0015534E" w:rsidRPr="009F7CB8" w:rsidRDefault="0015534E" w:rsidP="0015534E">
      <w:r w:rsidRPr="009F7CB8">
        <w:t>Lấy dư thứ nhất trừ đi tích của -5x cới đa thức chia ta được dư thứ hai:</w:t>
      </w:r>
    </w:p>
    <w:p w:rsidR="0015534E" w:rsidRPr="009F7CB8" w:rsidRDefault="002463B8" w:rsidP="0015534E">
      <w:r>
        <w:pict>
          <v:group id="_x0000_s1073" editas="canvas" style="width:333pt;height:225pt;mso-position-horizontal-relative:char;mso-position-vertical-relative:line" coordorigin="1800,9031" coordsize="6660,4500">
            <o:lock v:ext="edit" aspectratio="t"/>
            <v:shape id="_x0000_s1074" type="#_x0000_t75" style="position:absolute;left:1800;top:9031;width:6660;height:4500" o:preferrelative="f">
              <v:fill o:detectmouseclick="t"/>
              <v:path o:extrusionok="t" o:connecttype="none"/>
              <o:lock v:ext="edit" text="t"/>
            </v:shape>
            <v:rect id="_x0000_s1075" style="position:absolute;left:2340;top:9751;width:3060;height:540" stroked="f">
              <v:textbox style="mso-next-textbox:#_x0000_s1075">
                <w:txbxContent>
                  <w:p w:rsidR="001D16B1" w:rsidRDefault="001D16B1" w:rsidP="0015534E">
                    <w:r>
                      <w:t>2x</w:t>
                    </w:r>
                    <w:r w:rsidRPr="00087523">
                      <w:rPr>
                        <w:vertAlign w:val="superscript"/>
                      </w:rPr>
                      <w:t>4</w:t>
                    </w:r>
                    <w:r>
                      <w:t xml:space="preserve"> - 13x</w:t>
                    </w:r>
                    <w:r w:rsidRPr="00087523">
                      <w:rPr>
                        <w:vertAlign w:val="superscript"/>
                      </w:rPr>
                      <w:t>3</w:t>
                    </w:r>
                    <w:r>
                      <w:t xml:space="preserve"> + 15x</w:t>
                    </w:r>
                    <w:r w:rsidRPr="00087523">
                      <w:rPr>
                        <w:vertAlign w:val="superscript"/>
                      </w:rPr>
                      <w:t>2</w:t>
                    </w:r>
                    <w:r>
                      <w:t xml:space="preserve"> + 11x - 3</w:t>
                    </w:r>
                  </w:p>
                </w:txbxContent>
              </v:textbox>
            </v:rect>
            <v:line id="_x0000_s1076" style="position:absolute" from="5400,9751" to="5401,11011"/>
            <v:line id="_x0000_s1077" style="position:absolute" from="5400,10291" to="7200,10291"/>
            <v:rect id="_x0000_s1078" style="position:absolute;left:5400;top:9751;width:3060;height:360" stroked="f">
              <v:textbox style="mso-next-textbox:#_x0000_s1078">
                <w:txbxContent>
                  <w:p w:rsidR="001D16B1" w:rsidRDefault="001D16B1" w:rsidP="0015534E">
                    <w:r>
                      <w:t>x</w:t>
                    </w:r>
                    <w:r w:rsidRPr="00087523">
                      <w:rPr>
                        <w:vertAlign w:val="superscript"/>
                      </w:rPr>
                      <w:t>2</w:t>
                    </w:r>
                    <w:r>
                      <w:t xml:space="preserve"> - 4x - 3</w:t>
                    </w:r>
                  </w:p>
                </w:txbxContent>
              </v:textbox>
            </v:rect>
            <v:rect id="_x0000_s1079" style="position:absolute;left:5400;top:10470;width:3060;height:361" stroked="f">
              <v:textbox style="mso-next-textbox:#_x0000_s1079">
                <w:txbxContent>
                  <w:p w:rsidR="001D16B1" w:rsidRDefault="001D16B1" w:rsidP="0015534E">
                    <w:r>
                      <w:t>2x</w:t>
                    </w:r>
                    <w:r w:rsidRPr="00087523">
                      <w:rPr>
                        <w:vertAlign w:val="superscript"/>
                      </w:rPr>
                      <w:t>2</w:t>
                    </w:r>
                  </w:p>
                </w:txbxContent>
              </v:textbox>
            </v:rect>
            <v:rect id="_x0000_s1080" style="position:absolute;left:2160;top:10291;width:3060;height:361" stroked="f">
              <v:textbox style="mso-next-textbox:#_x0000_s1080">
                <w:txbxContent>
                  <w:p w:rsidR="001D16B1" w:rsidRPr="00087523" w:rsidRDefault="001D16B1" w:rsidP="0015534E">
                    <w:r>
                      <w:t xml:space="preserve">   2x</w:t>
                    </w:r>
                    <w:r w:rsidRPr="00087523">
                      <w:rPr>
                        <w:vertAlign w:val="superscript"/>
                      </w:rPr>
                      <w:t>4</w:t>
                    </w:r>
                    <w:r>
                      <w:t xml:space="preserve"> -   8x</w:t>
                    </w:r>
                    <w:r w:rsidRPr="00087523">
                      <w:rPr>
                        <w:vertAlign w:val="superscript"/>
                      </w:rPr>
                      <w:t>3</w:t>
                    </w:r>
                    <w:r>
                      <w:t xml:space="preserve"> -    6x</w:t>
                    </w:r>
                    <w:r w:rsidRPr="00087523">
                      <w:rPr>
                        <w:vertAlign w:val="superscript"/>
                      </w:rPr>
                      <w:t>2</w:t>
                    </w:r>
                  </w:p>
                </w:txbxContent>
              </v:textbox>
            </v:rect>
            <v:rect id="_x0000_s1081" style="position:absolute;left:1980;top:10111;width:540;height:361" stroked="f">
              <v:textbox style="mso-next-textbox:#_x0000_s1081">
                <w:txbxContent>
                  <w:p w:rsidR="001D16B1" w:rsidRPr="00087523" w:rsidRDefault="001D16B1" w:rsidP="0015534E">
                    <w:r>
                      <w:t xml:space="preserve">  –  </w:t>
                    </w:r>
                  </w:p>
                </w:txbxContent>
              </v:textbox>
            </v:rect>
            <v:line id="_x0000_s1082" style="position:absolute" from="2340,10651" to="5040,10652"/>
            <v:rect id="_x0000_s1083" style="position:absolute;left:2700;top:10831;width:3060;height:361" stroked="f">
              <v:textbox style="mso-next-textbox:#_x0000_s1083">
                <w:txbxContent>
                  <w:p w:rsidR="001D16B1" w:rsidRPr="00087523" w:rsidRDefault="001D16B1" w:rsidP="0015534E">
                    <w:r>
                      <w:t xml:space="preserve"> -   5x</w:t>
                    </w:r>
                    <w:r w:rsidRPr="00087523">
                      <w:rPr>
                        <w:vertAlign w:val="superscript"/>
                      </w:rPr>
                      <w:t>3</w:t>
                    </w:r>
                    <w:r>
                      <w:rPr>
                        <w:vertAlign w:val="superscript"/>
                      </w:rPr>
                      <w:t xml:space="preserve"> </w:t>
                    </w:r>
                    <w:r>
                      <w:t>+ 21x</w:t>
                    </w:r>
                    <w:r w:rsidRPr="00087523">
                      <w:rPr>
                        <w:vertAlign w:val="superscript"/>
                      </w:rPr>
                      <w:t>2</w:t>
                    </w:r>
                    <w:r>
                      <w:rPr>
                        <w:vertAlign w:val="superscript"/>
                      </w:rPr>
                      <w:t xml:space="preserve">  </w:t>
                    </w:r>
                    <w:r>
                      <w:t>+ 11x - 3</w:t>
                    </w:r>
                  </w:p>
                </w:txbxContent>
              </v:textbox>
            </v:rect>
            <v:rect id="_x0000_s1084" style="position:absolute;left:2700;top:11371;width:3060;height:540" stroked="f">
              <v:textbox style="mso-next-textbox:#_x0000_s1084">
                <w:txbxContent>
                  <w:p w:rsidR="001D16B1" w:rsidRPr="00087523" w:rsidRDefault="001D16B1" w:rsidP="0015534E">
                    <w:r>
                      <w:t xml:space="preserve"> -   5x</w:t>
                    </w:r>
                    <w:r w:rsidRPr="00087523">
                      <w:rPr>
                        <w:vertAlign w:val="superscript"/>
                      </w:rPr>
                      <w:t>3</w:t>
                    </w:r>
                    <w:r>
                      <w:rPr>
                        <w:vertAlign w:val="superscript"/>
                      </w:rPr>
                      <w:t xml:space="preserve"> </w:t>
                    </w:r>
                    <w:r>
                      <w:t>+ 20x</w:t>
                    </w:r>
                    <w:r w:rsidRPr="00087523">
                      <w:rPr>
                        <w:vertAlign w:val="superscript"/>
                      </w:rPr>
                      <w:t>2</w:t>
                    </w:r>
                    <w:r>
                      <w:rPr>
                        <w:vertAlign w:val="superscript"/>
                      </w:rPr>
                      <w:t xml:space="preserve">  </w:t>
                    </w:r>
                    <w:r>
                      <w:t xml:space="preserve">+ 15x </w:t>
                    </w:r>
                  </w:p>
                </w:txbxContent>
              </v:textbox>
            </v:rect>
            <v:rect id="_x0000_s1085" style="position:absolute;left:2340;top:11191;width:540;height:360" stroked="f">
              <v:textbox style="mso-next-textbox:#_x0000_s1085">
                <w:txbxContent>
                  <w:p w:rsidR="001D16B1" w:rsidRPr="00087523" w:rsidRDefault="001D16B1" w:rsidP="0015534E">
                    <w:r>
                      <w:t xml:space="preserve">  –  </w:t>
                    </w:r>
                  </w:p>
                </w:txbxContent>
              </v:textbox>
            </v:rect>
            <v:line id="_x0000_s1086" style="position:absolute" from="2340,11731" to="5040,11732"/>
            <v:rect id="_x0000_s1087" style="position:absolute;left:3600;top:11911;width:1800;height:361" stroked="f">
              <v:textbox style="mso-next-textbox:#_x0000_s1087">
                <w:txbxContent>
                  <w:p w:rsidR="001D16B1" w:rsidRPr="00087523" w:rsidRDefault="001D16B1" w:rsidP="0015534E">
                    <w:r>
                      <w:t xml:space="preserve">   x</w:t>
                    </w:r>
                    <w:r w:rsidRPr="00087523">
                      <w:rPr>
                        <w:vertAlign w:val="superscript"/>
                      </w:rPr>
                      <w:t>2</w:t>
                    </w:r>
                    <w:r>
                      <w:rPr>
                        <w:vertAlign w:val="superscript"/>
                      </w:rPr>
                      <w:t xml:space="preserve">   </w:t>
                    </w:r>
                    <w:r>
                      <w:t>-   4x  - 3</w:t>
                    </w:r>
                  </w:p>
                </w:txbxContent>
              </v:textbox>
            </v:rect>
            <v:rect id="_x0000_s1088" style="position:absolute;left:3600;top:12451;width:1800;height:361" stroked="f">
              <v:textbox style="mso-next-textbox:#_x0000_s1088">
                <w:txbxContent>
                  <w:p w:rsidR="001D16B1" w:rsidRPr="00087523" w:rsidRDefault="001D16B1" w:rsidP="0015534E">
                    <w:r>
                      <w:t xml:space="preserve">   x</w:t>
                    </w:r>
                    <w:r w:rsidRPr="00087523">
                      <w:rPr>
                        <w:vertAlign w:val="superscript"/>
                      </w:rPr>
                      <w:t>2</w:t>
                    </w:r>
                    <w:r>
                      <w:rPr>
                        <w:vertAlign w:val="superscript"/>
                      </w:rPr>
                      <w:t xml:space="preserve">   </w:t>
                    </w:r>
                    <w:r>
                      <w:t>-   4x  - 3</w:t>
                    </w:r>
                  </w:p>
                </w:txbxContent>
              </v:textbox>
            </v:rect>
            <v:rect id="_x0000_s1089" style="position:absolute;left:3240;top:12271;width:540;height:360" stroked="f">
              <v:textbox style="mso-next-textbox:#_x0000_s1089">
                <w:txbxContent>
                  <w:p w:rsidR="001D16B1" w:rsidRPr="00087523" w:rsidRDefault="001D16B1" w:rsidP="0015534E">
                    <w:r>
                      <w:t xml:space="preserve">  –  </w:t>
                    </w:r>
                  </w:p>
                </w:txbxContent>
              </v:textbox>
            </v:rect>
            <v:line id="_x0000_s1090" style="position:absolute" from="3420,12811" to="5220,12812"/>
            <v:rect id="_x0000_s1091" style="position:absolute;left:4680;top:12991;width:720;height:361" stroked="f">
              <v:textbox style="mso-next-textbox:#_x0000_s1091">
                <w:txbxContent>
                  <w:p w:rsidR="001D16B1" w:rsidRPr="00087523" w:rsidRDefault="001D16B1" w:rsidP="0015534E">
                    <w:r>
                      <w:t xml:space="preserve">   0</w:t>
                    </w:r>
                  </w:p>
                </w:txbxContent>
              </v:textbox>
            </v:rect>
            <w10:wrap type="none"/>
            <w10:anchorlock/>
          </v:group>
        </w:pict>
      </w:r>
    </w:p>
    <w:p w:rsidR="0015534E" w:rsidRPr="009F7CB8" w:rsidRDefault="0015534E" w:rsidP="0015534E"/>
    <w:p w:rsidR="0015534E" w:rsidRPr="009F7CB8" w:rsidRDefault="0015534E" w:rsidP="0015534E">
      <w:r w:rsidRPr="009F7CB8">
        <w:lastRenderedPageBreak/>
        <w:t>Dư cuối cùng bằng 0,ta được thương là 2x</w:t>
      </w:r>
      <w:r w:rsidRPr="009F7CB8">
        <w:rPr>
          <w:vertAlign w:val="superscript"/>
        </w:rPr>
        <w:t xml:space="preserve">2 </w:t>
      </w:r>
      <w:r w:rsidRPr="009F7CB8">
        <w:t>- 5x + 1.Khi đó ta có:</w:t>
      </w:r>
    </w:p>
    <w:p w:rsidR="0015534E" w:rsidRPr="009F7CB8" w:rsidRDefault="0015534E" w:rsidP="0015534E">
      <w:pPr>
        <w:jc w:val="center"/>
      </w:pPr>
      <w:r w:rsidRPr="009F7CB8">
        <w:t>( 2x</w:t>
      </w:r>
      <w:r w:rsidRPr="009F7CB8">
        <w:rPr>
          <w:vertAlign w:val="superscript"/>
        </w:rPr>
        <w:t xml:space="preserve">4 </w:t>
      </w:r>
      <w:r w:rsidRPr="009F7CB8">
        <w:t>- 13x</w:t>
      </w:r>
      <w:r w:rsidRPr="009F7CB8">
        <w:rPr>
          <w:vertAlign w:val="superscript"/>
        </w:rPr>
        <w:t xml:space="preserve">3 </w:t>
      </w:r>
      <w:r w:rsidRPr="009F7CB8">
        <w:t>+ 15x</w:t>
      </w:r>
      <w:r w:rsidRPr="009F7CB8">
        <w:rPr>
          <w:vertAlign w:val="superscript"/>
        </w:rPr>
        <w:t xml:space="preserve">2 </w:t>
      </w:r>
      <w:r w:rsidRPr="009F7CB8">
        <w:t>+ 11x – 3 ) : ( x</w:t>
      </w:r>
      <w:r w:rsidRPr="009F7CB8">
        <w:rPr>
          <w:vertAlign w:val="superscript"/>
        </w:rPr>
        <w:t xml:space="preserve">2 </w:t>
      </w:r>
      <w:r w:rsidRPr="009F7CB8">
        <w:t>- 4x - 3 ) = 2x</w:t>
      </w:r>
      <w:r w:rsidRPr="009F7CB8">
        <w:rPr>
          <w:vertAlign w:val="superscript"/>
        </w:rPr>
        <w:t xml:space="preserve">2 </w:t>
      </w:r>
      <w:r w:rsidRPr="009F7CB8">
        <w:t>- 5x + 1.</w:t>
      </w:r>
    </w:p>
    <w:p w:rsidR="0015534E" w:rsidRPr="009F7CB8" w:rsidRDefault="0015534E" w:rsidP="0015534E">
      <w:pPr>
        <w:rPr>
          <w:i/>
        </w:rPr>
      </w:pPr>
      <w:r w:rsidRPr="009F7CB8">
        <w:rPr>
          <w:i/>
        </w:rPr>
        <w:t>Phép chia có dư bằng 0 là phép chia hết.</w:t>
      </w:r>
    </w:p>
    <w:p w:rsidR="0015534E" w:rsidRPr="009F7CB8" w:rsidRDefault="002463B8" w:rsidP="0015534E">
      <w:r w:rsidRPr="002463B8">
        <w:rPr>
          <w:b/>
          <w:noProof/>
          <w:color w:val="0000FF"/>
        </w:rPr>
        <w:pict>
          <v:rect id="_x0000_s1109" style="position:absolute;margin-left:-27pt;margin-top:12.55pt;width:18pt;height:27pt;z-index:251672576" fillcolor="silver">
            <v:textbox style="mso-next-textbox:#_x0000_s1109">
              <w:txbxContent>
                <w:p w:rsidR="001D16B1" w:rsidRPr="000762C2" w:rsidRDefault="001D16B1" w:rsidP="0015534E">
                  <w:pPr>
                    <w:rPr>
                      <w:color w:val="FFFFFF"/>
                    </w:rPr>
                  </w:pPr>
                  <w:r w:rsidRPr="000762C2">
                    <w:rPr>
                      <w:color w:val="FFFFFF"/>
                    </w:rPr>
                    <w:t>?</w:t>
                  </w:r>
                </w:p>
              </w:txbxContent>
            </v:textbox>
          </v:rect>
        </w:pict>
      </w:r>
    </w:p>
    <w:p w:rsidR="0015534E" w:rsidRDefault="0015534E" w:rsidP="0015534E">
      <w:r w:rsidRPr="009F7CB8">
        <w:rPr>
          <w:i/>
        </w:rPr>
        <w:t>Kiểm tra lại tích</w:t>
      </w:r>
      <w:r w:rsidRPr="009F7CB8">
        <w:t xml:space="preserve"> ( x</w:t>
      </w:r>
      <w:r w:rsidRPr="009F7CB8">
        <w:rPr>
          <w:vertAlign w:val="superscript"/>
        </w:rPr>
        <w:t xml:space="preserve">2 </w:t>
      </w:r>
      <w:r w:rsidRPr="009F7CB8">
        <w:t>- 4x -3 )( 2x</w:t>
      </w:r>
      <w:r w:rsidRPr="009F7CB8">
        <w:rPr>
          <w:vertAlign w:val="superscript"/>
        </w:rPr>
        <w:t xml:space="preserve">2 </w:t>
      </w:r>
      <w:r w:rsidRPr="009F7CB8">
        <w:t>- 5x + 1 )</w:t>
      </w:r>
      <w:r w:rsidRPr="009F7CB8">
        <w:rPr>
          <w:i/>
        </w:rPr>
        <w:t xml:space="preserve">có bằng </w:t>
      </w:r>
      <w:r w:rsidRPr="009F7CB8">
        <w:t>( 2x</w:t>
      </w:r>
      <w:r w:rsidRPr="009F7CB8">
        <w:rPr>
          <w:vertAlign w:val="superscript"/>
        </w:rPr>
        <w:t xml:space="preserve">4 </w:t>
      </w:r>
      <w:r w:rsidRPr="009F7CB8">
        <w:t>- 13x</w:t>
      </w:r>
      <w:r w:rsidRPr="009F7CB8">
        <w:rPr>
          <w:vertAlign w:val="superscript"/>
        </w:rPr>
        <w:t xml:space="preserve">3 </w:t>
      </w:r>
      <w:r w:rsidRPr="009F7CB8">
        <w:t>+ 15x</w:t>
      </w:r>
      <w:r w:rsidRPr="009F7CB8">
        <w:rPr>
          <w:vertAlign w:val="superscript"/>
        </w:rPr>
        <w:t xml:space="preserve">2 </w:t>
      </w:r>
      <w:r w:rsidRPr="009F7CB8">
        <w:t>+11x – 3 )</w:t>
      </w:r>
      <w:r w:rsidRPr="009F7CB8">
        <w:rPr>
          <w:i/>
        </w:rPr>
        <w:t>hay</w:t>
      </w:r>
      <w:r w:rsidRPr="009F7CB8">
        <w:t xml:space="preserve"> </w:t>
      </w:r>
      <w:r w:rsidRPr="009F7CB8">
        <w:rPr>
          <w:i/>
        </w:rPr>
        <w:t>không</w:t>
      </w:r>
      <w:r w:rsidRPr="009F7CB8">
        <w:t>.</w:t>
      </w:r>
    </w:p>
    <w:p w:rsidR="009F7CB8" w:rsidRPr="009F7CB8" w:rsidRDefault="009F7CB8" w:rsidP="0015534E"/>
    <w:p w:rsidR="0015534E" w:rsidRPr="009F7CB8" w:rsidRDefault="0015534E" w:rsidP="0015534E">
      <w:pPr>
        <w:rPr>
          <w:b/>
          <w:color w:val="0000FF"/>
        </w:rPr>
      </w:pPr>
      <w:r w:rsidRPr="009F7CB8">
        <w:rPr>
          <w:b/>
          <w:color w:val="0000FF"/>
        </w:rPr>
        <w:t>2. Phép chia có dư</w:t>
      </w:r>
    </w:p>
    <w:p w:rsidR="0015534E" w:rsidRPr="009F7CB8" w:rsidRDefault="0015534E" w:rsidP="0015534E">
      <w:r w:rsidRPr="009F7CB8">
        <w:t>Thực hiện phép chia đa thức ( 5x</w:t>
      </w:r>
      <w:r w:rsidRPr="009F7CB8">
        <w:rPr>
          <w:vertAlign w:val="superscript"/>
        </w:rPr>
        <w:t xml:space="preserve">3 </w:t>
      </w:r>
      <w:r w:rsidRPr="009F7CB8">
        <w:t>- 3x</w:t>
      </w:r>
      <w:r w:rsidRPr="009F7CB8">
        <w:rPr>
          <w:vertAlign w:val="superscript"/>
        </w:rPr>
        <w:t xml:space="preserve">2 </w:t>
      </w:r>
      <w:r w:rsidRPr="009F7CB8">
        <w:t>+ 7 )cho đa thức( x</w:t>
      </w:r>
      <w:r w:rsidRPr="009F7CB8">
        <w:rPr>
          <w:vertAlign w:val="superscript"/>
        </w:rPr>
        <w:t xml:space="preserve">2 </w:t>
      </w:r>
      <w:r w:rsidRPr="009F7CB8">
        <w:t>+ 1 )</w:t>
      </w:r>
    </w:p>
    <w:p w:rsidR="0015534E" w:rsidRPr="009F7CB8" w:rsidRDefault="0015534E" w:rsidP="0015534E">
      <w:r w:rsidRPr="009F7CB8">
        <w:t>Làm tương tự như trên ,ta được:</w:t>
      </w:r>
    </w:p>
    <w:p w:rsidR="0015534E" w:rsidRPr="009F7CB8" w:rsidRDefault="002463B8" w:rsidP="0015534E">
      <w:r>
        <w:pict>
          <v:group id="_x0000_s1058" editas="canvas" style="width:333pt;height:225pt;mso-position-horizontal-relative:char;mso-position-vertical-relative:line" coordorigin="1800,9031" coordsize="6660,4500">
            <o:lock v:ext="edit" aspectratio="t"/>
            <v:shape id="_x0000_s1059" type="#_x0000_t75" style="position:absolute;left:1800;top:9031;width:6660;height:4500" o:preferrelative="f">
              <v:fill o:detectmouseclick="t"/>
              <v:path o:extrusionok="t" o:connecttype="none"/>
              <o:lock v:ext="edit" text="t"/>
            </v:shape>
            <v:rect id="_x0000_s1060" style="position:absolute;left:2340;top:9751;width:3060;height:540" stroked="f">
              <v:textbox style="mso-next-textbox:#_x0000_s1060">
                <w:txbxContent>
                  <w:p w:rsidR="001D16B1" w:rsidRDefault="001D16B1" w:rsidP="0015534E">
                    <w:r>
                      <w:t>5x</w:t>
                    </w:r>
                    <w:r w:rsidRPr="00087523">
                      <w:rPr>
                        <w:vertAlign w:val="superscript"/>
                      </w:rPr>
                      <w:t>3</w:t>
                    </w:r>
                    <w:r>
                      <w:t xml:space="preserve">   -   3x</w:t>
                    </w:r>
                    <w:r w:rsidRPr="00087523">
                      <w:rPr>
                        <w:vertAlign w:val="superscript"/>
                      </w:rPr>
                      <w:t>2</w:t>
                    </w:r>
                    <w:r>
                      <w:t xml:space="preserve"> </w:t>
                    </w:r>
                    <w:r>
                      <w:tab/>
                      <w:t xml:space="preserve">           +  7</w:t>
                    </w:r>
                  </w:p>
                </w:txbxContent>
              </v:textbox>
            </v:rect>
            <v:line id="_x0000_s1061" style="position:absolute" from="5400,9751" to="5401,11011"/>
            <v:line id="_x0000_s1062" style="position:absolute" from="5400,10291" to="7200,10291"/>
            <v:rect id="_x0000_s1063" style="position:absolute;left:5400;top:9751;width:3060;height:360" stroked="f">
              <v:textbox style="mso-next-textbox:#_x0000_s1063">
                <w:txbxContent>
                  <w:p w:rsidR="001D16B1" w:rsidRDefault="001D16B1" w:rsidP="0015534E">
                    <w:r>
                      <w:t>x</w:t>
                    </w:r>
                    <w:r w:rsidRPr="008945D8">
                      <w:rPr>
                        <w:vertAlign w:val="superscript"/>
                      </w:rPr>
                      <w:t>2</w:t>
                    </w:r>
                    <w:r>
                      <w:t xml:space="preserve"> + 1</w:t>
                    </w:r>
                  </w:p>
                </w:txbxContent>
              </v:textbox>
            </v:rect>
            <v:rect id="_x0000_s1064" style="position:absolute;left:5400;top:10470;width:3060;height:361" stroked="f">
              <v:textbox style="mso-next-textbox:#_x0000_s1064">
                <w:txbxContent>
                  <w:p w:rsidR="001D16B1" w:rsidRDefault="001D16B1" w:rsidP="0015534E">
                    <w:r>
                      <w:t>5x - 3</w:t>
                    </w:r>
                  </w:p>
                </w:txbxContent>
              </v:textbox>
            </v:rect>
            <v:rect id="_x0000_s1065" style="position:absolute;left:2160;top:10291;width:3060;height:361" stroked="f">
              <v:textbox style="mso-next-textbox:#_x0000_s1065">
                <w:txbxContent>
                  <w:p w:rsidR="001D16B1" w:rsidRPr="00087523" w:rsidRDefault="001D16B1" w:rsidP="0015534E">
                    <w:r>
                      <w:t xml:space="preserve">   5x</w:t>
                    </w:r>
                    <w:r w:rsidRPr="008945D8">
                      <w:rPr>
                        <w:vertAlign w:val="superscript"/>
                      </w:rPr>
                      <w:t>3</w:t>
                    </w:r>
                    <w:r>
                      <w:rPr>
                        <w:vertAlign w:val="superscript"/>
                      </w:rPr>
                      <w:t xml:space="preserve">                          </w:t>
                    </w:r>
                    <w:r>
                      <w:t>+ 5x</w:t>
                    </w:r>
                  </w:p>
                </w:txbxContent>
              </v:textbox>
            </v:rect>
            <v:rect id="_x0000_s1066" style="position:absolute;left:1980;top:10111;width:540;height:361" stroked="f">
              <v:textbox style="mso-next-textbox:#_x0000_s1066">
                <w:txbxContent>
                  <w:p w:rsidR="001D16B1" w:rsidRPr="00087523" w:rsidRDefault="001D16B1" w:rsidP="0015534E">
                    <w:r>
                      <w:t xml:space="preserve">  –  </w:t>
                    </w:r>
                  </w:p>
                </w:txbxContent>
              </v:textbox>
            </v:rect>
            <v:line id="_x0000_s1067" style="position:absolute" from="2340,10651" to="5040,10652"/>
            <v:rect id="_x0000_s1068" style="position:absolute;left:2700;top:10831;width:3060;height:361" stroked="f">
              <v:textbox style="mso-next-textbox:#_x0000_s1068">
                <w:txbxContent>
                  <w:p w:rsidR="001D16B1" w:rsidRPr="00087523" w:rsidRDefault="001D16B1" w:rsidP="0015534E">
                    <w:r>
                      <w:t xml:space="preserve">  -   3x</w:t>
                    </w:r>
                    <w:r w:rsidRPr="008945D8">
                      <w:rPr>
                        <w:vertAlign w:val="superscript"/>
                      </w:rPr>
                      <w:t>2</w:t>
                    </w:r>
                    <w:r>
                      <w:rPr>
                        <w:vertAlign w:val="superscript"/>
                      </w:rPr>
                      <w:t xml:space="preserve">        </w:t>
                    </w:r>
                    <w:r>
                      <w:t>-  5x     +  7</w:t>
                    </w:r>
                  </w:p>
                </w:txbxContent>
              </v:textbox>
            </v:rect>
            <v:rect id="_x0000_s1069" style="position:absolute;left:2700;top:11371;width:3060;height:540" stroked="f">
              <v:textbox style="mso-next-textbox:#_x0000_s1069">
                <w:txbxContent>
                  <w:p w:rsidR="001D16B1" w:rsidRPr="00087523" w:rsidRDefault="001D16B1" w:rsidP="0015534E">
                    <w:r>
                      <w:t xml:space="preserve">  -   3x</w:t>
                    </w:r>
                    <w:r w:rsidRPr="008945D8">
                      <w:rPr>
                        <w:vertAlign w:val="superscript"/>
                      </w:rPr>
                      <w:t>2</w:t>
                    </w:r>
                    <w:r>
                      <w:rPr>
                        <w:vertAlign w:val="superscript"/>
                      </w:rPr>
                      <w:t xml:space="preserve">                           </w:t>
                    </w:r>
                    <w:r>
                      <w:t xml:space="preserve">-   3 </w:t>
                    </w:r>
                  </w:p>
                </w:txbxContent>
              </v:textbox>
            </v:rect>
            <v:rect id="_x0000_s1070" style="position:absolute;left:2340;top:11191;width:540;height:360" stroked="f">
              <v:textbox style="mso-next-textbox:#_x0000_s1070">
                <w:txbxContent>
                  <w:p w:rsidR="001D16B1" w:rsidRPr="00087523" w:rsidRDefault="001D16B1" w:rsidP="0015534E">
                    <w:r>
                      <w:t xml:space="preserve">  –  </w:t>
                    </w:r>
                  </w:p>
                </w:txbxContent>
              </v:textbox>
            </v:rect>
            <v:line id="_x0000_s1071" style="position:absolute" from="2340,11731" to="5040,11732"/>
            <v:rect id="_x0000_s1072" style="position:absolute;left:3600;top:11911;width:1800;height:361" stroked="f">
              <v:textbox style="mso-next-textbox:#_x0000_s1072">
                <w:txbxContent>
                  <w:p w:rsidR="001D16B1" w:rsidRPr="00087523" w:rsidRDefault="001D16B1" w:rsidP="0015534E">
                    <w:r>
                      <w:t xml:space="preserve">  -  5x    +  10</w:t>
                    </w:r>
                  </w:p>
                </w:txbxContent>
              </v:textbox>
            </v:rect>
            <w10:wrap type="none"/>
            <w10:anchorlock/>
          </v:group>
        </w:pict>
      </w:r>
    </w:p>
    <w:p w:rsidR="0015534E" w:rsidRPr="009F7CB8" w:rsidRDefault="0015534E" w:rsidP="0015534E">
      <w:r w:rsidRPr="009F7CB8">
        <w:t>Đến đây ta thấy đa thức dư -5x + 10 có bậc bằng 1 nhỏ hơn bậc của đa thức chia (bằng 2)nên phép chia không thể tiếp tục được.</w:t>
      </w:r>
    </w:p>
    <w:p w:rsidR="0015534E" w:rsidRPr="009F7CB8" w:rsidRDefault="0015534E" w:rsidP="0015534E">
      <w:r w:rsidRPr="009F7CB8">
        <w:t>Phép chia trong trường hợp này được gọi là phép chia có dư,-5x + 10 gọi là dư và ta có:</w:t>
      </w:r>
    </w:p>
    <w:p w:rsidR="0015534E" w:rsidRPr="009F7CB8" w:rsidRDefault="0015534E" w:rsidP="0015534E">
      <w:pPr>
        <w:jc w:val="center"/>
      </w:pPr>
      <w:r w:rsidRPr="009F7CB8">
        <w:t>5x</w:t>
      </w:r>
      <w:r w:rsidRPr="009F7CB8">
        <w:rPr>
          <w:vertAlign w:val="superscript"/>
        </w:rPr>
        <w:t xml:space="preserve">3 </w:t>
      </w:r>
      <w:r w:rsidRPr="009F7CB8">
        <w:t>- 3x</w:t>
      </w:r>
      <w:r w:rsidRPr="009F7CB8">
        <w:rPr>
          <w:vertAlign w:val="superscript"/>
        </w:rPr>
        <w:t xml:space="preserve">2 </w:t>
      </w:r>
      <w:r w:rsidRPr="009F7CB8">
        <w:t>+ 7( x</w:t>
      </w:r>
      <w:r w:rsidRPr="009F7CB8">
        <w:rPr>
          <w:vertAlign w:val="superscript"/>
        </w:rPr>
        <w:t xml:space="preserve">2 </w:t>
      </w:r>
      <w:r w:rsidRPr="009F7CB8">
        <w:t>+ 1 )( 5x – 3 ) - 5x + 10.</w:t>
      </w:r>
    </w:p>
    <w:p w:rsidR="0015534E" w:rsidRPr="009F7CB8" w:rsidRDefault="0015534E" w:rsidP="0015534E">
      <w:pPr>
        <w:jc w:val="center"/>
      </w:pPr>
    </w:p>
    <w:p w:rsidR="0015534E" w:rsidRPr="009F7CB8" w:rsidRDefault="0015534E" w:rsidP="0015534E">
      <w:pPr>
        <w:rPr>
          <w:i/>
        </w:rPr>
      </w:pPr>
      <w:r w:rsidRPr="009F7CB8">
        <w:rPr>
          <w:i/>
        </w:rPr>
        <w:lastRenderedPageBreak/>
        <w:t>Chú ý. Người ta chứng minh được rằng đối với hai đa thức này tùy ý A và B của cùng một biến (B</w:t>
      </w:r>
      <w:r w:rsidRPr="009F7CB8">
        <w:rPr>
          <w:i/>
          <w:position w:val="-4"/>
        </w:rPr>
        <w:object w:dxaOrig="220" w:dyaOrig="220">
          <v:shape id="_x0000_i1044" type="#_x0000_t75" style="width:10.5pt;height:10.5pt" o:ole="">
            <v:imagedata r:id="rId9" o:title=""/>
          </v:shape>
          <o:OLEObject Type="Embed" ProgID="Equation.DSMT4" ShapeID="_x0000_i1044" DrawAspect="Content" ObjectID="_1335710639" r:id="rId22"/>
        </w:object>
      </w:r>
      <w:r w:rsidRPr="009F7CB8">
        <w:rPr>
          <w:i/>
        </w:rPr>
        <w:t>0),tồn tại duy nhất một cặp đa thức Q và R sao cho A = B.Q + R ,trong đó R bằng 0 hoặc bậc của R nhỏ hơn bậc  của B (R được gọi là dư trong phép chia A cho B).</w:t>
      </w:r>
    </w:p>
    <w:p w:rsidR="0015534E" w:rsidRPr="009F7CB8" w:rsidRDefault="0015534E" w:rsidP="0015534E">
      <w:pPr>
        <w:rPr>
          <w:i/>
        </w:rPr>
      </w:pPr>
      <w:r w:rsidRPr="009F7CB8">
        <w:rPr>
          <w:i/>
        </w:rPr>
        <w:t>Khi R=0 phép chia A cho B là phép chia hết.</w:t>
      </w:r>
    </w:p>
    <w:p w:rsidR="0015534E" w:rsidRPr="009F7CB8" w:rsidRDefault="0015534E" w:rsidP="0015534E">
      <w:pPr>
        <w:rPr>
          <w:i/>
        </w:rPr>
      </w:pPr>
    </w:p>
    <w:p w:rsidR="0015534E" w:rsidRPr="009F7CB8" w:rsidRDefault="0015534E" w:rsidP="0015534E"/>
    <w:p w:rsidR="0015534E" w:rsidRPr="009F7CB8" w:rsidRDefault="0015534E" w:rsidP="0015534E"/>
    <w:p w:rsidR="0015534E" w:rsidRPr="009F7CB8" w:rsidRDefault="0015534E" w:rsidP="0015534E"/>
    <w:p w:rsidR="0015534E" w:rsidRPr="009F7CB8" w:rsidRDefault="0015534E" w:rsidP="0015534E"/>
    <w:p w:rsidR="0015534E" w:rsidRPr="009F7CB8" w:rsidRDefault="0015534E" w:rsidP="0015534E"/>
    <w:p w:rsidR="0015534E" w:rsidRPr="009F7CB8" w:rsidRDefault="0015534E" w:rsidP="001D16B1">
      <w:pPr>
        <w:jc w:val="center"/>
        <w:outlineLvl w:val="0"/>
        <w:rPr>
          <w:b/>
          <w:color w:val="0000FF"/>
          <w:sz w:val="44"/>
          <w:szCs w:val="44"/>
        </w:rPr>
      </w:pPr>
      <w:r w:rsidRPr="009F7CB8">
        <w:rPr>
          <w:b/>
          <w:color w:val="0000FF"/>
          <w:sz w:val="44"/>
          <w:szCs w:val="44"/>
        </w:rPr>
        <w:t>Chương II – PHÂN THỨC ĐẠI SỐ</w:t>
      </w:r>
    </w:p>
    <w:p w:rsidR="0015534E" w:rsidRPr="009F7CB8" w:rsidRDefault="0015534E" w:rsidP="0015534E"/>
    <w:p w:rsidR="0015534E" w:rsidRPr="009F7CB8" w:rsidRDefault="001D16B1" w:rsidP="0015534E">
      <w:r>
        <w:pict>
          <v:group id="_x0000_s1110" editas="canvas" style="width:6in;height:117pt;mso-position-horizontal-relative:char;mso-position-vertical-relative:line" coordorigin="2527,2880" coordsize="7200,2006">
            <o:lock v:ext="edit" aspectratio="t"/>
            <v:shape id="_x0000_s1111" type="#_x0000_t75" style="position:absolute;left:2527;top:2880;width:7200;height:2006" o:preferrelative="f">
              <v:fill o:detectmouseclick="t"/>
              <v:path o:extrusionok="t" o:connecttype="none"/>
              <o:lock v:ext="edit" text="t"/>
            </v:shape>
            <v:rect id="_x0000_s1112" style="position:absolute;left:3127;top:3343;width:1500;height:463" stroked="f">
              <v:textbox style="mso-next-textbox:#_x0000_s1112">
                <w:txbxContent>
                  <w:p w:rsidR="001D16B1" w:rsidRDefault="001D16B1" w:rsidP="0015534E">
                    <w:r>
                      <w:t>a,b</w:t>
                    </w:r>
                    <w:r w:rsidRPr="00F15E6F">
                      <w:rPr>
                        <w:position w:val="-4"/>
                      </w:rPr>
                      <w:object w:dxaOrig="200" w:dyaOrig="200">
                        <v:shape id="_x0000_i1271" type="#_x0000_t75" style="width:9.75pt;height:9.75pt" o:ole="">
                          <v:imagedata r:id="rId23" o:title=""/>
                        </v:shape>
                        <o:OLEObject Type="Embed" ProgID="Equation.DSMT4" ShapeID="_x0000_i1271" DrawAspect="Content" ObjectID="_1335710864" r:id="rId24"/>
                      </w:object>
                    </w:r>
                    <w:r>
                      <w:t>Z, b</w:t>
                    </w:r>
                    <w:r w:rsidRPr="00F15E6F">
                      <w:rPr>
                        <w:position w:val="-4"/>
                      </w:rPr>
                      <w:object w:dxaOrig="220" w:dyaOrig="220">
                        <v:shape id="_x0000_i1272" type="#_x0000_t75" style="width:10.5pt;height:10.5pt" o:ole="">
                          <v:imagedata r:id="rId25" o:title=""/>
                        </v:shape>
                        <o:OLEObject Type="Embed" ProgID="Equation.DSMT4" ShapeID="_x0000_i1272" DrawAspect="Content" ObjectID="_1335710865" r:id="rId26"/>
                      </w:object>
                    </w:r>
                    <w:r>
                      <w:t>0</w:t>
                    </w:r>
                  </w:p>
                </w:txbxContent>
              </v:textbox>
            </v:rect>
            <v:rect id="_x0000_s1113" style="position:absolute;left:3127;top:3806;width:1500;height:772" stroked="f">
              <v:textbox style="mso-next-textbox:#_x0000_s1113">
                <w:txbxContent>
                  <w:p w:rsidR="001D16B1" w:rsidRDefault="001D16B1" w:rsidP="0015534E">
                    <w:r w:rsidRPr="00F15E6F">
                      <w:rPr>
                        <w:position w:val="-24"/>
                      </w:rPr>
                      <w:object w:dxaOrig="240" w:dyaOrig="620">
                        <v:shape id="_x0000_i1273" type="#_x0000_t75" style="width:10.5pt;height:27.75pt" o:ole="">
                          <v:imagedata r:id="rId27" o:title=""/>
                        </v:shape>
                        <o:OLEObject Type="Embed" ProgID="Equation.DSMT4" ShapeID="_x0000_i1273" DrawAspect="Content" ObjectID="_1335710866" r:id="rId28"/>
                      </w:object>
                    </w:r>
                    <w:r w:rsidRPr="00F15E6F">
                      <w:rPr>
                        <w:position w:val="-4"/>
                      </w:rPr>
                      <w:object w:dxaOrig="200" w:dyaOrig="200">
                        <v:shape id="_x0000_i1274" type="#_x0000_t75" style="width:9.75pt;height:9.75pt" o:ole="">
                          <v:imagedata r:id="rId23" o:title=""/>
                        </v:shape>
                        <o:OLEObject Type="Embed" ProgID="Equation.DSMT4" ShapeID="_x0000_i1274" DrawAspect="Content" ObjectID="_1335710867" r:id="rId29"/>
                      </w:object>
                    </w:r>
                    <w:r>
                      <w:t>Q</w:t>
                    </w:r>
                  </w:p>
                </w:txbxContent>
              </v:textbox>
            </v:rect>
            <v:rect id="_x0000_s1114" style="position:absolute;left:6877;top:3343;width:1500;height:463" stroked="f">
              <v:textbox style="mso-next-textbox:#_x0000_s1114">
                <w:txbxContent>
                  <w:p w:rsidR="001D16B1" w:rsidRDefault="001D16B1" w:rsidP="0015534E">
                    <w:r>
                      <w:t>A(x) , B (x)</w:t>
                    </w:r>
                  </w:p>
                </w:txbxContent>
              </v:textbox>
            </v:rect>
            <v:rect id="_x0000_s1115" style="position:absolute;left:7027;top:3806;width:1500;height:463" stroked="f">
              <v:textbox style="mso-next-textbox:#_x0000_s1115">
                <w:txbxContent>
                  <w:p w:rsidR="001D16B1" w:rsidRDefault="001D16B1" w:rsidP="0015534E">
                    <w:r>
                      <w:t xml:space="preserve"> B (x)</w:t>
                    </w:r>
                    <w:r w:rsidRPr="00117877">
                      <w:t xml:space="preserve"> </w:t>
                    </w:r>
                    <w:r w:rsidRPr="00F15E6F">
                      <w:rPr>
                        <w:position w:val="-4"/>
                      </w:rPr>
                      <w:object w:dxaOrig="220" w:dyaOrig="220">
                        <v:shape id="_x0000_i1275" type="#_x0000_t75" style="width:10.5pt;height:10.5pt" o:ole="">
                          <v:imagedata r:id="rId25" o:title=""/>
                        </v:shape>
                        <o:OLEObject Type="Embed" ProgID="Equation.DSMT4" ShapeID="_x0000_i1275" DrawAspect="Content" ObjectID="_1335710868" r:id="rId30"/>
                      </w:object>
                    </w:r>
                    <w:r>
                      <w:t>0</w:t>
                    </w:r>
                  </w:p>
                </w:txbxContent>
              </v:textbox>
            </v:rect>
            <v:rect id="_x0000_s1116" style="position:absolute;left:7027;top:4114;width:1500;height:772" stroked="f">
              <v:textbox style="mso-next-textbox:#_x0000_s1116">
                <w:txbxContent>
                  <w:p w:rsidR="001D16B1" w:rsidRDefault="001D16B1" w:rsidP="0015534E">
                    <w:r w:rsidRPr="00F15E6F">
                      <w:rPr>
                        <w:position w:val="-28"/>
                      </w:rPr>
                      <w:object w:dxaOrig="560" w:dyaOrig="660">
                        <v:shape id="_x0000_i1276" type="#_x0000_t75" style="width:28.5pt;height:33pt" o:ole="">
                          <v:imagedata r:id="rId31" o:title=""/>
                        </v:shape>
                        <o:OLEObject Type="Embed" ProgID="Equation.DSMT4" ShapeID="_x0000_i1276" DrawAspect="Content" ObjectID="_1335710869" r:id="rId32"/>
                      </w:object>
                    </w:r>
                  </w:p>
                </w:txbxContent>
              </v:textbox>
            </v:rect>
            <w10:wrap type="none"/>
            <w10:anchorlock/>
          </v:group>
        </w:pict>
      </w:r>
    </w:p>
    <w:p w:rsidR="0015534E" w:rsidRPr="009F7CB8" w:rsidRDefault="0015534E" w:rsidP="0015534E"/>
    <w:p w:rsidR="0015534E" w:rsidRPr="009F7CB8" w:rsidRDefault="0015534E" w:rsidP="0015534E"/>
    <w:p w:rsidR="0015534E" w:rsidRPr="009F7CB8" w:rsidRDefault="0015534E" w:rsidP="0015534E">
      <w:r w:rsidRPr="009F7CB8">
        <w:t xml:space="preserve">Ở lớp 7 ta đã biết ,từ tập hợp các số nguyên Z ta thiết lập được tập hợp các số hữu tỉ Q. Khi đó, mỗi số nguyên cũng là một số hữu tỉ.Tương tự,bây giờ từ tập hợp các đa thức ta sẽ thiết lập một tập hợp mới gồm những biểu thức gọi là những phân thức đại số.Học chương này , các em sẽ biết thế nào là một phương thức đại số,biết các quy tắc làm tính trện các </w:t>
      </w:r>
      <w:r w:rsidRPr="009F7CB8">
        <w:rPr>
          <w:i/>
        </w:rPr>
        <w:t>phân thức đại số</w:t>
      </w:r>
      <w:r w:rsidRPr="009F7CB8">
        <w:t xml:space="preserve"> và sẽ thấy rằng những qui tắc ấy tương tự như các qui tắc làm tính trên các phân số.</w:t>
      </w:r>
    </w:p>
    <w:p w:rsidR="0015534E" w:rsidRPr="009F7CB8" w:rsidRDefault="0015534E" w:rsidP="0015534E"/>
    <w:p w:rsidR="0015534E" w:rsidRPr="009F7CB8" w:rsidRDefault="0015534E" w:rsidP="0015534E"/>
    <w:p w:rsidR="0015534E" w:rsidRPr="009F7CB8" w:rsidRDefault="0015534E" w:rsidP="0015534E"/>
    <w:p w:rsidR="0015534E" w:rsidRPr="009F7CB8" w:rsidRDefault="0015534E" w:rsidP="0015534E"/>
    <w:p w:rsidR="0015534E" w:rsidRPr="009F7CB8" w:rsidRDefault="0015534E" w:rsidP="0015534E"/>
    <w:p w:rsidR="0015534E" w:rsidRPr="009F7CB8" w:rsidRDefault="0015534E" w:rsidP="0015534E"/>
    <w:p w:rsidR="0015534E" w:rsidRPr="009F7CB8" w:rsidRDefault="0015534E" w:rsidP="0015534E">
      <w:pPr>
        <w:jc w:val="center"/>
        <w:rPr>
          <w:b/>
          <w:color w:val="0000FF"/>
          <w:sz w:val="40"/>
          <w:szCs w:val="40"/>
        </w:rPr>
      </w:pPr>
      <w:r w:rsidRPr="009F7CB8">
        <w:rPr>
          <w:b/>
          <w:color w:val="0000FF"/>
          <w:sz w:val="40"/>
          <w:szCs w:val="40"/>
        </w:rPr>
        <w:t>§1. Phân thức đại số</w:t>
      </w:r>
    </w:p>
    <w:p w:rsidR="0015534E" w:rsidRPr="009F7CB8" w:rsidRDefault="002463B8" w:rsidP="0015534E">
      <w:r w:rsidRPr="002463B8">
        <w:rPr>
          <w:noProof/>
        </w:rPr>
        <w:pict>
          <v:shape id="_x0000_s1117" type="#_x0000_t176" style="position:absolute;margin-left:99pt;margin-top:25.25pt;width:252pt;height:45pt;z-index:251674624">
            <v:textbox style="mso-next-textbox:#_x0000_s1117">
              <w:txbxContent>
                <w:p w:rsidR="001D16B1" w:rsidRDefault="001D16B1" w:rsidP="0015534E">
                  <w:pPr>
                    <w:jc w:val="center"/>
                    <w:rPr>
                      <w:rFonts w:ascii="Microsoft Sans Serif" w:hAnsi="Microsoft Sans Serif" w:cs="Microsoft Sans Serif"/>
                      <w:color w:val="FF6600"/>
                    </w:rPr>
                  </w:pPr>
                  <w:r>
                    <w:rPr>
                      <w:rFonts w:ascii="Microsoft Sans Serif" w:hAnsi="Microsoft Sans Serif" w:cs="Microsoft Sans Serif"/>
                      <w:color w:val="FF6600"/>
                    </w:rPr>
                    <w:t>Phân số được tạo thành từ số nguyên.</w:t>
                  </w:r>
                </w:p>
                <w:p w:rsidR="001D16B1" w:rsidRPr="003D4E0F" w:rsidRDefault="001D16B1" w:rsidP="0015534E">
                  <w:pPr>
                    <w:jc w:val="center"/>
                    <w:rPr>
                      <w:rFonts w:ascii="Microsoft Sans Serif" w:hAnsi="Microsoft Sans Serif" w:cs="Microsoft Sans Serif"/>
                      <w:color w:val="FF6600"/>
                    </w:rPr>
                  </w:pPr>
                  <w:r>
                    <w:rPr>
                      <w:rFonts w:ascii="Microsoft Sans Serif" w:hAnsi="Microsoft Sans Serif" w:cs="Microsoft Sans Serif"/>
                      <w:color w:val="FF6600"/>
                    </w:rPr>
                    <w:t>Phân thức đại số được tạo thành từ… ?</w:t>
                  </w:r>
                </w:p>
              </w:txbxContent>
            </v:textbox>
            <w10:wrap type="topAndBottom"/>
          </v:shape>
        </w:pict>
      </w:r>
    </w:p>
    <w:p w:rsidR="0015534E" w:rsidRPr="009F7CB8" w:rsidRDefault="0015534E" w:rsidP="0015534E"/>
    <w:p w:rsidR="0015534E" w:rsidRPr="009F7CB8" w:rsidRDefault="0015534E" w:rsidP="0015534E">
      <w:pPr>
        <w:rPr>
          <w:b/>
          <w:color w:val="0000FF"/>
        </w:rPr>
      </w:pPr>
      <w:r w:rsidRPr="009F7CB8">
        <w:rPr>
          <w:b/>
          <w:color w:val="0000FF"/>
        </w:rPr>
        <w:t>1. Định nghĩa</w:t>
      </w:r>
    </w:p>
    <w:p w:rsidR="0015534E" w:rsidRPr="009F7CB8" w:rsidRDefault="0015534E" w:rsidP="0015534E">
      <w:r w:rsidRPr="009F7CB8">
        <w:t xml:space="preserve">Quan sát các biểu thức có dạng </w:t>
      </w:r>
      <w:r w:rsidRPr="009F7CB8">
        <w:rPr>
          <w:position w:val="-24"/>
        </w:rPr>
        <w:object w:dxaOrig="279" w:dyaOrig="620">
          <v:shape id="_x0000_i1045" type="#_x0000_t75" style="width:14.25pt;height:30.75pt" o:ole="">
            <v:imagedata r:id="rId33" o:title=""/>
          </v:shape>
          <o:OLEObject Type="Embed" ProgID="Equation.DSMT4" ShapeID="_x0000_i1045" DrawAspect="Content" ObjectID="_1335710640" r:id="rId34"/>
        </w:object>
      </w:r>
      <w:r w:rsidRPr="009F7CB8">
        <w:t xml:space="preserve"> sau đây:</w:t>
      </w:r>
    </w:p>
    <w:p w:rsidR="0015534E" w:rsidRPr="009F7CB8" w:rsidRDefault="0015534E" w:rsidP="0015534E">
      <w:r w:rsidRPr="009F7CB8">
        <w:t xml:space="preserve">a) </w:t>
      </w:r>
      <w:r w:rsidRPr="009F7CB8">
        <w:rPr>
          <w:position w:val="-30"/>
        </w:rPr>
        <w:object w:dxaOrig="1240" w:dyaOrig="680">
          <v:shape id="_x0000_i1046" type="#_x0000_t75" style="width:62.25pt;height:33.75pt" o:ole="">
            <v:imagedata r:id="rId35" o:title=""/>
          </v:shape>
          <o:OLEObject Type="Embed" ProgID="Equation.DSMT4" ShapeID="_x0000_i1046" DrawAspect="Content" ObjectID="_1335710641" r:id="rId36"/>
        </w:object>
      </w:r>
      <w:r w:rsidRPr="009F7CB8">
        <w:t>;</w:t>
      </w:r>
      <w:r w:rsidRPr="009F7CB8">
        <w:tab/>
        <w:t xml:space="preserve">b) </w:t>
      </w:r>
      <w:r w:rsidRPr="009F7CB8">
        <w:rPr>
          <w:position w:val="-30"/>
        </w:rPr>
        <w:object w:dxaOrig="1219" w:dyaOrig="680">
          <v:shape id="_x0000_i1047" type="#_x0000_t75" style="width:61.5pt;height:33.75pt" o:ole="">
            <v:imagedata r:id="rId37" o:title=""/>
          </v:shape>
          <o:OLEObject Type="Embed" ProgID="Equation.DSMT4" ShapeID="_x0000_i1047" DrawAspect="Content" ObjectID="_1335710642" r:id="rId38"/>
        </w:object>
      </w:r>
      <w:r w:rsidRPr="009F7CB8">
        <w:t>;</w:t>
      </w:r>
      <w:r w:rsidRPr="009F7CB8">
        <w:tab/>
        <w:t xml:space="preserve">c) </w:t>
      </w:r>
      <w:r w:rsidRPr="009F7CB8">
        <w:rPr>
          <w:position w:val="-24"/>
        </w:rPr>
        <w:object w:dxaOrig="660" w:dyaOrig="620">
          <v:shape id="_x0000_i1048" type="#_x0000_t75" style="width:33pt;height:30.75pt" o:ole="">
            <v:imagedata r:id="rId39" o:title=""/>
          </v:shape>
          <o:OLEObject Type="Embed" ProgID="Equation.DSMT4" ShapeID="_x0000_i1048" DrawAspect="Content" ObjectID="_1335710643" r:id="rId40"/>
        </w:object>
      </w:r>
      <w:r w:rsidRPr="009F7CB8">
        <w:t>.</w:t>
      </w:r>
    </w:p>
    <w:p w:rsidR="0015534E" w:rsidRPr="009F7CB8" w:rsidRDefault="0015534E" w:rsidP="0015534E">
      <w:r w:rsidRPr="009F7CB8">
        <w:t>Ta nhận thấy trong các biểu thức này A và B là những đa thức .Những biểu thức như thế được gọi là những phân thức đại số.</w:t>
      </w:r>
    </w:p>
    <w:p w:rsidR="0015534E" w:rsidRPr="009F7CB8" w:rsidRDefault="0015534E" w:rsidP="0015534E"/>
    <w:p w:rsidR="0015534E" w:rsidRPr="009F7CB8" w:rsidRDefault="0015534E" w:rsidP="0015534E">
      <w:r w:rsidRPr="009F7CB8">
        <w:t>Ta có định nghĩa :</w:t>
      </w:r>
    </w:p>
    <w:p w:rsidR="0015534E" w:rsidRPr="009F7CB8" w:rsidRDefault="0015534E" w:rsidP="0015534E">
      <w:pPr>
        <w:rPr>
          <w:i/>
        </w:rPr>
      </w:pPr>
      <w:r w:rsidRPr="009F7CB8">
        <w:rPr>
          <w:i/>
        </w:rPr>
        <w:t xml:space="preserve">Một phân thức đại số(hay nói gọn là phân thức)là một biểu thức có dạng </w:t>
      </w:r>
      <w:r w:rsidRPr="009F7CB8">
        <w:rPr>
          <w:i/>
          <w:position w:val="-24"/>
        </w:rPr>
        <w:object w:dxaOrig="279" w:dyaOrig="620">
          <v:shape id="_x0000_i1049" type="#_x0000_t75" style="width:14.25pt;height:30.75pt" o:ole="">
            <v:imagedata r:id="rId41" o:title=""/>
          </v:shape>
          <o:OLEObject Type="Embed" ProgID="Equation.DSMT4" ShapeID="_x0000_i1049" DrawAspect="Content" ObjectID="_1335710644" r:id="rId42"/>
        </w:object>
      </w:r>
      <w:r w:rsidRPr="009F7CB8">
        <w:rPr>
          <w:i/>
        </w:rPr>
        <w:t>,trong đó A,B là những đa thức và B là đa thức khác 0.</w:t>
      </w:r>
    </w:p>
    <w:p w:rsidR="0015534E" w:rsidRPr="009F7CB8" w:rsidRDefault="0015534E" w:rsidP="0015534E">
      <w:pPr>
        <w:rPr>
          <w:i/>
        </w:rPr>
      </w:pPr>
      <w:r w:rsidRPr="009F7CB8">
        <w:rPr>
          <w:i/>
        </w:rPr>
        <w:t>A được gọi là tử thức (hay tử),B được gọi là mẫu thức (hay mẫu).</w:t>
      </w:r>
    </w:p>
    <w:p w:rsidR="0015534E" w:rsidRPr="009F7CB8" w:rsidRDefault="0015534E" w:rsidP="0015534E">
      <w:r w:rsidRPr="009F7CB8">
        <w:t>Mỗi đa thức cũng được coi là một phân thức với mẫu thức bằng 1.</w:t>
      </w:r>
    </w:p>
    <w:p w:rsidR="0015534E" w:rsidRPr="009F7CB8" w:rsidRDefault="002463B8" w:rsidP="0015534E">
      <w:r w:rsidRPr="002463B8">
        <w:rPr>
          <w:b/>
          <w:noProof/>
          <w:color w:val="0000FF"/>
        </w:rPr>
        <w:pict>
          <v:rect id="_x0000_s1119" style="position:absolute;margin-left:-36pt;margin-top:8.25pt;width:27pt;height:18pt;z-index:251676672" fillcolor="silver">
            <v:textbox style="mso-next-textbox:#_x0000_s1119">
              <w:txbxContent>
                <w:p w:rsidR="001D16B1" w:rsidRPr="000762C2" w:rsidRDefault="001D16B1" w:rsidP="0015534E">
                  <w:pPr>
                    <w:rPr>
                      <w:color w:val="FFFFFF"/>
                    </w:rPr>
                  </w:pPr>
                  <w:r w:rsidRPr="000762C2">
                    <w:rPr>
                      <w:color w:val="FFFFFF"/>
                    </w:rPr>
                    <w:t>?1</w:t>
                  </w:r>
                </w:p>
              </w:txbxContent>
            </v:textbox>
          </v:rect>
        </w:pict>
      </w:r>
    </w:p>
    <w:p w:rsidR="0015534E" w:rsidRPr="009F7CB8" w:rsidRDefault="0015534E" w:rsidP="001D16B1">
      <w:pPr>
        <w:outlineLvl w:val="0"/>
        <w:rPr>
          <w:i/>
        </w:rPr>
      </w:pPr>
      <w:r w:rsidRPr="009F7CB8">
        <w:rPr>
          <w:i/>
        </w:rPr>
        <w:t>Em hãy viết một phân thức đại số.</w:t>
      </w:r>
    </w:p>
    <w:p w:rsidR="0015534E" w:rsidRPr="009F7CB8" w:rsidRDefault="002463B8" w:rsidP="0015534E">
      <w:r w:rsidRPr="002463B8">
        <w:rPr>
          <w:b/>
          <w:noProof/>
          <w:color w:val="0000FF"/>
        </w:rPr>
        <w:pict>
          <v:rect id="_x0000_s1120" style="position:absolute;margin-left:-36pt;margin-top:7.65pt;width:27pt;height:18pt;z-index:251677696" fillcolor="silver">
            <v:textbox style="mso-next-textbox:#_x0000_s1120">
              <w:txbxContent>
                <w:p w:rsidR="001D16B1" w:rsidRPr="000762C2" w:rsidRDefault="001D16B1" w:rsidP="0015534E">
                  <w:pPr>
                    <w:rPr>
                      <w:color w:val="FFFFFF"/>
                    </w:rPr>
                  </w:pPr>
                  <w:r w:rsidRPr="000762C2">
                    <w:rPr>
                      <w:color w:val="FFFFFF"/>
                    </w:rPr>
                    <w:t>?</w:t>
                  </w:r>
                  <w:r>
                    <w:rPr>
                      <w:color w:val="FFFFFF"/>
                    </w:rPr>
                    <w:t>2</w:t>
                  </w:r>
                </w:p>
              </w:txbxContent>
            </v:textbox>
          </v:rect>
        </w:pict>
      </w:r>
    </w:p>
    <w:p w:rsidR="0015534E" w:rsidRPr="009F7CB8" w:rsidRDefault="0015534E" w:rsidP="001D16B1">
      <w:pPr>
        <w:outlineLvl w:val="0"/>
        <w:rPr>
          <w:i/>
        </w:rPr>
      </w:pPr>
      <w:r w:rsidRPr="009F7CB8">
        <w:rPr>
          <w:i/>
        </w:rPr>
        <w:t>Một số thực a bất kì có phải là một phân thức không?Vì sao?</w:t>
      </w:r>
    </w:p>
    <w:p w:rsidR="0015534E" w:rsidRPr="009F7CB8" w:rsidRDefault="0015534E" w:rsidP="0015534E">
      <w:r w:rsidRPr="009F7CB8">
        <w:lastRenderedPageBreak/>
        <w:t>Số 0,số 1 cũng là những phân thức đại số.</w:t>
      </w:r>
    </w:p>
    <w:p w:rsidR="0015534E" w:rsidRPr="009F7CB8" w:rsidRDefault="0015534E" w:rsidP="0015534E"/>
    <w:p w:rsidR="0015534E" w:rsidRPr="009F7CB8" w:rsidRDefault="0015534E" w:rsidP="0015534E">
      <w:pPr>
        <w:rPr>
          <w:b/>
          <w:color w:val="0000FF"/>
        </w:rPr>
      </w:pPr>
      <w:r w:rsidRPr="009F7CB8">
        <w:rPr>
          <w:b/>
          <w:color w:val="0000FF"/>
        </w:rPr>
        <w:t>2. Hai phân thức bằng nhau</w:t>
      </w:r>
    </w:p>
    <w:p w:rsidR="0015534E" w:rsidRPr="009F7CB8" w:rsidRDefault="002463B8" w:rsidP="0015534E">
      <w:r w:rsidRPr="002463B8">
        <w:rPr>
          <w:noProof/>
        </w:rPr>
        <w:pict>
          <v:rect id="_x0000_s1118" style="position:absolute;margin-left:99pt;margin-top:33.85pt;width:198pt;height:36pt;z-index:251675648">
            <v:textbox style="mso-next-textbox:#_x0000_s1118">
              <w:txbxContent>
                <w:p w:rsidR="001D16B1" w:rsidRPr="00B20E6A" w:rsidRDefault="001D16B1" w:rsidP="0015534E">
                  <w:pPr>
                    <w:jc w:val="center"/>
                  </w:pPr>
                  <w:r w:rsidRPr="00F15E6F">
                    <w:rPr>
                      <w:position w:val="-24"/>
                    </w:rPr>
                    <w:object w:dxaOrig="279" w:dyaOrig="620">
                      <v:shape id="_x0000_i1277" type="#_x0000_t75" style="width:12.75pt;height:27.75pt" o:ole="">
                        <v:imagedata r:id="rId41" o:title=""/>
                      </v:shape>
                      <o:OLEObject Type="Embed" ProgID="Equation.DSMT4" ShapeID="_x0000_i1277" DrawAspect="Content" ObjectID="_1335710870" r:id="rId43"/>
                    </w:object>
                  </w:r>
                  <w:r>
                    <w:t>=</w:t>
                  </w:r>
                  <w:r w:rsidRPr="00F15E6F">
                    <w:rPr>
                      <w:position w:val="-24"/>
                    </w:rPr>
                    <w:object w:dxaOrig="300" w:dyaOrig="620">
                      <v:shape id="_x0000_i1278" type="#_x0000_t75" style="width:13.5pt;height:27.75pt" o:ole="">
                        <v:imagedata r:id="rId44" o:title=""/>
                      </v:shape>
                      <o:OLEObject Type="Embed" ProgID="Equation.DSMT4" ShapeID="_x0000_i1278" DrawAspect="Content" ObjectID="_1335710871" r:id="rId45"/>
                    </w:object>
                  </w:r>
                  <w:r>
                    <w:t xml:space="preserve"> nếu A.D=B.C</w:t>
                  </w:r>
                </w:p>
              </w:txbxContent>
            </v:textbox>
            <w10:wrap type="topAndBottom"/>
          </v:rect>
        </w:pict>
      </w:r>
      <w:r w:rsidR="0015534E" w:rsidRPr="009F7CB8">
        <w:t xml:space="preserve">Hai phân thức </w:t>
      </w:r>
      <w:r w:rsidR="0015534E" w:rsidRPr="009F7CB8">
        <w:rPr>
          <w:position w:val="-24"/>
        </w:rPr>
        <w:object w:dxaOrig="279" w:dyaOrig="620">
          <v:shape id="_x0000_i1050" type="#_x0000_t75" style="width:14.25pt;height:30.75pt" o:ole="">
            <v:imagedata r:id="rId41" o:title=""/>
          </v:shape>
          <o:OLEObject Type="Embed" ProgID="Equation.DSMT4" ShapeID="_x0000_i1050" DrawAspect="Content" ObjectID="_1335710645" r:id="rId46"/>
        </w:object>
      </w:r>
      <w:r w:rsidR="0015534E" w:rsidRPr="009F7CB8">
        <w:t xml:space="preserve"> và </w:t>
      </w:r>
      <w:r w:rsidR="0015534E" w:rsidRPr="009F7CB8">
        <w:rPr>
          <w:position w:val="-24"/>
        </w:rPr>
        <w:object w:dxaOrig="300" w:dyaOrig="620">
          <v:shape id="_x0000_i1051" type="#_x0000_t75" style="width:15pt;height:30.75pt" o:ole="">
            <v:imagedata r:id="rId44" o:title=""/>
          </v:shape>
          <o:OLEObject Type="Embed" ProgID="Equation.DSMT4" ShapeID="_x0000_i1051" DrawAspect="Content" ObjectID="_1335710646" r:id="rId47"/>
        </w:object>
      </w:r>
      <w:r w:rsidR="0015534E" w:rsidRPr="009F7CB8">
        <w:t xml:space="preserve"> gọi là bằng nhau nếu A.D=B.C.Ta viết :</w:t>
      </w:r>
    </w:p>
    <w:p w:rsidR="0015534E" w:rsidRPr="009F7CB8" w:rsidRDefault="0015534E" w:rsidP="0015534E"/>
    <w:p w:rsidR="0015534E" w:rsidRPr="009F7CB8" w:rsidRDefault="0015534E" w:rsidP="0015534E">
      <w:r w:rsidRPr="009F7CB8">
        <w:t xml:space="preserve">Ví dụ. </w:t>
      </w:r>
      <w:r w:rsidRPr="009F7CB8">
        <w:rPr>
          <w:position w:val="-30"/>
        </w:rPr>
        <w:object w:dxaOrig="620" w:dyaOrig="680">
          <v:shape id="_x0000_i1052" type="#_x0000_t75" style="width:30.75pt;height:33.75pt" o:ole="">
            <v:imagedata r:id="rId48" o:title=""/>
          </v:shape>
          <o:OLEObject Type="Embed" ProgID="Equation.DSMT4" ShapeID="_x0000_i1052" DrawAspect="Content" ObjectID="_1335710647" r:id="rId49"/>
        </w:object>
      </w:r>
      <w:r w:rsidRPr="009F7CB8">
        <w:t>=</w:t>
      </w:r>
      <w:r w:rsidRPr="009F7CB8">
        <w:rPr>
          <w:position w:val="-30"/>
        </w:rPr>
        <w:object w:dxaOrig="620" w:dyaOrig="680">
          <v:shape id="_x0000_i1053" type="#_x0000_t75" style="width:30.75pt;height:33.75pt" o:ole="">
            <v:imagedata r:id="rId50" o:title=""/>
          </v:shape>
          <o:OLEObject Type="Embed" ProgID="Equation.DSMT4" ShapeID="_x0000_i1053" DrawAspect="Content" ObjectID="_1335710648" r:id="rId51"/>
        </w:object>
      </w:r>
      <w:r w:rsidRPr="009F7CB8">
        <w:t>vì (x-1)(x+1)=1.(x2-1).</w:t>
      </w:r>
    </w:p>
    <w:p w:rsidR="0015534E" w:rsidRPr="009F7CB8" w:rsidRDefault="002463B8" w:rsidP="0015534E">
      <w:r w:rsidRPr="002463B8">
        <w:rPr>
          <w:b/>
          <w:i/>
          <w:noProof/>
          <w:color w:val="0000FF"/>
        </w:rPr>
        <w:pict>
          <v:rect id="_x0000_s1121" style="position:absolute;margin-left:-36pt;margin-top:9.35pt;width:27pt;height:18pt;z-index:251678720" fillcolor="silver">
            <v:textbox style="mso-next-textbox:#_x0000_s1121">
              <w:txbxContent>
                <w:p w:rsidR="001D16B1" w:rsidRPr="000762C2" w:rsidRDefault="001D16B1" w:rsidP="0015534E">
                  <w:pPr>
                    <w:rPr>
                      <w:color w:val="FFFFFF"/>
                    </w:rPr>
                  </w:pPr>
                  <w:r w:rsidRPr="000762C2">
                    <w:rPr>
                      <w:color w:val="FFFFFF"/>
                    </w:rPr>
                    <w:t>?</w:t>
                  </w:r>
                  <w:r>
                    <w:rPr>
                      <w:color w:val="FFFFFF"/>
                    </w:rPr>
                    <w:t>3</w:t>
                  </w:r>
                </w:p>
              </w:txbxContent>
            </v:textbox>
          </v:rect>
        </w:pict>
      </w:r>
      <w:r w:rsidR="0015534E" w:rsidRPr="009F7CB8">
        <w:rPr>
          <w:i/>
        </w:rPr>
        <w:t>Có thể kết luận</w:t>
      </w:r>
      <w:r w:rsidR="0015534E" w:rsidRPr="009F7CB8">
        <w:t xml:space="preserve"> </w:t>
      </w:r>
      <w:r w:rsidR="0015534E" w:rsidRPr="009F7CB8">
        <w:rPr>
          <w:position w:val="-30"/>
        </w:rPr>
        <w:object w:dxaOrig="580" w:dyaOrig="720">
          <v:shape id="_x0000_i1054" type="#_x0000_t75" style="width:29.25pt;height:36.75pt" o:ole="">
            <v:imagedata r:id="rId52" o:title=""/>
          </v:shape>
          <o:OLEObject Type="Embed" ProgID="Equation.DSMT4" ShapeID="_x0000_i1054" DrawAspect="Content" ObjectID="_1335710649" r:id="rId53"/>
        </w:object>
      </w:r>
      <w:r w:rsidR="0015534E" w:rsidRPr="009F7CB8">
        <w:t>=</w:t>
      </w:r>
      <w:r w:rsidR="0015534E" w:rsidRPr="009F7CB8">
        <w:rPr>
          <w:position w:val="-30"/>
        </w:rPr>
        <w:object w:dxaOrig="480" w:dyaOrig="720">
          <v:shape id="_x0000_i1055" type="#_x0000_t75" style="width:24pt;height:36.75pt" o:ole="">
            <v:imagedata r:id="rId54" o:title=""/>
          </v:shape>
          <o:OLEObject Type="Embed" ProgID="Equation.DSMT4" ShapeID="_x0000_i1055" DrawAspect="Content" ObjectID="_1335710650" r:id="rId55"/>
        </w:object>
      </w:r>
      <w:r w:rsidR="0015534E" w:rsidRPr="009F7CB8">
        <w:t xml:space="preserve"> </w:t>
      </w:r>
      <w:r w:rsidR="0015534E" w:rsidRPr="009F7CB8">
        <w:rPr>
          <w:i/>
        </w:rPr>
        <w:t>hay không</w:t>
      </w:r>
      <w:r w:rsidR="0015534E" w:rsidRPr="009F7CB8">
        <w:t>?</w:t>
      </w:r>
    </w:p>
    <w:p w:rsidR="0015534E" w:rsidRPr="009F7CB8" w:rsidRDefault="002463B8" w:rsidP="0015534E">
      <w:r w:rsidRPr="002463B8">
        <w:rPr>
          <w:b/>
          <w:i/>
          <w:noProof/>
          <w:color w:val="0000FF"/>
        </w:rPr>
        <w:pict>
          <v:rect id="_x0000_s1122" style="position:absolute;margin-left:-36pt;margin-top:9.35pt;width:27pt;height:18pt;z-index:251679744" fillcolor="silver">
            <v:textbox style="mso-next-textbox:#_x0000_s1122">
              <w:txbxContent>
                <w:p w:rsidR="001D16B1" w:rsidRPr="000762C2" w:rsidRDefault="001D16B1" w:rsidP="0015534E">
                  <w:pPr>
                    <w:rPr>
                      <w:color w:val="FFFFFF"/>
                    </w:rPr>
                  </w:pPr>
                  <w:r w:rsidRPr="000762C2">
                    <w:rPr>
                      <w:color w:val="FFFFFF"/>
                    </w:rPr>
                    <w:t>?</w:t>
                  </w:r>
                  <w:r>
                    <w:rPr>
                      <w:color w:val="FFFFFF"/>
                    </w:rPr>
                    <w:t>4</w:t>
                  </w:r>
                </w:p>
              </w:txbxContent>
            </v:textbox>
          </v:rect>
        </w:pict>
      </w:r>
      <w:r w:rsidR="0015534E" w:rsidRPr="009F7CB8">
        <w:rPr>
          <w:i/>
        </w:rPr>
        <w:t>Xét xem hai phân thức</w:t>
      </w:r>
      <w:r w:rsidR="0015534E" w:rsidRPr="009F7CB8">
        <w:t xml:space="preserve"> </w:t>
      </w:r>
      <w:r w:rsidR="0015534E" w:rsidRPr="009F7CB8">
        <w:rPr>
          <w:position w:val="-30"/>
        </w:rPr>
        <w:object w:dxaOrig="320" w:dyaOrig="720">
          <v:shape id="_x0000_i1056" type="#_x0000_t75" style="width:15.75pt;height:36.75pt" o:ole="">
            <v:imagedata r:id="rId56" o:title=""/>
          </v:shape>
          <o:OLEObject Type="Embed" ProgID="Equation.DSMT4" ShapeID="_x0000_i1056" DrawAspect="Content" ObjectID="_1335710651" r:id="rId57"/>
        </w:object>
      </w:r>
      <w:r w:rsidR="0015534E" w:rsidRPr="009F7CB8">
        <w:t xml:space="preserve"> và </w:t>
      </w:r>
      <w:r w:rsidR="0015534E" w:rsidRPr="009F7CB8">
        <w:rPr>
          <w:position w:val="-30"/>
        </w:rPr>
        <w:object w:dxaOrig="800" w:dyaOrig="720">
          <v:shape id="_x0000_i1057" type="#_x0000_t75" style="width:39.75pt;height:36.75pt" o:ole="">
            <v:imagedata r:id="rId58" o:title=""/>
          </v:shape>
          <o:OLEObject Type="Embed" ProgID="Equation.DSMT4" ShapeID="_x0000_i1057" DrawAspect="Content" ObjectID="_1335710652" r:id="rId59"/>
        </w:object>
      </w:r>
      <w:r w:rsidR="0015534E" w:rsidRPr="009F7CB8">
        <w:t xml:space="preserve"> </w:t>
      </w:r>
      <w:r w:rsidR="0015534E" w:rsidRPr="009F7CB8">
        <w:rPr>
          <w:i/>
        </w:rPr>
        <w:t>có bằng nhau không</w:t>
      </w:r>
      <w:r w:rsidR="0015534E" w:rsidRPr="009F7CB8">
        <w:t>.</w:t>
      </w:r>
    </w:p>
    <w:p w:rsidR="0015534E" w:rsidRPr="009F7CB8" w:rsidRDefault="002463B8" w:rsidP="001D16B1">
      <w:pPr>
        <w:outlineLvl w:val="0"/>
      </w:pPr>
      <w:r w:rsidRPr="002463B8">
        <w:rPr>
          <w:b/>
          <w:i/>
          <w:noProof/>
          <w:color w:val="0000FF"/>
        </w:rPr>
        <w:pict>
          <v:rect id="_x0000_s1123" style="position:absolute;margin-left:-36pt;margin-top:9.35pt;width:27pt;height:18pt;z-index:251680768" fillcolor="silver">
            <v:textbox style="mso-next-textbox:#_x0000_s1123">
              <w:txbxContent>
                <w:p w:rsidR="001D16B1" w:rsidRPr="000762C2" w:rsidRDefault="001D16B1" w:rsidP="0015534E">
                  <w:pPr>
                    <w:rPr>
                      <w:color w:val="FFFFFF"/>
                    </w:rPr>
                  </w:pPr>
                  <w:r w:rsidRPr="000762C2">
                    <w:rPr>
                      <w:color w:val="FFFFFF"/>
                    </w:rPr>
                    <w:t>?</w:t>
                  </w:r>
                  <w:r>
                    <w:rPr>
                      <w:color w:val="FFFFFF"/>
                    </w:rPr>
                    <w:t>5</w:t>
                  </w:r>
                </w:p>
              </w:txbxContent>
            </v:textbox>
          </v:rect>
        </w:pict>
      </w:r>
      <w:r w:rsidR="0015534E" w:rsidRPr="009F7CB8">
        <w:rPr>
          <w:i/>
        </w:rPr>
        <w:t xml:space="preserve">Bạn Quang nói rằng: </w:t>
      </w:r>
      <w:r w:rsidR="0015534E" w:rsidRPr="009F7CB8">
        <w:rPr>
          <w:position w:val="-30"/>
        </w:rPr>
        <w:object w:dxaOrig="760" w:dyaOrig="720">
          <v:shape id="_x0000_i1058" type="#_x0000_t75" style="width:38.25pt;height:36.75pt" o:ole="">
            <v:imagedata r:id="rId60" o:title=""/>
          </v:shape>
          <o:OLEObject Type="Embed" ProgID="Equation.DSMT4" ShapeID="_x0000_i1058" DrawAspect="Content" ObjectID="_1335710653" r:id="rId61"/>
        </w:object>
      </w:r>
      <w:r w:rsidR="0015534E" w:rsidRPr="009F7CB8">
        <w:t>=3,</w:t>
      </w:r>
      <w:r w:rsidR="0015534E" w:rsidRPr="009F7CB8">
        <w:rPr>
          <w:i/>
        </w:rPr>
        <w:t xml:space="preserve">còn bạn Vân thì nói : </w:t>
      </w:r>
      <w:r w:rsidR="0015534E" w:rsidRPr="009F7CB8">
        <w:rPr>
          <w:position w:val="-30"/>
        </w:rPr>
        <w:object w:dxaOrig="760" w:dyaOrig="720">
          <v:shape id="_x0000_i1059" type="#_x0000_t75" style="width:38.25pt;height:36.75pt" o:ole="">
            <v:imagedata r:id="rId62" o:title=""/>
          </v:shape>
          <o:OLEObject Type="Embed" ProgID="Equation.DSMT4" ShapeID="_x0000_i1059" DrawAspect="Content" ObjectID="_1335710654" r:id="rId63"/>
        </w:object>
      </w:r>
      <w:r w:rsidR="0015534E" w:rsidRPr="009F7CB8">
        <w:t>=</w:t>
      </w:r>
      <w:r w:rsidR="0015534E" w:rsidRPr="009F7CB8">
        <w:rPr>
          <w:position w:val="-30"/>
        </w:rPr>
        <w:object w:dxaOrig="620" w:dyaOrig="720">
          <v:shape id="_x0000_i1060" type="#_x0000_t75" style="width:30.75pt;height:36.75pt" o:ole="">
            <v:imagedata r:id="rId64" o:title=""/>
          </v:shape>
          <o:OLEObject Type="Embed" ProgID="Equation.DSMT4" ShapeID="_x0000_i1060" DrawAspect="Content" ObjectID="_1335710655" r:id="rId65"/>
        </w:object>
      </w:r>
    </w:p>
    <w:p w:rsidR="0015534E" w:rsidRPr="009F7CB8" w:rsidRDefault="0015534E" w:rsidP="0015534E">
      <w:pPr>
        <w:rPr>
          <w:i/>
        </w:rPr>
      </w:pPr>
      <w:r w:rsidRPr="009F7CB8">
        <w:rPr>
          <w:i/>
        </w:rPr>
        <w:t>Theo em ,ai nói đúng?</w:t>
      </w:r>
    </w:p>
    <w:p w:rsidR="0015534E" w:rsidRPr="009F7CB8" w:rsidRDefault="0015534E" w:rsidP="0015534E"/>
    <w:p w:rsidR="0015534E" w:rsidRDefault="0015534E"/>
    <w:p w:rsidR="009F7CB8" w:rsidRDefault="009F7CB8"/>
    <w:p w:rsidR="009F7CB8" w:rsidRDefault="009F7CB8"/>
    <w:p w:rsidR="009F7CB8" w:rsidRDefault="009F7CB8"/>
    <w:p w:rsidR="009F7CB8" w:rsidRDefault="009F7CB8"/>
    <w:p w:rsidR="009F7CB8" w:rsidRDefault="009F7CB8"/>
    <w:p w:rsidR="009F7CB8" w:rsidRDefault="009F7CB8"/>
    <w:p w:rsidR="009F7CB8" w:rsidRPr="009F7CB8" w:rsidRDefault="009F7CB8" w:rsidP="009F7CB8">
      <w:pPr>
        <w:jc w:val="center"/>
        <w:rPr>
          <w:b/>
          <w:color w:val="0000FF"/>
          <w:sz w:val="40"/>
          <w:szCs w:val="40"/>
        </w:rPr>
      </w:pPr>
      <w:r w:rsidRPr="009F7CB8">
        <w:rPr>
          <w:b/>
          <w:color w:val="0000FF"/>
          <w:sz w:val="40"/>
          <w:szCs w:val="40"/>
        </w:rPr>
        <w:t>§2. Tính chất cơ bản của phân thức</w:t>
      </w:r>
    </w:p>
    <w:p w:rsidR="009F7CB8" w:rsidRDefault="002463B8" w:rsidP="009F7CB8">
      <w:r w:rsidRPr="002463B8">
        <w:rPr>
          <w:noProof/>
        </w:rPr>
        <w:pict>
          <v:shape id="_x0000_s1162" type="#_x0000_t176" style="position:absolute;margin-left:0;margin-top:15.6pt;width:396pt;height:36pt;z-index:251682816">
            <v:textbox style="mso-next-textbox:#_x0000_s1162">
              <w:txbxContent>
                <w:p w:rsidR="001D16B1" w:rsidRPr="003D4E0F" w:rsidRDefault="001D16B1" w:rsidP="009F7CB8">
                  <w:pPr>
                    <w:jc w:val="center"/>
                    <w:rPr>
                      <w:rFonts w:ascii="Microsoft Sans Serif" w:hAnsi="Microsoft Sans Serif" w:cs="Microsoft Sans Serif"/>
                      <w:color w:val="FF6600"/>
                    </w:rPr>
                  </w:pPr>
                  <w:r>
                    <w:rPr>
                      <w:rFonts w:ascii="Microsoft Sans Serif" w:hAnsi="Microsoft Sans Serif" w:cs="Microsoft Sans Serif"/>
                      <w:color w:val="FF6600"/>
                    </w:rPr>
                    <w:t>Tính chất của phân thức có giốn tính chất của phân số hay không?</w:t>
                  </w:r>
                </w:p>
              </w:txbxContent>
            </v:textbox>
            <w10:wrap type="topAndBottom"/>
          </v:shape>
        </w:pict>
      </w:r>
    </w:p>
    <w:p w:rsidR="009F7CB8" w:rsidRDefault="002463B8" w:rsidP="009F7CB8">
      <w:r w:rsidRPr="002463B8">
        <w:rPr>
          <w:rFonts w:ascii="Microsoft Sans Serif" w:hAnsi="Microsoft Sans Serif" w:cs="Microsoft Sans Serif"/>
          <w:b/>
          <w:noProof/>
          <w:color w:val="0000FF"/>
        </w:rPr>
        <w:lastRenderedPageBreak/>
        <w:pict>
          <v:rect id="_x0000_s1166" style="position:absolute;margin-left:-36pt;margin-top:51pt;width:27pt;height:18pt;z-index:251686912" fillcolor="silver">
            <v:textbox style="mso-next-textbox:#_x0000_s1166">
              <w:txbxContent>
                <w:p w:rsidR="001D16B1" w:rsidRPr="000762C2" w:rsidRDefault="001D16B1" w:rsidP="009F7CB8">
                  <w:pPr>
                    <w:rPr>
                      <w:color w:val="FFFFFF"/>
                    </w:rPr>
                  </w:pPr>
                  <w:r w:rsidRPr="000762C2">
                    <w:rPr>
                      <w:color w:val="FFFFFF"/>
                    </w:rPr>
                    <w:t>?</w:t>
                  </w:r>
                  <w:r>
                    <w:rPr>
                      <w:color w:val="FFFFFF"/>
                    </w:rPr>
                    <w:t>1</w:t>
                  </w:r>
                </w:p>
              </w:txbxContent>
            </v:textbox>
          </v:rect>
        </w:pict>
      </w:r>
    </w:p>
    <w:p w:rsidR="009F7CB8" w:rsidRPr="005F7748" w:rsidRDefault="009F7CB8" w:rsidP="009F7CB8">
      <w:pPr>
        <w:rPr>
          <w:b/>
          <w:color w:val="0000FF"/>
        </w:rPr>
      </w:pPr>
      <w:r w:rsidRPr="005F7748">
        <w:rPr>
          <w:b/>
          <w:color w:val="0000FF"/>
        </w:rPr>
        <w:t>1. Tính chất cơ bản của phân thức</w:t>
      </w:r>
    </w:p>
    <w:p w:rsidR="009F7CB8" w:rsidRPr="005F7748" w:rsidRDefault="009F7CB8" w:rsidP="009F7CB8">
      <w:pPr>
        <w:rPr>
          <w:i/>
        </w:rPr>
      </w:pPr>
      <w:r w:rsidRPr="005F7748">
        <w:rPr>
          <w:i/>
        </w:rPr>
        <w:t>Hãy nhắc lại tính chất cơ bản của phân số.</w:t>
      </w:r>
    </w:p>
    <w:p w:rsidR="009F7CB8" w:rsidRPr="005F7748" w:rsidRDefault="002463B8" w:rsidP="009F7CB8">
      <w:pPr>
        <w:rPr>
          <w:i/>
        </w:rPr>
      </w:pPr>
      <w:r w:rsidRPr="002463B8">
        <w:rPr>
          <w:rFonts w:ascii="Microsoft Sans Serif" w:hAnsi="Microsoft Sans Serif" w:cs="Microsoft Sans Serif"/>
          <w:b/>
          <w:i/>
          <w:noProof/>
          <w:color w:val="0000FF"/>
        </w:rPr>
        <w:pict>
          <v:rect id="_x0000_s1167" style="position:absolute;margin-left:-36pt;margin-top:6.9pt;width:27pt;height:18pt;z-index:251687936" fillcolor="silver">
            <v:textbox style="mso-next-textbox:#_x0000_s1167">
              <w:txbxContent>
                <w:p w:rsidR="001D16B1" w:rsidRPr="000762C2" w:rsidRDefault="001D16B1" w:rsidP="009F7CB8">
                  <w:pPr>
                    <w:rPr>
                      <w:color w:val="FFFFFF"/>
                    </w:rPr>
                  </w:pPr>
                  <w:r w:rsidRPr="000762C2">
                    <w:rPr>
                      <w:color w:val="FFFFFF"/>
                    </w:rPr>
                    <w:t>?</w:t>
                  </w:r>
                  <w:r>
                    <w:rPr>
                      <w:color w:val="FFFFFF"/>
                    </w:rPr>
                    <w:t>2</w:t>
                  </w:r>
                </w:p>
              </w:txbxContent>
            </v:textbox>
          </v:rect>
        </w:pict>
      </w:r>
      <w:r w:rsidR="009F7CB8" w:rsidRPr="005F7748">
        <w:rPr>
          <w:i/>
        </w:rPr>
        <w:t xml:space="preserve">Cho phân thức </w:t>
      </w:r>
      <w:r w:rsidR="009F7CB8" w:rsidRPr="005F7748">
        <w:rPr>
          <w:i/>
          <w:position w:val="-30"/>
        </w:rPr>
        <w:object w:dxaOrig="320" w:dyaOrig="720">
          <v:shape id="_x0000_i1061" type="#_x0000_t75" style="width:15.75pt;height:36pt" o:ole="">
            <v:imagedata r:id="rId66" o:title=""/>
          </v:shape>
          <o:OLEObject Type="Embed" ProgID="Equation.DSMT4" ShapeID="_x0000_i1061" DrawAspect="Content" ObjectID="_1335710656" r:id="rId67"/>
        </w:object>
      </w:r>
      <w:r w:rsidR="009F7CB8" w:rsidRPr="005F7748">
        <w:rPr>
          <w:i/>
        </w:rPr>
        <w:t>.Hãy nhân tử và mẫu của phân thức này với x+2 rồi so sánh phân thức vừa nhận được với phân thức đã cho.</w:t>
      </w:r>
    </w:p>
    <w:p w:rsidR="009F7CB8" w:rsidRPr="005F7748" w:rsidRDefault="002463B8" w:rsidP="009F7CB8">
      <w:pPr>
        <w:rPr>
          <w:i/>
        </w:rPr>
      </w:pPr>
      <w:r w:rsidRPr="002463B8">
        <w:rPr>
          <w:rFonts w:ascii="Microsoft Sans Serif" w:hAnsi="Microsoft Sans Serif" w:cs="Microsoft Sans Serif"/>
          <w:b/>
          <w:i/>
          <w:noProof/>
          <w:color w:val="0000FF"/>
        </w:rPr>
        <w:pict>
          <v:rect id="_x0000_s1168" style="position:absolute;margin-left:-36pt;margin-top:11.1pt;width:27pt;height:18pt;z-index:251688960" fillcolor="silver">
            <v:textbox style="mso-next-textbox:#_x0000_s1168">
              <w:txbxContent>
                <w:p w:rsidR="001D16B1" w:rsidRPr="000762C2" w:rsidRDefault="001D16B1" w:rsidP="009F7CB8">
                  <w:pPr>
                    <w:rPr>
                      <w:color w:val="FFFFFF"/>
                    </w:rPr>
                  </w:pPr>
                  <w:r w:rsidRPr="000762C2">
                    <w:rPr>
                      <w:color w:val="FFFFFF"/>
                    </w:rPr>
                    <w:t>?</w:t>
                  </w:r>
                  <w:r>
                    <w:rPr>
                      <w:color w:val="FFFFFF"/>
                    </w:rPr>
                    <w:t>3</w:t>
                  </w:r>
                </w:p>
              </w:txbxContent>
            </v:textbox>
          </v:rect>
        </w:pict>
      </w:r>
      <w:r w:rsidR="009F7CB8" w:rsidRPr="005F7748">
        <w:rPr>
          <w:i/>
        </w:rPr>
        <w:t xml:space="preserve">Phân thức </w:t>
      </w:r>
      <w:r w:rsidR="009F7CB8" w:rsidRPr="005F7748">
        <w:rPr>
          <w:i/>
          <w:position w:val="-30"/>
        </w:rPr>
        <w:object w:dxaOrig="580" w:dyaOrig="720">
          <v:shape id="_x0000_i1062" type="#_x0000_t75" style="width:29.25pt;height:36pt" o:ole="">
            <v:imagedata r:id="rId68" o:title=""/>
          </v:shape>
          <o:OLEObject Type="Embed" ProgID="Equation.DSMT4" ShapeID="_x0000_i1062" DrawAspect="Content" ObjectID="_1335710657" r:id="rId69"/>
        </w:object>
      </w:r>
      <w:r w:rsidR="009F7CB8" w:rsidRPr="005F7748">
        <w:rPr>
          <w:i/>
        </w:rPr>
        <w:t>.Hãy chia tử và mẫu của phân thức này cho 3xy rồi so sánh với phân thức vừa nhận được với phân thức đã cho.</w:t>
      </w:r>
    </w:p>
    <w:p w:rsidR="009F7CB8" w:rsidRDefault="009F7CB8" w:rsidP="009F7CB8">
      <w:r>
        <w:t>Phân thức đại số có tính chất cơ bản sau:</w:t>
      </w:r>
    </w:p>
    <w:p w:rsidR="009F7CB8" w:rsidRDefault="002463B8" w:rsidP="009F7CB8">
      <w:r w:rsidRPr="002463B8">
        <w:rPr>
          <w:noProof/>
        </w:rPr>
        <w:pict>
          <v:rect id="_x0000_s1163" style="position:absolute;margin-left:9pt;margin-top:24.7pt;width:405pt;height:2in;z-index:251683840">
            <v:textbox style="mso-next-textbox:#_x0000_s1163">
              <w:txbxContent>
                <w:p w:rsidR="001D16B1" w:rsidRPr="007668A9" w:rsidRDefault="001D16B1" w:rsidP="009F7CB8">
                  <w:pPr>
                    <w:rPr>
                      <w:i/>
                    </w:rPr>
                  </w:pPr>
                  <w:r w:rsidRPr="007668A9">
                    <w:rPr>
                      <w:i/>
                    </w:rPr>
                    <w:t>Nếu nhân cả tử và mẫu của một phân thức với cùng một đa thức khác đa thức 0 thì được một phân thức bằng phân thức đã cho:</w:t>
                  </w:r>
                </w:p>
                <w:p w:rsidR="001D16B1" w:rsidRPr="007668A9" w:rsidRDefault="001D16B1" w:rsidP="009F7CB8">
                  <w:pPr>
                    <w:jc w:val="center"/>
                    <w:rPr>
                      <w:i/>
                    </w:rPr>
                  </w:pPr>
                  <w:r w:rsidRPr="007668A9">
                    <w:rPr>
                      <w:i/>
                      <w:position w:val="-30"/>
                    </w:rPr>
                    <w:object w:dxaOrig="360" w:dyaOrig="720">
                      <v:shape id="_x0000_i1279" type="#_x0000_t75" style="width:18pt;height:36pt" o:ole="">
                        <v:imagedata r:id="rId70" o:title=""/>
                      </v:shape>
                      <o:OLEObject Type="Embed" ProgID="Equation.DSMT4" ShapeID="_x0000_i1279" DrawAspect="Content" ObjectID="_1335710872" r:id="rId71"/>
                    </w:object>
                  </w:r>
                  <w:r w:rsidRPr="007668A9">
                    <w:rPr>
                      <w:i/>
                    </w:rPr>
                    <w:t>=</w:t>
                  </w:r>
                  <w:r w:rsidRPr="007668A9">
                    <w:rPr>
                      <w:i/>
                      <w:position w:val="-30"/>
                    </w:rPr>
                    <w:object w:dxaOrig="660" w:dyaOrig="720">
                      <v:shape id="_x0000_i1280" type="#_x0000_t75" style="width:33pt;height:36pt" o:ole="">
                        <v:imagedata r:id="rId72" o:title=""/>
                      </v:shape>
                      <o:OLEObject Type="Embed" ProgID="Equation.DSMT4" ShapeID="_x0000_i1280" DrawAspect="Content" ObjectID="_1335710873" r:id="rId73"/>
                    </w:object>
                  </w:r>
                  <w:r w:rsidRPr="007668A9">
                    <w:rPr>
                      <w:i/>
                    </w:rPr>
                    <w:t>(M là một đa thức khác đa thức 0).</w:t>
                  </w:r>
                </w:p>
                <w:p w:rsidR="001D16B1" w:rsidRPr="007668A9" w:rsidRDefault="001D16B1" w:rsidP="009F7CB8">
                  <w:pPr>
                    <w:rPr>
                      <w:i/>
                    </w:rPr>
                  </w:pPr>
                  <w:r w:rsidRPr="007668A9">
                    <w:rPr>
                      <w:i/>
                    </w:rPr>
                    <w:t>Nếu chiacả tử và mẫu của một phân thức cho một nhân tử chung của chúng thì được một phân thức bằng phân thức đã cho:</w:t>
                  </w:r>
                </w:p>
                <w:p w:rsidR="001D16B1" w:rsidRPr="001D16B1" w:rsidRDefault="001D16B1" w:rsidP="009F7CB8">
                  <w:pPr>
                    <w:jc w:val="center"/>
                    <w:rPr>
                      <w:i/>
                      <w:lang w:val="fr-FR"/>
                    </w:rPr>
                  </w:pPr>
                  <w:r w:rsidRPr="007668A9">
                    <w:rPr>
                      <w:i/>
                      <w:position w:val="-30"/>
                    </w:rPr>
                    <w:object w:dxaOrig="360" w:dyaOrig="720">
                      <v:shape id="_x0000_i1281" type="#_x0000_t75" style="width:18pt;height:36pt" o:ole="">
                        <v:imagedata r:id="rId70" o:title=""/>
                      </v:shape>
                      <o:OLEObject Type="Embed" ProgID="Equation.DSMT4" ShapeID="_x0000_i1281" DrawAspect="Content" ObjectID="_1335710874" r:id="rId74"/>
                    </w:object>
                  </w:r>
                  <w:r w:rsidRPr="001D16B1">
                    <w:rPr>
                      <w:i/>
                      <w:lang w:val="fr-FR"/>
                    </w:rPr>
                    <w:t>=</w:t>
                  </w:r>
                  <w:r w:rsidRPr="007668A9">
                    <w:rPr>
                      <w:i/>
                      <w:position w:val="-30"/>
                    </w:rPr>
                    <w:object w:dxaOrig="700" w:dyaOrig="720">
                      <v:shape id="_x0000_i1282" type="#_x0000_t75" style="width:35.25pt;height:36pt" o:ole="">
                        <v:imagedata r:id="rId75" o:title=""/>
                      </v:shape>
                      <o:OLEObject Type="Embed" ProgID="Equation.DSMT4" ShapeID="_x0000_i1282" DrawAspect="Content" ObjectID="_1335710875" r:id="rId76"/>
                    </w:object>
                  </w:r>
                  <w:r w:rsidRPr="001D16B1">
                    <w:rPr>
                      <w:i/>
                      <w:lang w:val="fr-FR"/>
                    </w:rPr>
                    <w:t>(N là một nhân tử chung).</w:t>
                  </w:r>
                </w:p>
              </w:txbxContent>
            </v:textbox>
            <w10:wrap type="topAndBottom"/>
          </v:rect>
        </w:pict>
      </w:r>
    </w:p>
    <w:p w:rsidR="009F7CB8" w:rsidRDefault="009F7CB8" w:rsidP="001D16B1">
      <w:pPr>
        <w:outlineLvl w:val="0"/>
      </w:pPr>
      <w:r>
        <w:t>Tính chất này được gọi là tính chất cơ bản của phân thức.</w:t>
      </w:r>
    </w:p>
    <w:p w:rsidR="009F7CB8" w:rsidRDefault="002463B8" w:rsidP="009F7CB8">
      <w:r w:rsidRPr="002463B8">
        <w:rPr>
          <w:rFonts w:ascii="Microsoft Sans Serif" w:hAnsi="Microsoft Sans Serif" w:cs="Microsoft Sans Serif"/>
          <w:b/>
          <w:noProof/>
          <w:color w:val="0000FF"/>
        </w:rPr>
        <w:pict>
          <v:rect id="_x0000_s1169" style="position:absolute;margin-left:-36pt;margin-top:13.2pt;width:27pt;height:18pt;z-index:251689984" fillcolor="silver">
            <v:textbox style="mso-next-textbox:#_x0000_s1169">
              <w:txbxContent>
                <w:p w:rsidR="001D16B1" w:rsidRPr="000762C2" w:rsidRDefault="001D16B1" w:rsidP="009F7CB8">
                  <w:pPr>
                    <w:rPr>
                      <w:color w:val="FFFFFF"/>
                    </w:rPr>
                  </w:pPr>
                  <w:r w:rsidRPr="000762C2">
                    <w:rPr>
                      <w:color w:val="FFFFFF"/>
                    </w:rPr>
                    <w:t>?</w:t>
                  </w:r>
                  <w:r>
                    <w:rPr>
                      <w:color w:val="FFFFFF"/>
                    </w:rPr>
                    <w:t>4</w:t>
                  </w:r>
                </w:p>
              </w:txbxContent>
            </v:textbox>
          </v:rect>
        </w:pict>
      </w:r>
    </w:p>
    <w:p w:rsidR="009F7CB8" w:rsidRPr="007668A9" w:rsidRDefault="009F7CB8" w:rsidP="009F7CB8">
      <w:pPr>
        <w:rPr>
          <w:i/>
        </w:rPr>
      </w:pPr>
      <w:r w:rsidRPr="007668A9">
        <w:rPr>
          <w:i/>
        </w:rPr>
        <w:t>Dùng tính chất cơ bản của phân thức ,hãy giải thích vì sao có thể viết:</w:t>
      </w:r>
    </w:p>
    <w:p w:rsidR="009F7CB8" w:rsidRDefault="009F7CB8" w:rsidP="009F7CB8">
      <w:r>
        <w:t xml:space="preserve">a) </w:t>
      </w:r>
      <w:r w:rsidRPr="00F15E6F">
        <w:rPr>
          <w:position w:val="-30"/>
        </w:rPr>
        <w:object w:dxaOrig="1359" w:dyaOrig="720">
          <v:shape id="_x0000_i1063" type="#_x0000_t75" style="width:68.25pt;height:36pt" o:ole="">
            <v:imagedata r:id="rId77" o:title=""/>
          </v:shape>
          <o:OLEObject Type="Embed" ProgID="Equation.DSMT4" ShapeID="_x0000_i1063" DrawAspect="Content" ObjectID="_1335710658" r:id="rId78"/>
        </w:object>
      </w:r>
      <w:r>
        <w:t>=</w:t>
      </w:r>
      <w:r w:rsidRPr="00F15E6F">
        <w:rPr>
          <w:position w:val="-30"/>
        </w:rPr>
        <w:object w:dxaOrig="780" w:dyaOrig="720">
          <v:shape id="_x0000_i1064" type="#_x0000_t75" style="width:39pt;height:36pt" o:ole="">
            <v:imagedata r:id="rId79" o:title=""/>
          </v:shape>
          <o:OLEObject Type="Embed" ProgID="Equation.DSMT4" ShapeID="_x0000_i1064" DrawAspect="Content" ObjectID="_1335710659" r:id="rId80"/>
        </w:object>
      </w:r>
      <w:r>
        <w:t>;</w:t>
      </w:r>
      <w:r>
        <w:tab/>
        <w:t xml:space="preserve">b) </w:t>
      </w:r>
      <w:r w:rsidRPr="00F15E6F">
        <w:rPr>
          <w:position w:val="-30"/>
        </w:rPr>
        <w:object w:dxaOrig="360" w:dyaOrig="720">
          <v:shape id="_x0000_i1065" type="#_x0000_t75" style="width:18pt;height:36pt" o:ole="">
            <v:imagedata r:id="rId81" o:title=""/>
          </v:shape>
          <o:OLEObject Type="Embed" ProgID="Equation.DSMT4" ShapeID="_x0000_i1065" DrawAspect="Content" ObjectID="_1335710660" r:id="rId82"/>
        </w:object>
      </w:r>
      <w:r>
        <w:t>=</w:t>
      </w:r>
      <w:r w:rsidRPr="00F15E6F">
        <w:rPr>
          <w:position w:val="-30"/>
        </w:rPr>
        <w:object w:dxaOrig="499" w:dyaOrig="720">
          <v:shape id="_x0000_i1066" type="#_x0000_t75" style="width:24.75pt;height:36pt" o:ole="">
            <v:imagedata r:id="rId83" o:title=""/>
          </v:shape>
          <o:OLEObject Type="Embed" ProgID="Equation.DSMT4" ShapeID="_x0000_i1066" DrawAspect="Content" ObjectID="_1335710661" r:id="rId84"/>
        </w:object>
      </w:r>
      <w:r>
        <w:t>.</w:t>
      </w:r>
    </w:p>
    <w:p w:rsidR="009F7CB8" w:rsidRDefault="009F7CB8" w:rsidP="009F7CB8"/>
    <w:p w:rsidR="009F7CB8" w:rsidRPr="005F7748" w:rsidRDefault="009F7CB8" w:rsidP="009F7CB8">
      <w:pPr>
        <w:rPr>
          <w:b/>
          <w:color w:val="0000FF"/>
        </w:rPr>
      </w:pPr>
      <w:r w:rsidRPr="005F7748">
        <w:rPr>
          <w:b/>
          <w:color w:val="0000FF"/>
        </w:rPr>
        <w:t>2.Quy tắc đỏi dấu</w:t>
      </w:r>
      <w:r w:rsidR="002463B8" w:rsidRPr="002463B8">
        <w:rPr>
          <w:b/>
          <w:color w:val="0000FF"/>
        </w:rPr>
      </w:r>
      <w:r w:rsidR="002463B8">
        <w:rPr>
          <w:b/>
          <w:color w:val="0000FF"/>
        </w:rPr>
        <w:pict>
          <v:group id="_x0000_s1160" editas="canvas" style="width:27pt;height:27pt;mso-position-horizontal-relative:char;mso-position-vertical-relative:line" coordorigin="4027,459" coordsize="450,463">
            <o:lock v:ext="edit" aspectratio="t"/>
            <v:shape id="_x0000_s1161" type="#_x0000_t75" style="position:absolute;left:4027;top:459;width:450;height:463" o:preferrelative="f">
              <v:fill o:detectmouseclick="t"/>
              <v:path o:extrusionok="t" o:connecttype="none"/>
              <o:lock v:ext="edit" text="t"/>
            </v:shape>
            <w10:wrap type="none"/>
            <w10:anchorlock/>
          </v:group>
        </w:pict>
      </w:r>
    </w:p>
    <w:p w:rsidR="009F7CB8" w:rsidRDefault="002463B8" w:rsidP="009F7CB8">
      <w:r w:rsidRPr="002463B8">
        <w:rPr>
          <w:noProof/>
        </w:rPr>
        <w:pict>
          <v:rect id="_x0000_s1164" style="position:absolute;margin-left:75.55pt;margin-top:.5pt;width:32.45pt;height:18.4pt;z-index:-251631616" wrapcoords="-600 -600 -600 21000 22200 21000 22200 -600 -600 -600">
            <v:textbox style="mso-next-textbox:#_x0000_s1164">
              <w:txbxContent>
                <w:p w:rsidR="001D16B1" w:rsidRDefault="001D16B1" w:rsidP="009F7CB8">
                  <w:r>
                    <w:t>?4</w:t>
                  </w:r>
                </w:p>
              </w:txbxContent>
            </v:textbox>
          </v:rect>
        </w:pict>
      </w:r>
      <w:r w:rsidR="009F7CB8">
        <w:t>Đẳng thức b)                cho ta quy tắc đổi dấu sau đây:</w:t>
      </w:r>
    </w:p>
    <w:p w:rsidR="009F7CB8" w:rsidRDefault="002463B8" w:rsidP="009F7CB8">
      <w:r w:rsidRPr="002463B8">
        <w:rPr>
          <w:noProof/>
        </w:rPr>
        <w:lastRenderedPageBreak/>
        <w:pict>
          <v:rect id="_x0000_s1165" style="position:absolute;margin-left:0;margin-top:23.1pt;width:405pt;height:1in;z-index:251685888">
            <v:textbox style="mso-next-textbox:#_x0000_s1165">
              <w:txbxContent>
                <w:p w:rsidR="001D16B1" w:rsidRPr="007668A9" w:rsidRDefault="001D16B1" w:rsidP="009F7CB8">
                  <w:r w:rsidRPr="007668A9">
                    <w:rPr>
                      <w:i/>
                    </w:rPr>
                    <w:t>Nếu đ</w:t>
                  </w:r>
                  <w:r w:rsidRPr="007668A9">
                    <w:t>ổi dấu cả tử và mẫu của một phân thức thì được một phân thức bằng phân thức đã cho:</w:t>
                  </w:r>
                </w:p>
                <w:p w:rsidR="001D16B1" w:rsidRPr="00B20E6A" w:rsidRDefault="001D16B1" w:rsidP="009F7CB8">
                  <w:pPr>
                    <w:jc w:val="center"/>
                  </w:pPr>
                  <w:r w:rsidRPr="00F15E6F">
                    <w:rPr>
                      <w:position w:val="-30"/>
                    </w:rPr>
                    <w:object w:dxaOrig="360" w:dyaOrig="720">
                      <v:shape id="_x0000_i1283" type="#_x0000_t75" style="width:18pt;height:36pt" o:ole="">
                        <v:imagedata r:id="rId81" o:title=""/>
                      </v:shape>
                      <o:OLEObject Type="Embed" ProgID="Equation.DSMT4" ShapeID="_x0000_i1283" DrawAspect="Content" ObjectID="_1335710876" r:id="rId85"/>
                    </w:object>
                  </w:r>
                  <w:r>
                    <w:t>=</w:t>
                  </w:r>
                  <w:r w:rsidRPr="00F15E6F">
                    <w:rPr>
                      <w:position w:val="-30"/>
                    </w:rPr>
                    <w:object w:dxaOrig="499" w:dyaOrig="720">
                      <v:shape id="_x0000_i1284" type="#_x0000_t75" style="width:24.75pt;height:36pt" o:ole="">
                        <v:imagedata r:id="rId83" o:title=""/>
                      </v:shape>
                      <o:OLEObject Type="Embed" ProgID="Equation.DSMT4" ShapeID="_x0000_i1284" DrawAspect="Content" ObjectID="_1335710877" r:id="rId86"/>
                    </w:object>
                  </w:r>
                  <w:r>
                    <w:t>.</w:t>
                  </w:r>
                </w:p>
              </w:txbxContent>
            </v:textbox>
            <w10:wrap type="topAndBottom"/>
          </v:rect>
        </w:pict>
      </w:r>
    </w:p>
    <w:p w:rsidR="009F7CB8" w:rsidRDefault="002463B8" w:rsidP="009F7CB8">
      <w:r w:rsidRPr="002463B8">
        <w:rPr>
          <w:rFonts w:ascii="Microsoft Sans Serif" w:hAnsi="Microsoft Sans Serif" w:cs="Microsoft Sans Serif"/>
          <w:b/>
          <w:noProof/>
          <w:color w:val="0000FF"/>
        </w:rPr>
        <w:pict>
          <v:rect id="_x0000_s1170" style="position:absolute;margin-left:-36pt;margin-top:94.6pt;width:27pt;height:18pt;z-index:251691008" fillcolor="silver">
            <v:textbox style="mso-next-textbox:#_x0000_s1170">
              <w:txbxContent>
                <w:p w:rsidR="001D16B1" w:rsidRPr="000762C2" w:rsidRDefault="001D16B1" w:rsidP="009F7CB8">
                  <w:pPr>
                    <w:rPr>
                      <w:color w:val="FFFFFF"/>
                    </w:rPr>
                  </w:pPr>
                  <w:r w:rsidRPr="000762C2">
                    <w:rPr>
                      <w:color w:val="FFFFFF"/>
                    </w:rPr>
                    <w:t>?</w:t>
                  </w:r>
                  <w:r>
                    <w:rPr>
                      <w:color w:val="FFFFFF"/>
                    </w:rPr>
                    <w:t>5</w:t>
                  </w:r>
                </w:p>
              </w:txbxContent>
            </v:textbox>
          </v:rect>
        </w:pict>
      </w:r>
    </w:p>
    <w:p w:rsidR="009F7CB8" w:rsidRPr="007668A9" w:rsidRDefault="009F7CB8" w:rsidP="009F7CB8">
      <w:pPr>
        <w:rPr>
          <w:i/>
        </w:rPr>
      </w:pPr>
      <w:r w:rsidRPr="007668A9">
        <w:rPr>
          <w:i/>
        </w:rPr>
        <w:t>Dùng quy tắc đổi dấu hãy điền một đa thức thích hợp vào chỗ trống trong mỗi đẳng thức sau:</w:t>
      </w:r>
    </w:p>
    <w:p w:rsidR="009F7CB8" w:rsidRDefault="009F7CB8" w:rsidP="009F7CB8">
      <w:r>
        <w:t xml:space="preserve">a) </w:t>
      </w:r>
      <w:r w:rsidRPr="00F15E6F">
        <w:rPr>
          <w:position w:val="-30"/>
        </w:rPr>
        <w:object w:dxaOrig="680" w:dyaOrig="720">
          <v:shape id="_x0000_i1067" type="#_x0000_t75" style="width:33.75pt;height:36pt" o:ole="">
            <v:imagedata r:id="rId87" o:title=""/>
          </v:shape>
          <o:OLEObject Type="Embed" ProgID="Equation.DSMT4" ShapeID="_x0000_i1067" DrawAspect="Content" ObjectID="_1335710662" r:id="rId88"/>
        </w:object>
      </w:r>
      <w:r>
        <w:t>=</w:t>
      </w:r>
      <w:r w:rsidRPr="00F15E6F">
        <w:rPr>
          <w:position w:val="-30"/>
        </w:rPr>
        <w:object w:dxaOrig="680" w:dyaOrig="720">
          <v:shape id="_x0000_i1068" type="#_x0000_t75" style="width:33.75pt;height:36pt" o:ole="">
            <v:imagedata r:id="rId89" o:title=""/>
          </v:shape>
          <o:OLEObject Type="Embed" ProgID="Equation.DSMT4" ShapeID="_x0000_i1068" DrawAspect="Content" ObjectID="_1335710663" r:id="rId90"/>
        </w:object>
      </w:r>
      <w:r>
        <w:t>;</w:t>
      </w:r>
      <w:r>
        <w:tab/>
        <w:t xml:space="preserve">b) </w:t>
      </w:r>
      <w:r w:rsidRPr="00F15E6F">
        <w:rPr>
          <w:position w:val="-30"/>
        </w:rPr>
        <w:object w:dxaOrig="740" w:dyaOrig="720">
          <v:shape id="_x0000_i1069" type="#_x0000_t75" style="width:36.75pt;height:36pt" o:ole="">
            <v:imagedata r:id="rId91" o:title=""/>
          </v:shape>
          <o:OLEObject Type="Embed" ProgID="Equation.DSMT4" ShapeID="_x0000_i1069" DrawAspect="Content" ObjectID="_1335710664" r:id="rId92"/>
        </w:object>
      </w:r>
      <w:r>
        <w:t>=</w:t>
      </w:r>
      <w:r w:rsidRPr="00F15E6F">
        <w:rPr>
          <w:position w:val="-30"/>
        </w:rPr>
        <w:object w:dxaOrig="740" w:dyaOrig="720">
          <v:shape id="_x0000_i1070" type="#_x0000_t75" style="width:36.75pt;height:36pt" o:ole="">
            <v:imagedata r:id="rId93" o:title=""/>
          </v:shape>
          <o:OLEObject Type="Embed" ProgID="Equation.DSMT4" ShapeID="_x0000_i1070" DrawAspect="Content" ObjectID="_1335710665" r:id="rId94"/>
        </w:object>
      </w:r>
      <w:r>
        <w:t>.</w:t>
      </w:r>
    </w:p>
    <w:p w:rsidR="0081561A" w:rsidRDefault="0081561A" w:rsidP="009F7CB8"/>
    <w:p w:rsidR="0081561A" w:rsidRDefault="0081561A" w:rsidP="009F7CB8"/>
    <w:p w:rsidR="0081561A" w:rsidRDefault="0081561A" w:rsidP="009F7CB8"/>
    <w:p w:rsidR="0081561A" w:rsidRDefault="0081561A" w:rsidP="009F7CB8"/>
    <w:p w:rsidR="0081561A" w:rsidRDefault="0081561A" w:rsidP="009F7CB8"/>
    <w:p w:rsidR="0081561A" w:rsidRDefault="0081561A" w:rsidP="009F7CB8"/>
    <w:p w:rsidR="0081561A" w:rsidRDefault="0081561A" w:rsidP="009F7CB8"/>
    <w:p w:rsidR="0081561A" w:rsidRPr="0081561A" w:rsidRDefault="0081561A" w:rsidP="0081561A">
      <w:pPr>
        <w:jc w:val="center"/>
        <w:rPr>
          <w:b/>
          <w:color w:val="0000FF"/>
          <w:sz w:val="40"/>
          <w:szCs w:val="40"/>
        </w:rPr>
      </w:pPr>
      <w:r w:rsidRPr="0081561A">
        <w:rPr>
          <w:b/>
          <w:color w:val="0000FF"/>
          <w:sz w:val="40"/>
          <w:szCs w:val="40"/>
        </w:rPr>
        <w:t>§</w:t>
      </w:r>
      <w:r w:rsidR="002463B8" w:rsidRPr="002463B8">
        <w:rPr>
          <w:b/>
          <w:noProof/>
          <w:color w:val="0000FF"/>
          <w:sz w:val="40"/>
          <w:szCs w:val="40"/>
        </w:rPr>
        <w:pict>
          <v:shape id="_x0000_s1171" type="#_x0000_t176" style="position:absolute;left:0;text-align:left;margin-left:-18pt;margin-top:26.8pt;width:396pt;height:36pt;z-index:251693056;mso-position-horizontal-relative:text;mso-position-vertical-relative:text">
            <v:textbox style="mso-next-textbox:#_x0000_s1171">
              <w:txbxContent>
                <w:p w:rsidR="001D16B1" w:rsidRPr="003D4E0F" w:rsidRDefault="001D16B1" w:rsidP="0081561A">
                  <w:pPr>
                    <w:jc w:val="center"/>
                    <w:rPr>
                      <w:rFonts w:ascii="Microsoft Sans Serif" w:hAnsi="Microsoft Sans Serif" w:cs="Microsoft Sans Serif"/>
                      <w:color w:val="FF6600"/>
                    </w:rPr>
                  </w:pPr>
                  <w:r>
                    <w:rPr>
                      <w:rFonts w:ascii="Microsoft Sans Serif" w:hAnsi="Microsoft Sans Serif" w:cs="Microsoft Sans Serif"/>
                      <w:color w:val="FF6600"/>
                    </w:rPr>
                    <w:t>Cách rút gọn phân thức có giống cách rút gọn phân số hay không?</w:t>
                  </w:r>
                </w:p>
              </w:txbxContent>
            </v:textbox>
            <w10:wrap type="topAndBottom"/>
          </v:shape>
        </w:pict>
      </w:r>
      <w:r w:rsidRPr="0081561A">
        <w:rPr>
          <w:b/>
          <w:color w:val="0000FF"/>
          <w:sz w:val="40"/>
          <w:szCs w:val="40"/>
        </w:rPr>
        <w:t>3. Rút gọn phân thức</w:t>
      </w:r>
    </w:p>
    <w:p w:rsidR="0081561A" w:rsidRDefault="002463B8" w:rsidP="0081561A">
      <w:r w:rsidRPr="002463B8">
        <w:rPr>
          <w:rFonts w:ascii="Microsoft Sans Serif" w:hAnsi="Microsoft Sans Serif" w:cs="Microsoft Sans Serif"/>
          <w:b/>
          <w:i/>
          <w:noProof/>
          <w:color w:val="0000FF"/>
        </w:rPr>
        <w:pict>
          <v:rect id="_x0000_s1172" style="position:absolute;margin-left:-36pt;margin-top:54.4pt;width:27pt;height:18pt;z-index:251694080" fillcolor="silver">
            <v:textbox style="mso-next-textbox:#_x0000_s1172">
              <w:txbxContent>
                <w:p w:rsidR="001D16B1" w:rsidRPr="000762C2" w:rsidRDefault="001D16B1" w:rsidP="0081561A">
                  <w:pPr>
                    <w:rPr>
                      <w:color w:val="FFFFFF"/>
                    </w:rPr>
                  </w:pPr>
                  <w:r w:rsidRPr="000762C2">
                    <w:rPr>
                      <w:color w:val="FFFFFF"/>
                    </w:rPr>
                    <w:t>?</w:t>
                  </w:r>
                  <w:r>
                    <w:rPr>
                      <w:color w:val="FFFFFF"/>
                    </w:rPr>
                    <w:t>1</w:t>
                  </w:r>
                </w:p>
              </w:txbxContent>
            </v:textbox>
          </v:rect>
        </w:pict>
      </w:r>
      <w:r w:rsidR="0081561A" w:rsidRPr="007668A9">
        <w:rPr>
          <w:i/>
        </w:rPr>
        <w:t>Cho phân thức</w:t>
      </w:r>
      <w:r w:rsidR="0081561A">
        <w:t xml:space="preserve"> </w:t>
      </w:r>
      <w:r w:rsidR="0081561A" w:rsidRPr="00CB3974">
        <w:rPr>
          <w:position w:val="-28"/>
        </w:rPr>
        <w:object w:dxaOrig="680" w:dyaOrig="700">
          <v:shape id="_x0000_i1071" type="#_x0000_t75" style="width:33.75pt;height:35.25pt" o:ole="">
            <v:imagedata r:id="rId95" o:title=""/>
          </v:shape>
          <o:OLEObject Type="Embed" ProgID="Equation.DSMT4" ShapeID="_x0000_i1071" DrawAspect="Content" ObjectID="_1335710666" r:id="rId96"/>
        </w:object>
      </w:r>
      <w:r w:rsidR="0081561A">
        <w:t>.</w:t>
      </w:r>
    </w:p>
    <w:p w:rsidR="0081561A" w:rsidRPr="007668A9" w:rsidRDefault="0081561A" w:rsidP="0081561A">
      <w:pPr>
        <w:rPr>
          <w:i/>
        </w:rPr>
      </w:pPr>
      <w:r w:rsidRPr="007668A9">
        <w:rPr>
          <w:i/>
        </w:rPr>
        <w:t>a) Tìm nhân tử chunhg của cả tử và mẫu.</w:t>
      </w:r>
    </w:p>
    <w:p w:rsidR="0081561A" w:rsidRPr="007668A9" w:rsidRDefault="0081561A" w:rsidP="0081561A">
      <w:pPr>
        <w:rPr>
          <w:i/>
        </w:rPr>
      </w:pPr>
      <w:r w:rsidRPr="007668A9">
        <w:rPr>
          <w:i/>
        </w:rPr>
        <w:t>b) Chia cả tử và mẫu cho nhân tử chung.</w:t>
      </w:r>
    </w:p>
    <w:p w:rsidR="0081561A" w:rsidRDefault="0081561A" w:rsidP="0081561A">
      <w:r>
        <w:t>Ta thấy pahn6 thức vừa tìm được đơn giản hơn phân thức đã cho. Cách biến đổi mà em vừa làm gọi là rút gọn phân thức.</w:t>
      </w:r>
    </w:p>
    <w:p w:rsidR="0081561A" w:rsidRDefault="002463B8" w:rsidP="0081561A">
      <w:r w:rsidRPr="002463B8">
        <w:rPr>
          <w:rFonts w:ascii="Microsoft Sans Serif" w:hAnsi="Microsoft Sans Serif" w:cs="Microsoft Sans Serif"/>
          <w:b/>
          <w:i/>
          <w:noProof/>
          <w:color w:val="0000FF"/>
        </w:rPr>
        <w:pict>
          <v:rect id="_x0000_s1173" style="position:absolute;margin-left:-36pt;margin-top:8.8pt;width:27pt;height:18pt;z-index:251695104" fillcolor="silver">
            <v:textbox style="mso-next-textbox:#_x0000_s1173">
              <w:txbxContent>
                <w:p w:rsidR="001D16B1" w:rsidRPr="000762C2" w:rsidRDefault="001D16B1" w:rsidP="0081561A">
                  <w:pPr>
                    <w:rPr>
                      <w:color w:val="FFFFFF"/>
                    </w:rPr>
                  </w:pPr>
                  <w:r w:rsidRPr="000762C2">
                    <w:rPr>
                      <w:color w:val="FFFFFF"/>
                    </w:rPr>
                    <w:t>?</w:t>
                  </w:r>
                  <w:r>
                    <w:rPr>
                      <w:color w:val="FFFFFF"/>
                    </w:rPr>
                    <w:t>2</w:t>
                  </w:r>
                </w:p>
              </w:txbxContent>
            </v:textbox>
          </v:rect>
        </w:pict>
      </w:r>
      <w:r w:rsidR="0081561A" w:rsidRPr="007668A9">
        <w:rPr>
          <w:i/>
        </w:rPr>
        <w:t>Cho phân thức</w:t>
      </w:r>
      <w:r w:rsidR="0081561A">
        <w:t xml:space="preserve"> </w:t>
      </w:r>
      <w:r w:rsidR="0081561A" w:rsidRPr="00CB3974">
        <w:rPr>
          <w:position w:val="-24"/>
        </w:rPr>
        <w:object w:dxaOrig="1160" w:dyaOrig="660">
          <v:shape id="_x0000_i1072" type="#_x0000_t75" style="width:57.75pt;height:33pt" o:ole="">
            <v:imagedata r:id="rId97" o:title=""/>
          </v:shape>
          <o:OLEObject Type="Embed" ProgID="Equation.DSMT4" ShapeID="_x0000_i1072" DrawAspect="Content" ObjectID="_1335710667" r:id="rId98"/>
        </w:object>
      </w:r>
      <w:r w:rsidR="0081561A">
        <w:t>.</w:t>
      </w:r>
    </w:p>
    <w:p w:rsidR="0081561A" w:rsidRPr="007668A9" w:rsidRDefault="0081561A" w:rsidP="0081561A">
      <w:pPr>
        <w:rPr>
          <w:i/>
        </w:rPr>
      </w:pPr>
      <w:r w:rsidRPr="007668A9">
        <w:rPr>
          <w:i/>
        </w:rPr>
        <w:lastRenderedPageBreak/>
        <w:t>a) Phân tích tử và mẫu thành nhân tử rồi tìm nhân tử chung của chúng.</w:t>
      </w:r>
    </w:p>
    <w:p w:rsidR="0081561A" w:rsidRPr="007668A9" w:rsidRDefault="0081561A" w:rsidP="0081561A">
      <w:pPr>
        <w:rPr>
          <w:i/>
        </w:rPr>
      </w:pPr>
      <w:r w:rsidRPr="007668A9">
        <w:rPr>
          <w:i/>
        </w:rPr>
        <w:t>b) Chia cả tử và mẫu cho nhân tử chung.</w:t>
      </w:r>
    </w:p>
    <w:p w:rsidR="0081561A" w:rsidRPr="007668A9" w:rsidRDefault="0081561A" w:rsidP="0081561A">
      <w:pPr>
        <w:rPr>
          <w:i/>
        </w:rPr>
      </w:pPr>
      <w:r w:rsidRPr="007668A9">
        <w:rPr>
          <w:i/>
        </w:rPr>
        <w:t>Nhận xét.Muốn rút gọn một phân thức ta có thể:</w:t>
      </w:r>
    </w:p>
    <w:p w:rsidR="0081561A" w:rsidRPr="007668A9" w:rsidRDefault="0081561A" w:rsidP="0081561A">
      <w:pPr>
        <w:rPr>
          <w:i/>
        </w:rPr>
      </w:pPr>
      <w:r w:rsidRPr="007668A9">
        <w:rPr>
          <w:i/>
        </w:rPr>
        <w:t>- Phân tích tử và mẫu thành nahn6 tử (nếu cần) để tìm nahn6 tử chung;</w:t>
      </w:r>
    </w:p>
    <w:p w:rsidR="0081561A" w:rsidRPr="007668A9" w:rsidRDefault="0081561A" w:rsidP="0081561A">
      <w:pPr>
        <w:rPr>
          <w:i/>
        </w:rPr>
      </w:pPr>
      <w:r w:rsidRPr="007668A9">
        <w:rPr>
          <w:i/>
        </w:rPr>
        <w:t>- Chia cả tử và mẫu cho nhân tử chung.</w:t>
      </w:r>
    </w:p>
    <w:p w:rsidR="0081561A" w:rsidRDefault="0081561A" w:rsidP="0081561A">
      <w:r w:rsidRPr="007668A9">
        <w:rPr>
          <w:b/>
        </w:rPr>
        <w:t>Ví dụ 1.</w:t>
      </w:r>
      <w:r>
        <w:t xml:space="preserve">Rút gọn phân thức </w:t>
      </w:r>
      <w:r w:rsidRPr="00CB3974">
        <w:rPr>
          <w:position w:val="-24"/>
        </w:rPr>
        <w:object w:dxaOrig="1340" w:dyaOrig="660">
          <v:shape id="_x0000_i1073" type="#_x0000_t75" style="width:66.75pt;height:33pt" o:ole="">
            <v:imagedata r:id="rId99" o:title=""/>
          </v:shape>
          <o:OLEObject Type="Embed" ProgID="Equation.DSMT4" ShapeID="_x0000_i1073" DrawAspect="Content" ObjectID="_1335710668" r:id="rId100"/>
        </w:object>
      </w:r>
      <w:r>
        <w:t>.</w:t>
      </w:r>
    </w:p>
    <w:p w:rsidR="0081561A" w:rsidRDefault="0081561A" w:rsidP="0081561A">
      <w:r w:rsidRPr="007668A9">
        <w:rPr>
          <w:i/>
        </w:rPr>
        <w:t>Giải.</w:t>
      </w:r>
      <w:r>
        <w:t xml:space="preserve"> </w:t>
      </w:r>
      <w:r w:rsidRPr="00CB3974">
        <w:rPr>
          <w:position w:val="-24"/>
        </w:rPr>
        <w:object w:dxaOrig="1340" w:dyaOrig="660">
          <v:shape id="_x0000_i1074" type="#_x0000_t75" style="width:66.75pt;height:33pt" o:ole="">
            <v:imagedata r:id="rId99" o:title=""/>
          </v:shape>
          <o:OLEObject Type="Embed" ProgID="Equation.DSMT4" ShapeID="_x0000_i1074" DrawAspect="Content" ObjectID="_1335710669" r:id="rId101"/>
        </w:object>
      </w:r>
      <w:r>
        <w:t xml:space="preserve"> =</w:t>
      </w:r>
      <w:r w:rsidRPr="00CB3974">
        <w:rPr>
          <w:position w:val="-28"/>
        </w:rPr>
        <w:object w:dxaOrig="1520" w:dyaOrig="700">
          <v:shape id="_x0000_i1075" type="#_x0000_t75" style="width:75.75pt;height:35.25pt" o:ole="">
            <v:imagedata r:id="rId102" o:title=""/>
          </v:shape>
          <o:OLEObject Type="Embed" ProgID="Equation.DSMT4" ShapeID="_x0000_i1075" DrawAspect="Content" ObjectID="_1335710670" r:id="rId103"/>
        </w:object>
      </w:r>
      <w:r>
        <w:t>=</w:t>
      </w:r>
      <w:r w:rsidRPr="00CB3974">
        <w:rPr>
          <w:position w:val="-28"/>
        </w:rPr>
        <w:object w:dxaOrig="1440" w:dyaOrig="700">
          <v:shape id="_x0000_i1076" type="#_x0000_t75" style="width:1in;height:35.25pt" o:ole="">
            <v:imagedata r:id="rId104" o:title=""/>
          </v:shape>
          <o:OLEObject Type="Embed" ProgID="Equation.DSMT4" ShapeID="_x0000_i1076" DrawAspect="Content" ObjectID="_1335710671" r:id="rId105"/>
        </w:object>
      </w:r>
      <w:r>
        <w:t>=</w:t>
      </w:r>
      <w:r w:rsidRPr="00CB3974">
        <w:rPr>
          <w:position w:val="-24"/>
        </w:rPr>
        <w:object w:dxaOrig="960" w:dyaOrig="660">
          <v:shape id="_x0000_i1077" type="#_x0000_t75" style="width:48pt;height:33pt" o:ole="">
            <v:imagedata r:id="rId106" o:title=""/>
          </v:shape>
          <o:OLEObject Type="Embed" ProgID="Equation.DSMT4" ShapeID="_x0000_i1077" DrawAspect="Content" ObjectID="_1335710672" r:id="rId107"/>
        </w:object>
      </w:r>
      <w:r>
        <w:t>.</w:t>
      </w:r>
    </w:p>
    <w:p w:rsidR="0081561A" w:rsidRDefault="002463B8" w:rsidP="0081561A">
      <w:r w:rsidRPr="002463B8">
        <w:rPr>
          <w:rFonts w:ascii="Microsoft Sans Serif" w:hAnsi="Microsoft Sans Serif" w:cs="Microsoft Sans Serif"/>
          <w:b/>
          <w:i/>
          <w:noProof/>
          <w:color w:val="0000FF"/>
        </w:rPr>
        <w:pict>
          <v:rect id="_x0000_s1174" style="position:absolute;margin-left:-36pt;margin-top:9.8pt;width:27pt;height:18pt;z-index:251696128" fillcolor="silver">
            <v:textbox style="mso-next-textbox:#_x0000_s1174">
              <w:txbxContent>
                <w:p w:rsidR="001D16B1" w:rsidRPr="000762C2" w:rsidRDefault="001D16B1" w:rsidP="0081561A">
                  <w:pPr>
                    <w:rPr>
                      <w:color w:val="FFFFFF"/>
                    </w:rPr>
                  </w:pPr>
                  <w:r w:rsidRPr="000762C2">
                    <w:rPr>
                      <w:color w:val="FFFFFF"/>
                    </w:rPr>
                    <w:t>?</w:t>
                  </w:r>
                  <w:r>
                    <w:rPr>
                      <w:color w:val="FFFFFF"/>
                    </w:rPr>
                    <w:t>3</w:t>
                  </w:r>
                </w:p>
              </w:txbxContent>
            </v:textbox>
          </v:rect>
        </w:pict>
      </w:r>
      <w:r w:rsidR="0081561A" w:rsidRPr="007668A9">
        <w:rPr>
          <w:i/>
        </w:rPr>
        <w:t>Rút gọn phạn thức</w:t>
      </w:r>
      <w:r w:rsidR="0081561A">
        <w:t xml:space="preserve"> </w:t>
      </w:r>
      <w:r w:rsidR="0081561A" w:rsidRPr="00CB3974">
        <w:rPr>
          <w:position w:val="-24"/>
        </w:rPr>
        <w:object w:dxaOrig="1080" w:dyaOrig="660">
          <v:shape id="_x0000_i1078" type="#_x0000_t75" style="width:54pt;height:33pt" o:ole="">
            <v:imagedata r:id="rId108" o:title=""/>
          </v:shape>
          <o:OLEObject Type="Embed" ProgID="Equation.DSMT4" ShapeID="_x0000_i1078" DrawAspect="Content" ObjectID="_1335710673" r:id="rId109"/>
        </w:object>
      </w:r>
      <w:r w:rsidR="0081561A">
        <w:t>.</w:t>
      </w:r>
    </w:p>
    <w:p w:rsidR="0081561A" w:rsidRPr="007668A9" w:rsidRDefault="0081561A" w:rsidP="0081561A">
      <w:pPr>
        <w:rPr>
          <w:i/>
        </w:rPr>
      </w:pPr>
      <w:r w:rsidRPr="007668A9">
        <w:rPr>
          <w:b/>
          <w:i/>
        </w:rPr>
        <w:t>Chú ý</w:t>
      </w:r>
      <w:r w:rsidRPr="007668A9">
        <w:rPr>
          <w:i/>
        </w:rPr>
        <w:t>. Có khi cần đổi dấu ở tử hoặc mẫu để nhận ra nhân tử chung của tử và mẫu (lưu ý tới tính chất A=-(-A)).</w:t>
      </w:r>
    </w:p>
    <w:p w:rsidR="0081561A" w:rsidRDefault="0081561A" w:rsidP="0081561A">
      <w:r w:rsidRPr="007668A9">
        <w:rPr>
          <w:b/>
        </w:rPr>
        <w:t>Ví dụ 2.</w:t>
      </w:r>
      <w:r>
        <w:t xml:space="preserve"> Rút gọn phạn thức </w:t>
      </w:r>
      <w:r w:rsidRPr="00CB3974">
        <w:rPr>
          <w:position w:val="-28"/>
        </w:rPr>
        <w:object w:dxaOrig="900" w:dyaOrig="700">
          <v:shape id="_x0000_i1079" type="#_x0000_t75" style="width:45pt;height:35.25pt" o:ole="">
            <v:imagedata r:id="rId110" o:title=""/>
          </v:shape>
          <o:OLEObject Type="Embed" ProgID="Equation.DSMT4" ShapeID="_x0000_i1079" DrawAspect="Content" ObjectID="_1335710674" r:id="rId111"/>
        </w:object>
      </w:r>
      <w:r>
        <w:t>.</w:t>
      </w:r>
    </w:p>
    <w:p w:rsidR="0081561A" w:rsidRDefault="0081561A" w:rsidP="0081561A">
      <w:r w:rsidRPr="007668A9">
        <w:rPr>
          <w:i/>
        </w:rPr>
        <w:t>Giải</w:t>
      </w:r>
      <w:r>
        <w:t xml:space="preserve"> </w:t>
      </w:r>
      <w:r w:rsidRPr="00CB3974">
        <w:rPr>
          <w:position w:val="-28"/>
        </w:rPr>
        <w:object w:dxaOrig="900" w:dyaOrig="700">
          <v:shape id="_x0000_i1080" type="#_x0000_t75" style="width:45pt;height:35.25pt" o:ole="">
            <v:imagedata r:id="rId110" o:title=""/>
          </v:shape>
          <o:OLEObject Type="Embed" ProgID="Equation.DSMT4" ShapeID="_x0000_i1080" DrawAspect="Content" ObjectID="_1335710675" r:id="rId112"/>
        </w:object>
      </w:r>
      <w:r>
        <w:t>=</w:t>
      </w:r>
      <w:r w:rsidRPr="00CB3974">
        <w:rPr>
          <w:position w:val="-28"/>
        </w:rPr>
        <w:object w:dxaOrig="920" w:dyaOrig="700">
          <v:shape id="_x0000_i1081" type="#_x0000_t75" style="width:45.75pt;height:35.25pt" o:ole="">
            <v:imagedata r:id="rId113" o:title=""/>
          </v:shape>
          <o:OLEObject Type="Embed" ProgID="Equation.DSMT4" ShapeID="_x0000_i1081" DrawAspect="Content" ObjectID="_1335710676" r:id="rId114"/>
        </w:object>
      </w:r>
      <w:r>
        <w:t>=</w:t>
      </w:r>
      <w:r w:rsidRPr="00CB3974">
        <w:rPr>
          <w:position w:val="-24"/>
        </w:rPr>
        <w:object w:dxaOrig="460" w:dyaOrig="660">
          <v:shape id="_x0000_i1082" type="#_x0000_t75" style="width:23.25pt;height:33pt" o:ole="">
            <v:imagedata r:id="rId115" o:title=""/>
          </v:shape>
          <o:OLEObject Type="Embed" ProgID="Equation.DSMT4" ShapeID="_x0000_i1082" DrawAspect="Content" ObjectID="_1335710677" r:id="rId116"/>
        </w:object>
      </w:r>
      <w:r>
        <w:t>.</w:t>
      </w:r>
    </w:p>
    <w:p w:rsidR="0081561A" w:rsidRDefault="002463B8" w:rsidP="0081561A">
      <w:r w:rsidRPr="002463B8">
        <w:rPr>
          <w:rFonts w:ascii="Microsoft Sans Serif" w:hAnsi="Microsoft Sans Serif" w:cs="Microsoft Sans Serif"/>
          <w:b/>
          <w:i/>
          <w:noProof/>
          <w:color w:val="0000FF"/>
        </w:rPr>
        <w:pict>
          <v:rect id="_x0000_s1175" style="position:absolute;margin-left:-36pt;margin-top:5.2pt;width:27pt;height:18pt;z-index:251697152" fillcolor="silver">
            <v:textbox style="mso-next-textbox:#_x0000_s1175">
              <w:txbxContent>
                <w:p w:rsidR="001D16B1" w:rsidRPr="000762C2" w:rsidRDefault="001D16B1" w:rsidP="0081561A">
                  <w:pPr>
                    <w:rPr>
                      <w:color w:val="FFFFFF"/>
                    </w:rPr>
                  </w:pPr>
                  <w:r w:rsidRPr="000762C2">
                    <w:rPr>
                      <w:color w:val="FFFFFF"/>
                    </w:rPr>
                    <w:t>?</w:t>
                  </w:r>
                  <w:r>
                    <w:rPr>
                      <w:color w:val="FFFFFF"/>
                    </w:rPr>
                    <w:t>4</w:t>
                  </w:r>
                </w:p>
              </w:txbxContent>
            </v:textbox>
          </v:rect>
        </w:pict>
      </w:r>
      <w:r w:rsidR="0081561A" w:rsidRPr="007668A9">
        <w:rPr>
          <w:i/>
        </w:rPr>
        <w:t>Rút gọn phân thức</w:t>
      </w:r>
      <w:r w:rsidR="0081561A">
        <w:t xml:space="preserve">  </w:t>
      </w:r>
      <w:r w:rsidR="0081561A" w:rsidRPr="00CB3974">
        <w:rPr>
          <w:position w:val="-28"/>
        </w:rPr>
        <w:object w:dxaOrig="960" w:dyaOrig="700">
          <v:shape id="_x0000_i1083" type="#_x0000_t75" style="width:48pt;height:35.25pt" o:ole="">
            <v:imagedata r:id="rId117" o:title=""/>
          </v:shape>
          <o:OLEObject Type="Embed" ProgID="Equation.DSMT4" ShapeID="_x0000_i1083" DrawAspect="Content" ObjectID="_1335710678" r:id="rId118"/>
        </w:object>
      </w:r>
      <w:r w:rsidR="0081561A">
        <w:t>.</w:t>
      </w:r>
    </w:p>
    <w:p w:rsidR="0081561A" w:rsidRDefault="0081561A" w:rsidP="0081561A"/>
    <w:p w:rsidR="0081561A" w:rsidRDefault="0081561A" w:rsidP="0081561A"/>
    <w:p w:rsidR="0081561A" w:rsidRDefault="0081561A" w:rsidP="0081561A"/>
    <w:p w:rsidR="0081561A" w:rsidRDefault="0081561A" w:rsidP="0081561A"/>
    <w:p w:rsidR="0081561A" w:rsidRDefault="0081561A" w:rsidP="0081561A"/>
    <w:p w:rsidR="0081561A" w:rsidRDefault="0081561A" w:rsidP="0081561A"/>
    <w:p w:rsidR="0081561A" w:rsidRDefault="0081561A" w:rsidP="0081561A"/>
    <w:p w:rsidR="0081561A" w:rsidRDefault="0081561A" w:rsidP="0081561A"/>
    <w:p w:rsidR="0081561A" w:rsidRDefault="0081561A" w:rsidP="0081561A"/>
    <w:p w:rsidR="0081561A" w:rsidRPr="0081561A" w:rsidRDefault="002463B8" w:rsidP="0081561A">
      <w:pPr>
        <w:jc w:val="center"/>
        <w:rPr>
          <w:b/>
          <w:color w:val="0070C0"/>
          <w:sz w:val="40"/>
          <w:szCs w:val="40"/>
        </w:rPr>
      </w:pPr>
      <w:r w:rsidRPr="002463B8">
        <w:rPr>
          <w:noProof/>
          <w:color w:val="0070C0"/>
          <w:sz w:val="40"/>
          <w:szCs w:val="40"/>
        </w:rPr>
        <w:lastRenderedPageBreak/>
        <w:pict>
          <v:shape id="_x0000_s1176" type="#_x0000_t176" style="position:absolute;left:0;text-align:left;margin-left:54pt;margin-top:27pt;width:315pt;height:36pt;z-index:251699200">
            <v:textbox style="mso-next-textbox:#_x0000_s1176">
              <w:txbxContent>
                <w:p w:rsidR="001D16B1" w:rsidRPr="003D4E0F" w:rsidRDefault="001D16B1" w:rsidP="0081561A">
                  <w:pPr>
                    <w:jc w:val="center"/>
                    <w:rPr>
                      <w:rFonts w:ascii="Microsoft Sans Serif" w:hAnsi="Microsoft Sans Serif" w:cs="Microsoft Sans Serif"/>
                      <w:color w:val="FF6600"/>
                    </w:rPr>
                  </w:pPr>
                  <w:r>
                    <w:rPr>
                      <w:rFonts w:ascii="Microsoft Sans Serif" w:hAnsi="Microsoft Sans Serif" w:cs="Microsoft Sans Serif"/>
                      <w:color w:val="FF6600"/>
                    </w:rPr>
                    <w:t>Làm thế nào để quy đồng mẫy thức nhiều phân thức?</w:t>
                  </w:r>
                </w:p>
              </w:txbxContent>
            </v:textbox>
            <w10:wrap type="topAndBottom"/>
          </v:shape>
        </w:pict>
      </w:r>
      <w:r w:rsidR="0081561A" w:rsidRPr="0081561A">
        <w:rPr>
          <w:b/>
          <w:color w:val="0070C0"/>
          <w:sz w:val="40"/>
          <w:szCs w:val="40"/>
        </w:rPr>
        <w:t>§4. Quy đồng mẫu thức nhiều phân thức</w:t>
      </w:r>
    </w:p>
    <w:p w:rsidR="0081561A" w:rsidRPr="002E259D" w:rsidRDefault="0081561A" w:rsidP="0081561A"/>
    <w:p w:rsidR="0081561A" w:rsidRPr="002E259D" w:rsidRDefault="0081561A" w:rsidP="0081561A">
      <w:r w:rsidRPr="002E259D">
        <w:t xml:space="preserve">Cho hai phan thức </w:t>
      </w:r>
      <w:r w:rsidRPr="002E259D">
        <w:rPr>
          <w:position w:val="-28"/>
        </w:rPr>
        <w:object w:dxaOrig="580" w:dyaOrig="660">
          <v:shape id="_x0000_i1084" type="#_x0000_t75" style="width:29.25pt;height:33pt" o:ole="">
            <v:imagedata r:id="rId119" o:title=""/>
          </v:shape>
          <o:OLEObject Type="Embed" ProgID="Equation.DSMT4" ShapeID="_x0000_i1084" DrawAspect="Content" ObjectID="_1335710679" r:id="rId120"/>
        </w:object>
      </w:r>
      <w:r w:rsidRPr="002E259D">
        <w:t xml:space="preserve"> và </w:t>
      </w:r>
      <w:r w:rsidRPr="002E259D">
        <w:rPr>
          <w:position w:val="-28"/>
        </w:rPr>
        <w:object w:dxaOrig="580" w:dyaOrig="660">
          <v:shape id="_x0000_i1085" type="#_x0000_t75" style="width:29.25pt;height:33pt" o:ole="">
            <v:imagedata r:id="rId121" o:title=""/>
          </v:shape>
          <o:OLEObject Type="Embed" ProgID="Equation.DSMT4" ShapeID="_x0000_i1085" DrawAspect="Content" ObjectID="_1335710680" r:id="rId122"/>
        </w:object>
      </w:r>
      <w:r w:rsidRPr="002E259D">
        <w:t>.Dùn tính chất cơ bản của phân thức ta có thể biến đổi chúng thành hai phân thức có mẫu thức chung như sau :</w:t>
      </w:r>
    </w:p>
    <w:p w:rsidR="0081561A" w:rsidRPr="002E259D" w:rsidRDefault="0081561A" w:rsidP="0081561A">
      <w:pPr>
        <w:jc w:val="center"/>
      </w:pPr>
      <w:r w:rsidRPr="002E259D">
        <w:rPr>
          <w:position w:val="-28"/>
        </w:rPr>
        <w:object w:dxaOrig="580" w:dyaOrig="660">
          <v:shape id="_x0000_i1086" type="#_x0000_t75" style="width:29.25pt;height:33pt" o:ole="">
            <v:imagedata r:id="rId119" o:title=""/>
          </v:shape>
          <o:OLEObject Type="Embed" ProgID="Equation.DSMT4" ShapeID="_x0000_i1086" DrawAspect="Content" ObjectID="_1335710681" r:id="rId123"/>
        </w:object>
      </w:r>
      <w:r w:rsidRPr="002E259D">
        <w:t>=</w:t>
      </w:r>
      <w:r w:rsidRPr="002E259D">
        <w:rPr>
          <w:position w:val="-28"/>
        </w:rPr>
        <w:object w:dxaOrig="1400" w:dyaOrig="660">
          <v:shape id="_x0000_i1087" type="#_x0000_t75" style="width:69.75pt;height:33pt" o:ole="">
            <v:imagedata r:id="rId124" o:title=""/>
          </v:shape>
          <o:OLEObject Type="Embed" ProgID="Equation.DSMT4" ShapeID="_x0000_i1087" DrawAspect="Content" ObjectID="_1335710682" r:id="rId125"/>
        </w:object>
      </w:r>
      <w:r w:rsidRPr="002E259D">
        <w:t>=</w:t>
      </w:r>
      <w:r w:rsidRPr="002E259D">
        <w:rPr>
          <w:position w:val="-28"/>
        </w:rPr>
        <w:object w:dxaOrig="1400" w:dyaOrig="660">
          <v:shape id="_x0000_i1088" type="#_x0000_t75" style="width:69.75pt;height:33pt" o:ole="">
            <v:imagedata r:id="rId126" o:title=""/>
          </v:shape>
          <o:OLEObject Type="Embed" ProgID="Equation.DSMT4" ShapeID="_x0000_i1088" DrawAspect="Content" ObjectID="_1335710683" r:id="rId127"/>
        </w:object>
      </w:r>
      <w:r w:rsidRPr="002E259D">
        <w:t>;</w:t>
      </w:r>
    </w:p>
    <w:p w:rsidR="0081561A" w:rsidRPr="002E259D" w:rsidRDefault="0081561A" w:rsidP="0081561A">
      <w:pPr>
        <w:jc w:val="center"/>
      </w:pPr>
      <w:r w:rsidRPr="002E259D">
        <w:rPr>
          <w:position w:val="-28"/>
        </w:rPr>
        <w:object w:dxaOrig="580" w:dyaOrig="660">
          <v:shape id="_x0000_i1089" type="#_x0000_t75" style="width:29.25pt;height:33pt" o:ole="">
            <v:imagedata r:id="rId121" o:title=""/>
          </v:shape>
          <o:OLEObject Type="Embed" ProgID="Equation.DSMT4" ShapeID="_x0000_i1089" DrawAspect="Content" ObjectID="_1335710684" r:id="rId128"/>
        </w:object>
      </w:r>
      <w:r w:rsidRPr="002E259D">
        <w:t>=</w:t>
      </w:r>
      <w:r w:rsidRPr="002E259D">
        <w:rPr>
          <w:position w:val="-28"/>
        </w:rPr>
        <w:object w:dxaOrig="1400" w:dyaOrig="660">
          <v:shape id="_x0000_i1090" type="#_x0000_t75" style="width:69.75pt;height:33pt" o:ole="">
            <v:imagedata r:id="rId129" o:title=""/>
          </v:shape>
          <o:OLEObject Type="Embed" ProgID="Equation.DSMT4" ShapeID="_x0000_i1090" DrawAspect="Content" ObjectID="_1335710685" r:id="rId130"/>
        </w:object>
      </w:r>
      <w:r w:rsidRPr="002E259D">
        <w:tab/>
        <w:t>=</w:t>
      </w:r>
      <w:r w:rsidRPr="002E259D">
        <w:rPr>
          <w:position w:val="-28"/>
        </w:rPr>
        <w:object w:dxaOrig="1400" w:dyaOrig="660">
          <v:shape id="_x0000_i1091" type="#_x0000_t75" style="width:69.75pt;height:33pt" o:ole="">
            <v:imagedata r:id="rId131" o:title=""/>
          </v:shape>
          <o:OLEObject Type="Embed" ProgID="Equation.DSMT4" ShapeID="_x0000_i1091" DrawAspect="Content" ObjectID="_1335710686" r:id="rId132"/>
        </w:object>
      </w:r>
      <w:r w:rsidRPr="002E259D">
        <w:t>.</w:t>
      </w:r>
    </w:p>
    <w:p w:rsidR="0081561A" w:rsidRPr="002E259D" w:rsidRDefault="0081561A" w:rsidP="0081561A">
      <w:r w:rsidRPr="002E259D">
        <w:t>Quy đồng mẫu thức nhiều phân thức là biến đổi các phân thức đã cho thành những phân thức mới có cùng mẫu thức và lần lượt bằng các phân thức đã cho.</w:t>
      </w:r>
    </w:p>
    <w:p w:rsidR="0081561A" w:rsidRPr="002E259D" w:rsidRDefault="0081561A" w:rsidP="001D16B1">
      <w:pPr>
        <w:outlineLvl w:val="0"/>
      </w:pPr>
      <w:r w:rsidRPr="002E259D">
        <w:t>Ta thường kí hiệu”mẫu thức chung” bởi MTC ,chẳng hạn,trong ví dụ trên</w:t>
      </w:r>
    </w:p>
    <w:p w:rsidR="0081561A" w:rsidRPr="002E259D" w:rsidRDefault="0081561A" w:rsidP="0081561A">
      <w:r w:rsidRPr="002E259D">
        <w:t>MTC = ( x – y )( x + y ).</w:t>
      </w:r>
    </w:p>
    <w:p w:rsidR="0081561A" w:rsidRPr="002E259D" w:rsidRDefault="0081561A" w:rsidP="0081561A">
      <w:r w:rsidRPr="002E259D">
        <w:t>Để qui đồng mẫu thức nhiều phân thức,trước hết ta hãy xem có thể tìm mẫu thức chung của những phân thức mới này như thế nào.</w:t>
      </w:r>
    </w:p>
    <w:p w:rsidR="0081561A" w:rsidRPr="002E259D" w:rsidRDefault="0081561A" w:rsidP="0081561A"/>
    <w:p w:rsidR="0081561A" w:rsidRPr="0081561A" w:rsidRDefault="0081561A" w:rsidP="001D16B1">
      <w:pPr>
        <w:outlineLvl w:val="0"/>
        <w:rPr>
          <w:b/>
          <w:color w:val="0070C0"/>
        </w:rPr>
      </w:pPr>
      <w:r w:rsidRPr="0081561A">
        <w:rPr>
          <w:b/>
          <w:color w:val="0070C0"/>
        </w:rPr>
        <w:t>1. Tìm mẫu thức chung</w:t>
      </w:r>
    </w:p>
    <w:p w:rsidR="0081561A" w:rsidRPr="002E259D" w:rsidRDefault="0081561A" w:rsidP="0081561A">
      <w:r w:rsidRPr="002E259D">
        <w:t>Qua ví dụ trn6 ta thấy,có thể chọn mẫu thức chung là một tích chia hết cho mẫu thức đã cho.</w:t>
      </w:r>
    </w:p>
    <w:p w:rsidR="0081561A" w:rsidRPr="002E259D" w:rsidRDefault="0081561A" w:rsidP="0081561A"/>
    <w:p w:rsidR="0081561A" w:rsidRPr="002E259D" w:rsidRDefault="002463B8" w:rsidP="0081561A">
      <w:pPr>
        <w:rPr>
          <w:i/>
        </w:rPr>
      </w:pPr>
      <w:r w:rsidRPr="002463B8">
        <w:rPr>
          <w:i/>
          <w:noProof/>
        </w:rPr>
        <w:pict>
          <v:rect id="_x0000_s1177" style="position:absolute;margin-left:-36pt;margin-top:9.1pt;width:27pt;height:18pt;z-index:251700224" fillcolor="silver">
            <v:textbox style="mso-next-textbox:#_x0000_s1177">
              <w:txbxContent>
                <w:p w:rsidR="001D16B1" w:rsidRPr="000762C2" w:rsidRDefault="001D16B1" w:rsidP="0081561A">
                  <w:pPr>
                    <w:rPr>
                      <w:color w:val="FFFFFF"/>
                    </w:rPr>
                  </w:pPr>
                  <w:r w:rsidRPr="000762C2">
                    <w:rPr>
                      <w:color w:val="FFFFFF"/>
                    </w:rPr>
                    <w:t>?1</w:t>
                  </w:r>
                </w:p>
              </w:txbxContent>
            </v:textbox>
          </v:rect>
        </w:pict>
      </w:r>
      <w:r w:rsidR="0081561A" w:rsidRPr="002E259D">
        <w:rPr>
          <w:i/>
        </w:rPr>
        <w:t xml:space="preserve">Cho hai phân thức </w:t>
      </w:r>
      <w:r w:rsidR="0081561A" w:rsidRPr="002E259D">
        <w:rPr>
          <w:i/>
          <w:position w:val="-28"/>
        </w:rPr>
        <w:object w:dxaOrig="680" w:dyaOrig="660">
          <v:shape id="_x0000_i1092" type="#_x0000_t75" style="width:33.75pt;height:33pt" o:ole="">
            <v:imagedata r:id="rId133" o:title=""/>
          </v:shape>
          <o:OLEObject Type="Embed" ProgID="Equation.DSMT4" ShapeID="_x0000_i1092" DrawAspect="Content" ObjectID="_1335710687" r:id="rId134"/>
        </w:object>
      </w:r>
      <w:r w:rsidR="0081561A" w:rsidRPr="002E259D">
        <w:rPr>
          <w:i/>
        </w:rPr>
        <w:t xml:space="preserve"> và </w:t>
      </w:r>
      <w:r w:rsidR="0081561A" w:rsidRPr="002E259D">
        <w:rPr>
          <w:i/>
          <w:position w:val="-28"/>
        </w:rPr>
        <w:object w:dxaOrig="560" w:dyaOrig="660">
          <v:shape id="_x0000_i1093" type="#_x0000_t75" style="width:27.75pt;height:33pt" o:ole="">
            <v:imagedata r:id="rId135" o:title=""/>
          </v:shape>
          <o:OLEObject Type="Embed" ProgID="Equation.DSMT4" ShapeID="_x0000_i1093" DrawAspect="Content" ObjectID="_1335710688" r:id="rId136"/>
        </w:object>
      </w:r>
      <w:r w:rsidR="0081561A" w:rsidRPr="002E259D">
        <w:rPr>
          <w:i/>
        </w:rPr>
        <w:t>.Có thể chọn mẫu thức chung là 12x</w:t>
      </w:r>
      <w:r w:rsidR="0081561A" w:rsidRPr="002E259D">
        <w:rPr>
          <w:i/>
          <w:vertAlign w:val="superscript"/>
        </w:rPr>
        <w:t>2</w:t>
      </w:r>
      <w:r w:rsidR="0081561A" w:rsidRPr="002E259D">
        <w:rPr>
          <w:i/>
        </w:rPr>
        <w:t>y</w:t>
      </w:r>
      <w:r w:rsidR="0081561A" w:rsidRPr="002E259D">
        <w:rPr>
          <w:i/>
          <w:vertAlign w:val="superscript"/>
        </w:rPr>
        <w:t>3</w:t>
      </w:r>
      <w:r w:rsidR="0081561A" w:rsidRPr="002E259D">
        <w:rPr>
          <w:i/>
        </w:rPr>
        <w:t>z hoặc 24x</w:t>
      </w:r>
      <w:r w:rsidR="0081561A" w:rsidRPr="002E259D">
        <w:rPr>
          <w:i/>
          <w:vertAlign w:val="superscript"/>
        </w:rPr>
        <w:t>3</w:t>
      </w:r>
      <w:r w:rsidR="0081561A" w:rsidRPr="002E259D">
        <w:rPr>
          <w:i/>
        </w:rPr>
        <w:t>y</w:t>
      </w:r>
      <w:r w:rsidR="0081561A" w:rsidRPr="002E259D">
        <w:rPr>
          <w:i/>
          <w:vertAlign w:val="superscript"/>
        </w:rPr>
        <w:t>4</w:t>
      </w:r>
      <w:r w:rsidR="0081561A" w:rsidRPr="002E259D">
        <w:rPr>
          <w:i/>
        </w:rPr>
        <w:t>z hay không? Nếu được thì mẫu thức chung nào đơn giản hơn?</w:t>
      </w:r>
    </w:p>
    <w:p w:rsidR="0081561A" w:rsidRPr="002E259D" w:rsidRDefault="0081561A" w:rsidP="0081561A">
      <w:r w:rsidRPr="002E259D">
        <w:t xml:space="preserve">Khi qui đồng mẫu thức của hai phân thức </w:t>
      </w:r>
      <w:r w:rsidRPr="002E259D">
        <w:rPr>
          <w:position w:val="-24"/>
        </w:rPr>
        <w:object w:dxaOrig="1240" w:dyaOrig="620">
          <v:shape id="_x0000_i1094" type="#_x0000_t75" style="width:62.25pt;height:30.75pt" o:ole="">
            <v:imagedata r:id="rId137" o:title=""/>
          </v:shape>
          <o:OLEObject Type="Embed" ProgID="Equation.DSMT4" ShapeID="_x0000_i1094" DrawAspect="Content" ObjectID="_1335710689" r:id="rId138"/>
        </w:object>
      </w:r>
      <w:r w:rsidRPr="002E259D">
        <w:t xml:space="preserve"> và </w:t>
      </w:r>
      <w:r w:rsidRPr="002E259D">
        <w:rPr>
          <w:position w:val="-24"/>
        </w:rPr>
        <w:object w:dxaOrig="920" w:dyaOrig="620">
          <v:shape id="_x0000_i1095" type="#_x0000_t75" style="width:45.75pt;height:30.75pt" o:ole="">
            <v:imagedata r:id="rId139" o:title=""/>
          </v:shape>
          <o:OLEObject Type="Embed" ProgID="Equation.DSMT4" ShapeID="_x0000_i1095" DrawAspect="Content" ObjectID="_1335710690" r:id="rId140"/>
        </w:object>
      </w:r>
      <w:r w:rsidRPr="002E259D">
        <w:t>, ta co1the63 tìm MTC hư sau:</w:t>
      </w:r>
    </w:p>
    <w:p w:rsidR="0081561A" w:rsidRPr="002E259D" w:rsidRDefault="0081561A" w:rsidP="0081561A">
      <w:r w:rsidRPr="002E259D">
        <w:lastRenderedPageBreak/>
        <w:t>- Phân tích các mẫu thức thành nhân tử:</w:t>
      </w:r>
    </w:p>
    <w:p w:rsidR="0081561A" w:rsidRPr="002E259D" w:rsidRDefault="0081561A" w:rsidP="0081561A">
      <w:pPr>
        <w:rPr>
          <w:vertAlign w:val="superscript"/>
        </w:rPr>
      </w:pPr>
      <w:r w:rsidRPr="002E259D">
        <w:tab/>
        <w:t>4x</w:t>
      </w:r>
      <w:r w:rsidRPr="002E259D">
        <w:rPr>
          <w:vertAlign w:val="superscript"/>
        </w:rPr>
        <w:t xml:space="preserve">2 </w:t>
      </w:r>
      <w:r w:rsidRPr="002E259D">
        <w:t>- 8x + 4</w:t>
      </w:r>
      <w:r w:rsidRPr="002E259D">
        <w:tab/>
        <w:t>= 4( x</w:t>
      </w:r>
      <w:r w:rsidRPr="002E259D">
        <w:rPr>
          <w:vertAlign w:val="superscript"/>
        </w:rPr>
        <w:t xml:space="preserve">2 </w:t>
      </w:r>
      <w:r w:rsidRPr="002E259D">
        <w:t>- 2x + 1 ) = 4( x – 1 )</w:t>
      </w:r>
      <w:r w:rsidRPr="002E259D">
        <w:rPr>
          <w:vertAlign w:val="superscript"/>
        </w:rPr>
        <w:t>2;</w:t>
      </w:r>
    </w:p>
    <w:p w:rsidR="0081561A" w:rsidRPr="002E259D" w:rsidRDefault="0081561A" w:rsidP="0081561A">
      <w:r w:rsidRPr="002E259D">
        <w:rPr>
          <w:vertAlign w:val="superscript"/>
        </w:rPr>
        <w:tab/>
      </w:r>
      <w:r w:rsidRPr="002E259D">
        <w:t>6x</w:t>
      </w:r>
      <w:r w:rsidRPr="002E259D">
        <w:rPr>
          <w:vertAlign w:val="superscript"/>
        </w:rPr>
        <w:t>2</w:t>
      </w:r>
      <w:r w:rsidRPr="002E259D">
        <w:t xml:space="preserve"> - 6x </w:t>
      </w:r>
      <w:r w:rsidRPr="002E259D">
        <w:tab/>
        <w:t>= 6x( x – 1 ).</w:t>
      </w:r>
    </w:p>
    <w:p w:rsidR="0081561A" w:rsidRPr="002E259D" w:rsidRDefault="0081561A" w:rsidP="0081561A">
      <w:r w:rsidRPr="002E259D">
        <w:t>- Chọng mẫu thức chun gla2 :</w:t>
      </w:r>
      <w:r w:rsidRPr="002E259D">
        <w:tab/>
        <w:t>12x(x-1)</w:t>
      </w:r>
      <w:r w:rsidRPr="002E259D">
        <w:rPr>
          <w:vertAlign w:val="superscript"/>
        </w:rPr>
        <w:t>2</w:t>
      </w:r>
      <w:r w:rsidRPr="002E259D">
        <w:t>.</w:t>
      </w:r>
    </w:p>
    <w:p w:rsidR="0081561A" w:rsidRPr="002E259D" w:rsidRDefault="0081561A" w:rsidP="0081561A">
      <w:r w:rsidRPr="002E259D">
        <w:t>Có thể mô tả cách tìm mẫu thức chung của hai phân thức trên bởi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8"/>
        <w:gridCol w:w="1440"/>
        <w:gridCol w:w="1980"/>
        <w:gridCol w:w="2160"/>
      </w:tblGrid>
      <w:tr w:rsidR="0081561A" w:rsidRPr="002E259D" w:rsidTr="001D16B1">
        <w:tc>
          <w:tcPr>
            <w:tcW w:w="2808" w:type="dxa"/>
          </w:tcPr>
          <w:p w:rsidR="0081561A" w:rsidRPr="002E259D" w:rsidRDefault="0081561A" w:rsidP="001D16B1">
            <w:pPr>
              <w:jc w:val="center"/>
            </w:pPr>
          </w:p>
        </w:tc>
        <w:tc>
          <w:tcPr>
            <w:tcW w:w="1440" w:type="dxa"/>
          </w:tcPr>
          <w:p w:rsidR="0081561A" w:rsidRPr="002E259D" w:rsidRDefault="0081561A" w:rsidP="001D16B1">
            <w:pPr>
              <w:jc w:val="center"/>
            </w:pPr>
            <w:r w:rsidRPr="002E259D">
              <w:t>Nhân tử bằng số</w:t>
            </w:r>
          </w:p>
        </w:tc>
        <w:tc>
          <w:tcPr>
            <w:tcW w:w="1980" w:type="dxa"/>
          </w:tcPr>
          <w:p w:rsidR="0081561A" w:rsidRPr="002E259D" w:rsidRDefault="0081561A" w:rsidP="001D16B1">
            <w:pPr>
              <w:jc w:val="center"/>
            </w:pPr>
            <w:r w:rsidRPr="002E259D">
              <w:t>Luỹ thừa của x</w:t>
            </w:r>
          </w:p>
        </w:tc>
        <w:tc>
          <w:tcPr>
            <w:tcW w:w="2160" w:type="dxa"/>
          </w:tcPr>
          <w:p w:rsidR="0081561A" w:rsidRPr="002E259D" w:rsidRDefault="0081561A" w:rsidP="001D16B1">
            <w:pPr>
              <w:jc w:val="center"/>
            </w:pPr>
            <w:r w:rsidRPr="002E259D">
              <w:t>Luỹ thừa của (x-1)</w:t>
            </w:r>
          </w:p>
        </w:tc>
      </w:tr>
      <w:tr w:rsidR="0081561A" w:rsidRPr="002E259D" w:rsidTr="001D16B1">
        <w:tc>
          <w:tcPr>
            <w:tcW w:w="2808" w:type="dxa"/>
          </w:tcPr>
          <w:p w:rsidR="0081561A" w:rsidRPr="002E259D" w:rsidRDefault="0081561A" w:rsidP="001D16B1">
            <w:pPr>
              <w:jc w:val="center"/>
            </w:pPr>
            <w:r w:rsidRPr="002E259D">
              <w:t>Mẫu thức</w:t>
            </w:r>
          </w:p>
          <w:p w:rsidR="0081561A" w:rsidRPr="002E259D" w:rsidRDefault="0081561A" w:rsidP="001D16B1">
            <w:pPr>
              <w:jc w:val="center"/>
            </w:pPr>
            <w:r w:rsidRPr="002E259D">
              <w:t>4x</w:t>
            </w:r>
            <w:r w:rsidRPr="00DA048D">
              <w:rPr>
                <w:vertAlign w:val="superscript"/>
              </w:rPr>
              <w:t xml:space="preserve">2 </w:t>
            </w:r>
            <w:r w:rsidRPr="002E259D">
              <w:t>- 8x + 4 = 4( x – 1 )</w:t>
            </w:r>
            <w:r w:rsidRPr="00DA048D">
              <w:rPr>
                <w:vertAlign w:val="superscript"/>
              </w:rPr>
              <w:t>2</w:t>
            </w:r>
          </w:p>
        </w:tc>
        <w:tc>
          <w:tcPr>
            <w:tcW w:w="1440" w:type="dxa"/>
          </w:tcPr>
          <w:p w:rsidR="0081561A" w:rsidRPr="002E259D" w:rsidRDefault="0081561A" w:rsidP="001D16B1">
            <w:pPr>
              <w:jc w:val="center"/>
            </w:pPr>
            <w:r w:rsidRPr="002E259D">
              <w:t>4</w:t>
            </w:r>
          </w:p>
        </w:tc>
        <w:tc>
          <w:tcPr>
            <w:tcW w:w="1980" w:type="dxa"/>
          </w:tcPr>
          <w:p w:rsidR="0081561A" w:rsidRPr="002E259D" w:rsidRDefault="0081561A" w:rsidP="001D16B1">
            <w:pPr>
              <w:jc w:val="center"/>
            </w:pPr>
          </w:p>
        </w:tc>
        <w:tc>
          <w:tcPr>
            <w:tcW w:w="2160" w:type="dxa"/>
          </w:tcPr>
          <w:p w:rsidR="0081561A" w:rsidRPr="002E259D" w:rsidRDefault="0081561A" w:rsidP="001D16B1">
            <w:pPr>
              <w:jc w:val="center"/>
            </w:pPr>
            <w:r w:rsidRPr="002E259D">
              <w:t>( x – 1 )</w:t>
            </w:r>
            <w:r w:rsidRPr="00DA048D">
              <w:rPr>
                <w:vertAlign w:val="superscript"/>
              </w:rPr>
              <w:t>2</w:t>
            </w:r>
          </w:p>
        </w:tc>
      </w:tr>
      <w:tr w:rsidR="0081561A" w:rsidRPr="002E259D" w:rsidTr="001D16B1">
        <w:tc>
          <w:tcPr>
            <w:tcW w:w="2808" w:type="dxa"/>
          </w:tcPr>
          <w:p w:rsidR="0081561A" w:rsidRPr="002E259D" w:rsidRDefault="0081561A" w:rsidP="001D16B1">
            <w:pPr>
              <w:jc w:val="center"/>
            </w:pPr>
            <w:r w:rsidRPr="002E259D">
              <w:t>Mẫu thức</w:t>
            </w:r>
          </w:p>
          <w:p w:rsidR="0081561A" w:rsidRPr="002E259D" w:rsidRDefault="0081561A" w:rsidP="001D16B1">
            <w:pPr>
              <w:jc w:val="center"/>
            </w:pPr>
            <w:r w:rsidRPr="002E259D">
              <w:t>6x</w:t>
            </w:r>
            <w:r w:rsidRPr="00DA048D">
              <w:rPr>
                <w:vertAlign w:val="superscript"/>
              </w:rPr>
              <w:t xml:space="preserve">2 </w:t>
            </w:r>
            <w:r w:rsidRPr="002E259D">
              <w:t>- 6x = 6x( x – 1 )</w:t>
            </w:r>
          </w:p>
        </w:tc>
        <w:tc>
          <w:tcPr>
            <w:tcW w:w="1440" w:type="dxa"/>
          </w:tcPr>
          <w:p w:rsidR="0081561A" w:rsidRPr="002E259D" w:rsidRDefault="0081561A" w:rsidP="001D16B1">
            <w:pPr>
              <w:jc w:val="center"/>
            </w:pPr>
            <w:r w:rsidRPr="002E259D">
              <w:t>6</w:t>
            </w:r>
          </w:p>
        </w:tc>
        <w:tc>
          <w:tcPr>
            <w:tcW w:w="1980" w:type="dxa"/>
          </w:tcPr>
          <w:p w:rsidR="0081561A" w:rsidRPr="002E259D" w:rsidRDefault="0081561A" w:rsidP="001D16B1">
            <w:pPr>
              <w:jc w:val="center"/>
            </w:pPr>
            <w:r w:rsidRPr="002E259D">
              <w:t>x</w:t>
            </w:r>
          </w:p>
        </w:tc>
        <w:tc>
          <w:tcPr>
            <w:tcW w:w="2160" w:type="dxa"/>
          </w:tcPr>
          <w:p w:rsidR="0081561A" w:rsidRPr="002E259D" w:rsidRDefault="0081561A" w:rsidP="001D16B1">
            <w:pPr>
              <w:jc w:val="center"/>
            </w:pPr>
            <w:r w:rsidRPr="002E259D">
              <w:t>x – 1</w:t>
            </w:r>
          </w:p>
        </w:tc>
      </w:tr>
      <w:tr w:rsidR="0081561A" w:rsidRPr="002E259D" w:rsidTr="001D16B1">
        <w:tc>
          <w:tcPr>
            <w:tcW w:w="2808" w:type="dxa"/>
          </w:tcPr>
          <w:p w:rsidR="0081561A" w:rsidRPr="002E259D" w:rsidRDefault="0081561A" w:rsidP="001D16B1">
            <w:pPr>
              <w:jc w:val="center"/>
            </w:pPr>
            <w:r w:rsidRPr="002E259D">
              <w:t>MTC</w:t>
            </w:r>
          </w:p>
          <w:p w:rsidR="0081561A" w:rsidRPr="002E259D" w:rsidRDefault="0081561A" w:rsidP="001D16B1">
            <w:pPr>
              <w:jc w:val="center"/>
            </w:pPr>
            <w:r w:rsidRPr="002E259D">
              <w:t>12x( x – 1 )</w:t>
            </w:r>
            <w:r w:rsidRPr="00DA048D">
              <w:rPr>
                <w:vertAlign w:val="superscript"/>
              </w:rPr>
              <w:t>2</w:t>
            </w:r>
          </w:p>
        </w:tc>
        <w:tc>
          <w:tcPr>
            <w:tcW w:w="1440" w:type="dxa"/>
          </w:tcPr>
          <w:p w:rsidR="0081561A" w:rsidRPr="002E259D" w:rsidRDefault="0081561A" w:rsidP="001D16B1">
            <w:pPr>
              <w:jc w:val="center"/>
            </w:pPr>
            <w:r w:rsidRPr="002E259D">
              <w:t>12</w:t>
            </w:r>
          </w:p>
          <w:p w:rsidR="0081561A" w:rsidRPr="002E259D" w:rsidRDefault="0081561A" w:rsidP="001D16B1">
            <w:pPr>
              <w:jc w:val="center"/>
            </w:pPr>
            <w:r w:rsidRPr="002E259D">
              <w:t>BCNN(4,6)</w:t>
            </w:r>
          </w:p>
        </w:tc>
        <w:tc>
          <w:tcPr>
            <w:tcW w:w="1980" w:type="dxa"/>
          </w:tcPr>
          <w:p w:rsidR="0081561A" w:rsidRPr="002E259D" w:rsidRDefault="0081561A" w:rsidP="001D16B1">
            <w:pPr>
              <w:jc w:val="center"/>
            </w:pPr>
            <w:r w:rsidRPr="002E259D">
              <w:t>x</w:t>
            </w:r>
          </w:p>
        </w:tc>
        <w:tc>
          <w:tcPr>
            <w:tcW w:w="2160" w:type="dxa"/>
          </w:tcPr>
          <w:p w:rsidR="0081561A" w:rsidRPr="002E259D" w:rsidRDefault="0081561A" w:rsidP="001D16B1">
            <w:pPr>
              <w:jc w:val="center"/>
            </w:pPr>
            <w:r w:rsidRPr="002E259D">
              <w:t>( x -1 )</w:t>
            </w:r>
            <w:r w:rsidRPr="00DA048D">
              <w:rPr>
                <w:vertAlign w:val="superscript"/>
              </w:rPr>
              <w:t>2</w:t>
            </w:r>
          </w:p>
        </w:tc>
      </w:tr>
    </w:tbl>
    <w:p w:rsidR="0081561A" w:rsidRPr="002E259D" w:rsidRDefault="0081561A" w:rsidP="0081561A"/>
    <w:p w:rsidR="0081561A" w:rsidRPr="002E259D" w:rsidRDefault="0081561A" w:rsidP="0081561A"/>
    <w:p w:rsidR="0081561A" w:rsidRPr="001D16B1" w:rsidRDefault="0081561A" w:rsidP="0081561A">
      <w:pPr>
        <w:rPr>
          <w:lang w:val="fr-FR"/>
        </w:rPr>
      </w:pPr>
      <w:r w:rsidRPr="001D16B1">
        <w:rPr>
          <w:lang w:val="fr-FR"/>
        </w:rPr>
        <w:t>Qua ví dụ trên ta thấy:</w:t>
      </w:r>
    </w:p>
    <w:p w:rsidR="0081561A" w:rsidRPr="001D16B1" w:rsidRDefault="0081561A" w:rsidP="0081561A">
      <w:pPr>
        <w:rPr>
          <w:lang w:val="fr-FR"/>
        </w:rPr>
      </w:pPr>
      <w:r w:rsidRPr="001D16B1">
        <w:rPr>
          <w:lang w:val="fr-FR"/>
        </w:rPr>
        <w:t>Khi quy đồng mẫu thức nhiều phân thức ,muốn tìm mẫu thức chung ta có thể làm như sau:</w:t>
      </w:r>
    </w:p>
    <w:p w:rsidR="0081561A" w:rsidRPr="001D16B1" w:rsidRDefault="0081561A" w:rsidP="0081561A">
      <w:pPr>
        <w:rPr>
          <w:lang w:val="fr-FR"/>
        </w:rPr>
      </w:pPr>
      <w:r w:rsidRPr="001D16B1">
        <w:rPr>
          <w:lang w:val="fr-FR"/>
        </w:rPr>
        <w:t>1) Phân tích mẫu thức của các phân thức đã cho thành nhân tử;</w:t>
      </w:r>
    </w:p>
    <w:p w:rsidR="0081561A" w:rsidRPr="001D16B1" w:rsidRDefault="0081561A" w:rsidP="0081561A">
      <w:pPr>
        <w:rPr>
          <w:lang w:val="fr-FR"/>
        </w:rPr>
      </w:pPr>
      <w:r w:rsidRPr="001D16B1">
        <w:rPr>
          <w:lang w:val="fr-FR"/>
        </w:rPr>
        <w:t>2) Mẫu thức chung cần tìm là một tích mà các nhân tử được chọn như sau:</w:t>
      </w:r>
    </w:p>
    <w:p w:rsidR="0081561A" w:rsidRPr="001D16B1" w:rsidRDefault="0081561A" w:rsidP="0081561A">
      <w:pPr>
        <w:rPr>
          <w:lang w:val="fr-FR"/>
        </w:rPr>
      </w:pPr>
      <w:r w:rsidRPr="001D16B1">
        <w:rPr>
          <w:lang w:val="fr-FR"/>
        </w:rPr>
        <w:t>- Nhân tử bằng số của mẫu thức chung là tích các nahn6 tử bằng số ở các mẫu thức của các phân thức đã cho.(Nếu các nhân tử bằng số ở các mẫu thức là những số nguyên dương thì nhân tử bằng số của mẫu thức chung là BCNN của chúng);)</w:t>
      </w:r>
    </w:p>
    <w:p w:rsidR="0081561A" w:rsidRPr="001D16B1" w:rsidRDefault="0081561A" w:rsidP="0081561A">
      <w:pPr>
        <w:rPr>
          <w:lang w:val="fr-FR"/>
        </w:rPr>
      </w:pPr>
      <w:r w:rsidRPr="001D16B1">
        <w:rPr>
          <w:lang w:val="fr-FR"/>
        </w:rPr>
        <w:t>- Với mỗi luỹ thừa của cùng một biểu thức có mặt trong các mẫu thức ta chọn luỹ thừa với số mũ cao nhất.</w:t>
      </w:r>
    </w:p>
    <w:p w:rsidR="0081561A" w:rsidRPr="001D16B1" w:rsidRDefault="0081561A" w:rsidP="0081561A">
      <w:pPr>
        <w:rPr>
          <w:lang w:val="fr-FR"/>
        </w:rPr>
      </w:pPr>
    </w:p>
    <w:p w:rsidR="0081561A" w:rsidRPr="001D16B1" w:rsidRDefault="0081561A" w:rsidP="001D16B1">
      <w:pPr>
        <w:outlineLvl w:val="0"/>
        <w:rPr>
          <w:b/>
          <w:color w:val="0070C0"/>
          <w:lang w:val="fr-FR"/>
        </w:rPr>
      </w:pPr>
      <w:r w:rsidRPr="001D16B1">
        <w:rPr>
          <w:b/>
          <w:color w:val="0070C0"/>
          <w:lang w:val="fr-FR"/>
        </w:rPr>
        <w:t>2. Quy đồng mẫu thức</w:t>
      </w:r>
    </w:p>
    <w:p w:rsidR="0081561A" w:rsidRPr="001D16B1" w:rsidRDefault="0081561A" w:rsidP="0081561A">
      <w:pPr>
        <w:rPr>
          <w:lang w:val="fr-FR"/>
        </w:rPr>
      </w:pPr>
      <w:r w:rsidRPr="001D16B1">
        <w:rPr>
          <w:b/>
          <w:lang w:val="fr-FR"/>
        </w:rPr>
        <w:t>Ví dụ</w:t>
      </w:r>
      <w:r w:rsidRPr="001D16B1">
        <w:rPr>
          <w:lang w:val="fr-FR"/>
        </w:rPr>
        <w:t xml:space="preserve">. Qui đồng mẫu thức hai phân thức </w:t>
      </w:r>
      <w:r w:rsidRPr="002E259D">
        <w:rPr>
          <w:position w:val="-24"/>
        </w:rPr>
        <w:object w:dxaOrig="1240" w:dyaOrig="620">
          <v:shape id="_x0000_i1096" type="#_x0000_t75" style="width:62.25pt;height:30.75pt" o:ole="">
            <v:imagedata r:id="rId141" o:title=""/>
          </v:shape>
          <o:OLEObject Type="Embed" ProgID="Equation.DSMT4" ShapeID="_x0000_i1096" DrawAspect="Content" ObjectID="_1335710691" r:id="rId142"/>
        </w:object>
      </w:r>
      <w:r w:rsidRPr="001D16B1">
        <w:rPr>
          <w:lang w:val="fr-FR"/>
        </w:rPr>
        <w:t xml:space="preserve"> và </w:t>
      </w:r>
      <w:r w:rsidRPr="001D16B1">
        <w:rPr>
          <w:lang w:val="fr-FR"/>
        </w:rPr>
        <w:tab/>
      </w:r>
      <w:r w:rsidRPr="002E259D">
        <w:rPr>
          <w:position w:val="-24"/>
        </w:rPr>
        <w:object w:dxaOrig="920" w:dyaOrig="620">
          <v:shape id="_x0000_i1097" type="#_x0000_t75" style="width:45.75pt;height:30.75pt" o:ole="">
            <v:imagedata r:id="rId143" o:title=""/>
          </v:shape>
          <o:OLEObject Type="Embed" ProgID="Equation.DSMT4" ShapeID="_x0000_i1097" DrawAspect="Content" ObjectID="_1335710692" r:id="rId144"/>
        </w:object>
      </w:r>
    </w:p>
    <w:p w:rsidR="0081561A" w:rsidRPr="001D16B1" w:rsidRDefault="0081561A" w:rsidP="001D16B1">
      <w:pPr>
        <w:outlineLvl w:val="0"/>
        <w:rPr>
          <w:lang w:val="fr-FR"/>
        </w:rPr>
      </w:pPr>
      <w:r w:rsidRPr="001D16B1">
        <w:rPr>
          <w:i/>
          <w:lang w:val="fr-FR"/>
        </w:rPr>
        <w:lastRenderedPageBreak/>
        <w:t xml:space="preserve">Giải </w:t>
      </w:r>
      <w:r w:rsidRPr="001D16B1">
        <w:rPr>
          <w:lang w:val="fr-FR"/>
        </w:rPr>
        <w:t>. Ở mục 1 ,ta đã tìm được : MTC =12x( x  - 1 )</w:t>
      </w:r>
      <w:r w:rsidRPr="001D16B1">
        <w:rPr>
          <w:vertAlign w:val="superscript"/>
          <w:lang w:val="fr-FR"/>
        </w:rPr>
        <w:t>2</w:t>
      </w:r>
    </w:p>
    <w:p w:rsidR="0081561A" w:rsidRPr="001D16B1" w:rsidRDefault="0081561A" w:rsidP="0081561A">
      <w:pPr>
        <w:rPr>
          <w:lang w:val="fr-FR"/>
        </w:rPr>
      </w:pPr>
      <w:r w:rsidRPr="001D16B1">
        <w:rPr>
          <w:lang w:val="fr-FR"/>
        </w:rPr>
        <w:t>Vì 12x( x – 1 )</w:t>
      </w:r>
      <w:r w:rsidRPr="001D16B1">
        <w:rPr>
          <w:vertAlign w:val="superscript"/>
          <w:lang w:val="fr-FR"/>
        </w:rPr>
        <w:t>2</w:t>
      </w:r>
      <w:r w:rsidRPr="001D16B1">
        <w:rPr>
          <w:lang w:val="fr-FR"/>
        </w:rPr>
        <w:t xml:space="preserve"> = 3x.4( x – 1 )</w:t>
      </w:r>
      <w:r w:rsidRPr="001D16B1">
        <w:rPr>
          <w:vertAlign w:val="superscript"/>
          <w:lang w:val="fr-FR"/>
        </w:rPr>
        <w:t xml:space="preserve">2 </w:t>
      </w:r>
      <w:r w:rsidRPr="001D16B1">
        <w:rPr>
          <w:lang w:val="fr-FR"/>
        </w:rPr>
        <w:t>= 3x( 4x</w:t>
      </w:r>
      <w:r w:rsidRPr="001D16B1">
        <w:rPr>
          <w:vertAlign w:val="superscript"/>
          <w:lang w:val="fr-FR"/>
        </w:rPr>
        <w:t xml:space="preserve">2 </w:t>
      </w:r>
      <w:r w:rsidRPr="001D16B1">
        <w:rPr>
          <w:lang w:val="fr-FR"/>
        </w:rPr>
        <w:t xml:space="preserve">- 8x + 4 ) nên ta phải nhân cả tử và mẫu của phân thức thứ nhấ với 3x: </w:t>
      </w:r>
    </w:p>
    <w:p w:rsidR="0081561A" w:rsidRPr="001D16B1" w:rsidRDefault="0081561A" w:rsidP="0081561A">
      <w:pPr>
        <w:rPr>
          <w:lang w:val="fr-FR"/>
        </w:rPr>
      </w:pPr>
      <w:r w:rsidRPr="002E259D">
        <w:rPr>
          <w:position w:val="-24"/>
        </w:rPr>
        <w:object w:dxaOrig="1240" w:dyaOrig="620">
          <v:shape id="_x0000_i1098" type="#_x0000_t75" style="width:62.25pt;height:30.75pt" o:ole="">
            <v:imagedata r:id="rId141" o:title=""/>
          </v:shape>
          <o:OLEObject Type="Embed" ProgID="Equation.DSMT4" ShapeID="_x0000_i1098" DrawAspect="Content" ObjectID="_1335710693" r:id="rId145"/>
        </w:object>
      </w:r>
      <w:r w:rsidRPr="001D16B1">
        <w:rPr>
          <w:lang w:val="fr-FR"/>
        </w:rPr>
        <w:t>=</w:t>
      </w:r>
      <w:r w:rsidRPr="002E259D">
        <w:rPr>
          <w:position w:val="-28"/>
        </w:rPr>
        <w:object w:dxaOrig="920" w:dyaOrig="660">
          <v:shape id="_x0000_i1099" type="#_x0000_t75" style="width:45.75pt;height:33pt" o:ole="">
            <v:imagedata r:id="rId146" o:title=""/>
          </v:shape>
          <o:OLEObject Type="Embed" ProgID="Equation.DSMT4" ShapeID="_x0000_i1099" DrawAspect="Content" ObjectID="_1335710694" r:id="rId147"/>
        </w:object>
      </w:r>
      <w:r w:rsidRPr="001D16B1">
        <w:rPr>
          <w:lang w:val="fr-FR"/>
        </w:rPr>
        <w:t>=</w:t>
      </w:r>
      <w:r w:rsidRPr="002E259D">
        <w:rPr>
          <w:position w:val="-28"/>
        </w:rPr>
        <w:object w:dxaOrig="1200" w:dyaOrig="660">
          <v:shape id="_x0000_i1100" type="#_x0000_t75" style="width:60pt;height:33pt" o:ole="">
            <v:imagedata r:id="rId148" o:title=""/>
          </v:shape>
          <o:OLEObject Type="Embed" ProgID="Equation.DSMT4" ShapeID="_x0000_i1100" DrawAspect="Content" ObjectID="_1335710695" r:id="rId149"/>
        </w:object>
      </w:r>
      <w:r w:rsidRPr="001D16B1">
        <w:rPr>
          <w:lang w:val="fr-FR"/>
        </w:rPr>
        <w:t>=</w:t>
      </w:r>
      <w:r w:rsidRPr="002E259D">
        <w:rPr>
          <w:position w:val="-28"/>
        </w:rPr>
        <w:object w:dxaOrig="1140" w:dyaOrig="660">
          <v:shape id="_x0000_i1101" type="#_x0000_t75" style="width:57pt;height:33pt" o:ole="">
            <v:imagedata r:id="rId150" o:title=""/>
          </v:shape>
          <o:OLEObject Type="Embed" ProgID="Equation.DSMT4" ShapeID="_x0000_i1101" DrawAspect="Content" ObjectID="_1335710696" r:id="rId151"/>
        </w:object>
      </w:r>
      <w:r w:rsidRPr="001D16B1">
        <w:rPr>
          <w:lang w:val="fr-FR"/>
        </w:rPr>
        <w:t>.</w:t>
      </w:r>
    </w:p>
    <w:p w:rsidR="0081561A" w:rsidRPr="001D16B1" w:rsidRDefault="0081561A" w:rsidP="0081561A">
      <w:pPr>
        <w:rPr>
          <w:lang w:val="fr-FR"/>
        </w:rPr>
      </w:pPr>
    </w:p>
    <w:p w:rsidR="0081561A" w:rsidRPr="001D16B1" w:rsidRDefault="0081561A" w:rsidP="0081561A">
      <w:pPr>
        <w:rPr>
          <w:lang w:val="fr-FR"/>
        </w:rPr>
      </w:pPr>
      <w:r w:rsidRPr="001D16B1">
        <w:rPr>
          <w:lang w:val="fr-FR"/>
        </w:rPr>
        <w:t>Vì 12x( x – 1 )</w:t>
      </w:r>
      <w:r w:rsidRPr="001D16B1">
        <w:rPr>
          <w:vertAlign w:val="superscript"/>
          <w:lang w:val="fr-FR"/>
        </w:rPr>
        <w:t>2</w:t>
      </w:r>
      <w:r w:rsidRPr="001D16B1">
        <w:rPr>
          <w:lang w:val="fr-FR"/>
        </w:rPr>
        <w:t xml:space="preserve"> = 6x( x – 1 ).2( x – 1 )</w:t>
      </w:r>
      <w:r w:rsidRPr="001D16B1">
        <w:rPr>
          <w:vertAlign w:val="superscript"/>
          <w:lang w:val="fr-FR"/>
        </w:rPr>
        <w:t xml:space="preserve"> </w:t>
      </w:r>
      <w:r w:rsidRPr="001D16B1">
        <w:rPr>
          <w:lang w:val="fr-FR"/>
        </w:rPr>
        <w:t>= ( 6x</w:t>
      </w:r>
      <w:r w:rsidRPr="001D16B1">
        <w:rPr>
          <w:vertAlign w:val="superscript"/>
          <w:lang w:val="fr-FR"/>
        </w:rPr>
        <w:t xml:space="preserve">2 </w:t>
      </w:r>
      <w:r w:rsidRPr="001D16B1">
        <w:rPr>
          <w:lang w:val="fr-FR"/>
        </w:rPr>
        <w:t>- 6x ).2( x – 1 ) nên ta phải nhân cả tử và mẫu của phân thức thứ nhấ với 2( x – 1 ):</w:t>
      </w:r>
    </w:p>
    <w:p w:rsidR="0081561A" w:rsidRPr="001D16B1" w:rsidRDefault="0081561A" w:rsidP="0081561A">
      <w:pPr>
        <w:rPr>
          <w:lang w:val="fr-FR"/>
        </w:rPr>
      </w:pPr>
      <w:r w:rsidRPr="001D16B1">
        <w:rPr>
          <w:lang w:val="fr-FR"/>
        </w:rPr>
        <w:t xml:space="preserve"> </w:t>
      </w:r>
      <w:r w:rsidRPr="002E259D">
        <w:rPr>
          <w:position w:val="-24"/>
        </w:rPr>
        <w:object w:dxaOrig="920" w:dyaOrig="620">
          <v:shape id="_x0000_i1102" type="#_x0000_t75" style="width:45.75pt;height:30.75pt" o:ole="">
            <v:imagedata r:id="rId143" o:title=""/>
          </v:shape>
          <o:OLEObject Type="Embed" ProgID="Equation.DSMT4" ShapeID="_x0000_i1102" DrawAspect="Content" ObjectID="_1335710697" r:id="rId152"/>
        </w:object>
      </w:r>
      <w:r w:rsidRPr="001D16B1">
        <w:rPr>
          <w:lang w:val="fr-FR"/>
        </w:rPr>
        <w:t>=</w:t>
      </w:r>
      <w:r w:rsidRPr="002E259D">
        <w:rPr>
          <w:position w:val="-28"/>
        </w:rPr>
        <w:object w:dxaOrig="1020" w:dyaOrig="660">
          <v:shape id="_x0000_i1103" type="#_x0000_t75" style="width:51pt;height:33pt" o:ole="">
            <v:imagedata r:id="rId153" o:title=""/>
          </v:shape>
          <o:OLEObject Type="Embed" ProgID="Equation.DSMT4" ShapeID="_x0000_i1103" DrawAspect="Content" ObjectID="_1335710698" r:id="rId154"/>
        </w:object>
      </w:r>
      <w:r w:rsidRPr="001D16B1">
        <w:rPr>
          <w:lang w:val="fr-FR"/>
        </w:rPr>
        <w:t>=</w:t>
      </w:r>
      <w:r w:rsidRPr="002E259D">
        <w:rPr>
          <w:position w:val="-28"/>
        </w:rPr>
        <w:object w:dxaOrig="1780" w:dyaOrig="660">
          <v:shape id="_x0000_i1104" type="#_x0000_t75" style="width:89.25pt;height:33pt" o:ole="">
            <v:imagedata r:id="rId155" o:title=""/>
          </v:shape>
          <o:OLEObject Type="Embed" ProgID="Equation.DSMT4" ShapeID="_x0000_i1104" DrawAspect="Content" ObjectID="_1335710699" r:id="rId156"/>
        </w:object>
      </w:r>
      <w:r w:rsidRPr="001D16B1">
        <w:rPr>
          <w:lang w:val="fr-FR"/>
        </w:rPr>
        <w:t>=</w:t>
      </w:r>
      <w:r w:rsidRPr="002E259D">
        <w:rPr>
          <w:position w:val="-28"/>
        </w:rPr>
        <w:object w:dxaOrig="1219" w:dyaOrig="660">
          <v:shape id="_x0000_i1105" type="#_x0000_t75" style="width:60.75pt;height:33pt" o:ole="">
            <v:imagedata r:id="rId157" o:title=""/>
          </v:shape>
          <o:OLEObject Type="Embed" ProgID="Equation.DSMT4" ShapeID="_x0000_i1105" DrawAspect="Content" ObjectID="_1335710700" r:id="rId158"/>
        </w:object>
      </w:r>
      <w:r w:rsidRPr="001D16B1">
        <w:rPr>
          <w:lang w:val="fr-FR"/>
        </w:rPr>
        <w:t>.</w:t>
      </w:r>
    </w:p>
    <w:p w:rsidR="0081561A" w:rsidRPr="001D16B1" w:rsidRDefault="0081561A" w:rsidP="0081561A">
      <w:pPr>
        <w:rPr>
          <w:lang w:val="fr-FR"/>
        </w:rPr>
      </w:pPr>
      <w:r w:rsidRPr="001D16B1">
        <w:rPr>
          <w:lang w:val="fr-FR"/>
        </w:rPr>
        <w:t>Ta nói 3x là nhân tử phụ của mẫu thức 4x</w:t>
      </w:r>
      <w:r w:rsidRPr="001D16B1">
        <w:rPr>
          <w:vertAlign w:val="superscript"/>
          <w:lang w:val="fr-FR"/>
        </w:rPr>
        <w:t xml:space="preserve">2 </w:t>
      </w:r>
      <w:r w:rsidRPr="001D16B1">
        <w:rPr>
          <w:lang w:val="fr-FR"/>
        </w:rPr>
        <w:t>- 8x + 4 và 2( x – 1 ) là nhân tử phụ của mẫu thức 6x</w:t>
      </w:r>
      <w:r w:rsidRPr="001D16B1">
        <w:rPr>
          <w:vertAlign w:val="superscript"/>
          <w:lang w:val="fr-FR"/>
        </w:rPr>
        <w:t xml:space="preserve">2 </w:t>
      </w:r>
      <w:r w:rsidRPr="001D16B1">
        <w:rPr>
          <w:lang w:val="fr-FR"/>
        </w:rPr>
        <w:t>- 6x.</w:t>
      </w:r>
    </w:p>
    <w:p w:rsidR="0081561A" w:rsidRPr="001D16B1" w:rsidRDefault="0081561A" w:rsidP="0081561A">
      <w:pPr>
        <w:rPr>
          <w:lang w:val="fr-FR"/>
        </w:rPr>
      </w:pPr>
      <w:r w:rsidRPr="001D16B1">
        <w:rPr>
          <w:lang w:val="fr-FR"/>
        </w:rPr>
        <w:t>Qua ví dụ trên ta có nhận xét :</w:t>
      </w:r>
    </w:p>
    <w:p w:rsidR="0081561A" w:rsidRPr="001D16B1" w:rsidRDefault="0081561A" w:rsidP="0081561A">
      <w:pPr>
        <w:rPr>
          <w:i/>
          <w:lang w:val="fr-FR"/>
        </w:rPr>
      </w:pPr>
      <w:r w:rsidRPr="001D16B1">
        <w:rPr>
          <w:i/>
          <w:lang w:val="fr-FR"/>
        </w:rPr>
        <w:t>Muốn qui đồng mẫu thức nhiều phân thức ta có thể làm như sau:</w:t>
      </w:r>
    </w:p>
    <w:p w:rsidR="0081561A" w:rsidRPr="001D16B1" w:rsidRDefault="0081561A" w:rsidP="0081561A">
      <w:pPr>
        <w:rPr>
          <w:i/>
          <w:lang w:val="fr-FR"/>
        </w:rPr>
      </w:pPr>
      <w:r w:rsidRPr="001D16B1">
        <w:rPr>
          <w:i/>
          <w:lang w:val="fr-FR"/>
        </w:rPr>
        <w:t>- Phân tích các mẫu thức thành nahn6 tu73roi62 tìm mẫu thức chung;</w:t>
      </w:r>
    </w:p>
    <w:p w:rsidR="0081561A" w:rsidRPr="001D16B1" w:rsidRDefault="0081561A" w:rsidP="0081561A">
      <w:pPr>
        <w:rPr>
          <w:i/>
          <w:lang w:val="fr-FR"/>
        </w:rPr>
      </w:pPr>
      <w:r w:rsidRPr="001D16B1">
        <w:rPr>
          <w:i/>
          <w:lang w:val="fr-FR"/>
        </w:rPr>
        <w:t>- Tìm nhân tử phụ củ mỗi mẫu thức;</w:t>
      </w:r>
    </w:p>
    <w:p w:rsidR="0081561A" w:rsidRPr="001D16B1" w:rsidRDefault="0081561A" w:rsidP="0081561A">
      <w:pPr>
        <w:rPr>
          <w:i/>
          <w:lang w:val="fr-FR"/>
        </w:rPr>
      </w:pPr>
      <w:r w:rsidRPr="001D16B1">
        <w:rPr>
          <w:i/>
          <w:lang w:val="fr-FR"/>
        </w:rPr>
        <w:t>- Nhân cả tử và mẫu của mỗi đơn thức với nhân tử phụ tương ứng.</w:t>
      </w:r>
    </w:p>
    <w:p w:rsidR="0081561A" w:rsidRPr="001D16B1" w:rsidRDefault="0081561A" w:rsidP="0081561A">
      <w:pPr>
        <w:rPr>
          <w:lang w:val="fr-FR"/>
        </w:rPr>
      </w:pPr>
    </w:p>
    <w:p w:rsidR="0081561A" w:rsidRPr="001D16B1" w:rsidRDefault="0081561A" w:rsidP="009F7CB8">
      <w:pPr>
        <w:rPr>
          <w:lang w:val="fr-FR"/>
        </w:rPr>
      </w:pPr>
    </w:p>
    <w:p w:rsidR="009F7CB8" w:rsidRPr="001D16B1" w:rsidRDefault="009F7CB8">
      <w:pPr>
        <w:rPr>
          <w:lang w:val="fr-FR"/>
        </w:rPr>
      </w:pPr>
    </w:p>
    <w:p w:rsidR="0081561A" w:rsidRPr="001D16B1" w:rsidRDefault="0081561A">
      <w:pPr>
        <w:rPr>
          <w:lang w:val="fr-FR"/>
        </w:rPr>
      </w:pPr>
    </w:p>
    <w:p w:rsidR="0081561A" w:rsidRPr="001D16B1" w:rsidRDefault="0081561A">
      <w:pPr>
        <w:rPr>
          <w:lang w:val="fr-FR"/>
        </w:rPr>
      </w:pPr>
    </w:p>
    <w:p w:rsidR="0081561A" w:rsidRPr="001D16B1" w:rsidRDefault="0081561A">
      <w:pPr>
        <w:rPr>
          <w:lang w:val="fr-FR"/>
        </w:rPr>
      </w:pPr>
    </w:p>
    <w:p w:rsidR="0081561A" w:rsidRPr="001D16B1" w:rsidRDefault="0081561A">
      <w:pPr>
        <w:rPr>
          <w:lang w:val="fr-FR"/>
        </w:rPr>
      </w:pPr>
    </w:p>
    <w:p w:rsidR="0081561A" w:rsidRPr="001D16B1" w:rsidRDefault="0081561A" w:rsidP="0081561A">
      <w:pPr>
        <w:jc w:val="center"/>
        <w:rPr>
          <w:b/>
          <w:color w:val="0070C0"/>
          <w:sz w:val="40"/>
          <w:szCs w:val="40"/>
          <w:lang w:val="fr-FR"/>
        </w:rPr>
      </w:pPr>
      <w:r w:rsidRPr="001D16B1">
        <w:rPr>
          <w:rFonts w:ascii="Microsoft Sans Serif" w:hAnsi="Microsoft Sans Serif" w:cs="Microsoft Sans Serif"/>
          <w:b/>
          <w:color w:val="0070C0"/>
          <w:sz w:val="40"/>
          <w:szCs w:val="40"/>
          <w:lang w:val="fr-FR"/>
        </w:rPr>
        <w:t>§</w:t>
      </w:r>
      <w:r w:rsidRPr="001D16B1">
        <w:rPr>
          <w:b/>
          <w:color w:val="0070C0"/>
          <w:sz w:val="40"/>
          <w:szCs w:val="40"/>
          <w:lang w:val="fr-FR"/>
        </w:rPr>
        <w:t>5. Phép cộng các phân thức đại số</w:t>
      </w:r>
    </w:p>
    <w:p w:rsidR="0081561A" w:rsidRPr="001D16B1" w:rsidRDefault="0081561A" w:rsidP="0081561A">
      <w:pPr>
        <w:rPr>
          <w:lang w:val="fr-FR"/>
        </w:rPr>
      </w:pPr>
    </w:p>
    <w:p w:rsidR="0081561A" w:rsidRPr="001D16B1" w:rsidRDefault="0081561A" w:rsidP="001D16B1">
      <w:pPr>
        <w:outlineLvl w:val="0"/>
        <w:rPr>
          <w:b/>
          <w:color w:val="0070C0"/>
          <w:lang w:val="fr-FR"/>
        </w:rPr>
      </w:pPr>
      <w:r w:rsidRPr="001D16B1">
        <w:rPr>
          <w:b/>
          <w:color w:val="0070C0"/>
          <w:lang w:val="fr-FR"/>
        </w:rPr>
        <w:t>1. Cộng phân thức cùng mẫu thức</w:t>
      </w:r>
    </w:p>
    <w:p w:rsidR="0081561A" w:rsidRPr="001D16B1" w:rsidRDefault="0081561A" w:rsidP="0081561A">
      <w:pPr>
        <w:rPr>
          <w:lang w:val="fr-FR"/>
        </w:rPr>
      </w:pPr>
      <w:r w:rsidRPr="001D16B1">
        <w:rPr>
          <w:lang w:val="fr-FR"/>
        </w:rPr>
        <w:t>Quy tắc cộng hai phân thức cũng tương tự quy tắc cộng hai pahn6 số.</w:t>
      </w:r>
    </w:p>
    <w:p w:rsidR="0081561A" w:rsidRPr="001D16B1" w:rsidRDefault="0081561A" w:rsidP="0081561A">
      <w:pPr>
        <w:rPr>
          <w:lang w:val="fr-FR"/>
        </w:rPr>
      </w:pPr>
      <w:r w:rsidRPr="001D16B1">
        <w:rPr>
          <w:lang w:val="fr-FR"/>
        </w:rPr>
        <w:t>Quy tắc</w:t>
      </w:r>
    </w:p>
    <w:p w:rsidR="0081561A" w:rsidRPr="001D16B1" w:rsidRDefault="002463B8" w:rsidP="0081561A">
      <w:pPr>
        <w:rPr>
          <w:lang w:val="fr-FR"/>
        </w:rPr>
      </w:pPr>
      <w:r w:rsidRPr="002463B8">
        <w:rPr>
          <w:noProof/>
        </w:rPr>
        <w:pict>
          <v:rect id="_x0000_s1178" style="position:absolute;margin-left:9pt;margin-top:22.2pt;width:414pt;height:45pt;z-index:251702272">
            <v:textbox style="mso-next-textbox:#_x0000_s1178">
              <w:txbxContent>
                <w:p w:rsidR="001D16B1" w:rsidRPr="003D4E0F" w:rsidRDefault="001D16B1" w:rsidP="0081561A">
                  <w:pPr>
                    <w:rPr>
                      <w:rFonts w:ascii="Microsoft Sans Serif" w:hAnsi="Microsoft Sans Serif" w:cs="Microsoft Sans Serif"/>
                      <w:b/>
                      <w:i/>
                      <w:color w:val="FF6600"/>
                    </w:rPr>
                  </w:pPr>
                  <w:r>
                    <w:rPr>
                      <w:rFonts w:ascii="Microsoft Sans Serif" w:hAnsi="Microsoft Sans Serif" w:cs="Microsoft Sans Serif"/>
                      <w:b/>
                      <w:i/>
                      <w:color w:val="FF6600"/>
                    </w:rPr>
                    <w:t>Muốn cộng hai phân thức có cùng mẫu thức, ta cộng các tử thức với nhau và giữ nguyên mẫu thức.</w:t>
                  </w:r>
                </w:p>
              </w:txbxContent>
            </v:textbox>
            <w10:wrap type="topAndBottom"/>
          </v:rect>
        </w:pict>
      </w:r>
    </w:p>
    <w:p w:rsidR="0081561A" w:rsidRPr="001D16B1" w:rsidRDefault="0081561A" w:rsidP="0081561A">
      <w:pPr>
        <w:rPr>
          <w:lang w:val="fr-FR"/>
        </w:rPr>
      </w:pPr>
    </w:p>
    <w:p w:rsidR="0081561A" w:rsidRPr="001D16B1" w:rsidRDefault="0081561A" w:rsidP="0081561A">
      <w:pPr>
        <w:rPr>
          <w:lang w:val="fr-FR"/>
        </w:rPr>
      </w:pPr>
    </w:p>
    <w:p w:rsidR="0081561A" w:rsidRPr="001D16B1" w:rsidRDefault="0081561A" w:rsidP="0081561A">
      <w:pPr>
        <w:rPr>
          <w:lang w:val="fr-FR"/>
        </w:rPr>
      </w:pPr>
      <w:r w:rsidRPr="001D16B1">
        <w:rPr>
          <w:b/>
          <w:lang w:val="fr-FR"/>
        </w:rPr>
        <w:t>Ví dụ 1</w:t>
      </w:r>
      <w:r w:rsidRPr="001D16B1">
        <w:rPr>
          <w:lang w:val="fr-FR"/>
        </w:rPr>
        <w:t xml:space="preserve">. Cộng hai phân thức : </w:t>
      </w:r>
      <w:r w:rsidRPr="002E259D">
        <w:rPr>
          <w:position w:val="-24"/>
        </w:rPr>
        <w:object w:dxaOrig="859" w:dyaOrig="660">
          <v:shape id="_x0000_i1106" type="#_x0000_t75" style="width:42.75pt;height:33pt" o:ole="">
            <v:imagedata r:id="rId159" o:title=""/>
          </v:shape>
          <o:OLEObject Type="Embed" ProgID="Equation.DSMT4" ShapeID="_x0000_i1106" DrawAspect="Content" ObjectID="_1335710701" r:id="rId160"/>
        </w:object>
      </w:r>
      <w:r w:rsidRPr="001D16B1">
        <w:rPr>
          <w:lang w:val="fr-FR"/>
        </w:rPr>
        <w:t xml:space="preserve"> + </w:t>
      </w:r>
      <w:r w:rsidRPr="002E259D">
        <w:rPr>
          <w:position w:val="-24"/>
        </w:rPr>
        <w:object w:dxaOrig="859" w:dyaOrig="660">
          <v:shape id="_x0000_i1107" type="#_x0000_t75" style="width:42.75pt;height:33pt" o:ole="">
            <v:imagedata r:id="rId161" o:title=""/>
          </v:shape>
          <o:OLEObject Type="Embed" ProgID="Equation.DSMT4" ShapeID="_x0000_i1107" DrawAspect="Content" ObjectID="_1335710702" r:id="rId162"/>
        </w:object>
      </w:r>
      <w:r w:rsidRPr="001D16B1">
        <w:rPr>
          <w:lang w:val="fr-FR"/>
        </w:rPr>
        <w:t>.</w:t>
      </w:r>
    </w:p>
    <w:p w:rsidR="0081561A" w:rsidRPr="001D16B1" w:rsidRDefault="0081561A" w:rsidP="0081561A">
      <w:pPr>
        <w:rPr>
          <w:lang w:val="fr-FR"/>
        </w:rPr>
      </w:pPr>
      <w:r w:rsidRPr="001D16B1">
        <w:rPr>
          <w:i/>
          <w:lang w:val="fr-FR"/>
        </w:rPr>
        <w:t>Giải</w:t>
      </w:r>
      <w:r w:rsidRPr="001D16B1">
        <w:rPr>
          <w:lang w:val="fr-FR"/>
        </w:rPr>
        <w:t xml:space="preserve"> .  </w:t>
      </w:r>
      <w:r w:rsidRPr="002E259D">
        <w:rPr>
          <w:position w:val="-24"/>
        </w:rPr>
        <w:object w:dxaOrig="859" w:dyaOrig="660">
          <v:shape id="_x0000_i1108" type="#_x0000_t75" style="width:42.75pt;height:33pt" o:ole="">
            <v:imagedata r:id="rId159" o:title=""/>
          </v:shape>
          <o:OLEObject Type="Embed" ProgID="Equation.DSMT4" ShapeID="_x0000_i1108" DrawAspect="Content" ObjectID="_1335710703" r:id="rId163"/>
        </w:object>
      </w:r>
      <w:r w:rsidRPr="001D16B1">
        <w:rPr>
          <w:lang w:val="fr-FR"/>
        </w:rPr>
        <w:t xml:space="preserve"> + </w:t>
      </w:r>
      <w:r w:rsidRPr="002E259D">
        <w:rPr>
          <w:position w:val="-24"/>
        </w:rPr>
        <w:object w:dxaOrig="859" w:dyaOrig="660">
          <v:shape id="_x0000_i1109" type="#_x0000_t75" style="width:42.75pt;height:33pt" o:ole="">
            <v:imagedata r:id="rId161" o:title=""/>
          </v:shape>
          <o:OLEObject Type="Embed" ProgID="Equation.DSMT4" ShapeID="_x0000_i1109" DrawAspect="Content" ObjectID="_1335710704" r:id="rId164"/>
        </w:object>
      </w:r>
      <w:r w:rsidRPr="001D16B1">
        <w:rPr>
          <w:lang w:val="fr-FR"/>
        </w:rPr>
        <w:t>=</w:t>
      </w:r>
      <w:r w:rsidRPr="001D16B1">
        <w:rPr>
          <w:lang w:val="fr-FR"/>
        </w:rPr>
        <w:tab/>
      </w:r>
      <w:r w:rsidRPr="002E259D">
        <w:rPr>
          <w:position w:val="-24"/>
        </w:rPr>
        <w:object w:dxaOrig="1140" w:dyaOrig="660">
          <v:shape id="_x0000_i1110" type="#_x0000_t75" style="width:57pt;height:33pt" o:ole="">
            <v:imagedata r:id="rId165" o:title=""/>
          </v:shape>
          <o:OLEObject Type="Embed" ProgID="Equation.DSMT4" ShapeID="_x0000_i1110" DrawAspect="Content" ObjectID="_1335710705" r:id="rId166"/>
        </w:object>
      </w:r>
      <w:r w:rsidRPr="001D16B1">
        <w:rPr>
          <w:lang w:val="fr-FR"/>
        </w:rPr>
        <w:t>=</w:t>
      </w:r>
      <w:r w:rsidRPr="001D16B1">
        <w:rPr>
          <w:lang w:val="fr-FR"/>
        </w:rPr>
        <w:tab/>
      </w:r>
      <w:r w:rsidRPr="002E259D">
        <w:rPr>
          <w:position w:val="-28"/>
        </w:rPr>
        <w:object w:dxaOrig="1040" w:dyaOrig="700">
          <v:shape id="_x0000_i1111" type="#_x0000_t75" style="width:51.75pt;height:35.25pt" o:ole="">
            <v:imagedata r:id="rId167" o:title=""/>
          </v:shape>
          <o:OLEObject Type="Embed" ProgID="Equation.DSMT4" ShapeID="_x0000_i1111" DrawAspect="Content" ObjectID="_1335710706" r:id="rId168"/>
        </w:object>
      </w:r>
      <w:r w:rsidRPr="001D16B1">
        <w:rPr>
          <w:lang w:val="fr-FR"/>
        </w:rPr>
        <w:t>=</w:t>
      </w:r>
      <w:r w:rsidRPr="002E259D">
        <w:rPr>
          <w:position w:val="-24"/>
        </w:rPr>
        <w:object w:dxaOrig="660" w:dyaOrig="660">
          <v:shape id="_x0000_i1112" type="#_x0000_t75" style="width:33pt;height:33pt" o:ole="">
            <v:imagedata r:id="rId169" o:title=""/>
          </v:shape>
          <o:OLEObject Type="Embed" ProgID="Equation.DSMT4" ShapeID="_x0000_i1112" DrawAspect="Content" ObjectID="_1335710707" r:id="rId170"/>
        </w:object>
      </w:r>
      <w:r w:rsidRPr="001D16B1">
        <w:rPr>
          <w:lang w:val="fr-FR"/>
        </w:rPr>
        <w:t>.</w:t>
      </w:r>
    </w:p>
    <w:p w:rsidR="0081561A" w:rsidRPr="001D16B1" w:rsidRDefault="002463B8" w:rsidP="0081561A">
      <w:pPr>
        <w:rPr>
          <w:lang w:val="fr-FR"/>
        </w:rPr>
      </w:pPr>
      <w:r w:rsidRPr="002463B8">
        <w:rPr>
          <w:i/>
          <w:noProof/>
        </w:rPr>
        <w:pict>
          <v:rect id="_x0000_s1180" style="position:absolute;margin-left:-36pt;margin-top:8.2pt;width:27pt;height:18pt;z-index:251704320" fillcolor="silver">
            <v:textbox style="mso-next-textbox:#_x0000_s1180">
              <w:txbxContent>
                <w:p w:rsidR="001D16B1" w:rsidRPr="000762C2" w:rsidRDefault="001D16B1" w:rsidP="0081561A">
                  <w:pPr>
                    <w:rPr>
                      <w:color w:val="FFFFFF"/>
                    </w:rPr>
                  </w:pPr>
                  <w:r w:rsidRPr="000762C2">
                    <w:rPr>
                      <w:color w:val="FFFFFF"/>
                    </w:rPr>
                    <w:t>?</w:t>
                  </w:r>
                  <w:r>
                    <w:rPr>
                      <w:color w:val="FFFFFF"/>
                    </w:rPr>
                    <w:t>1</w:t>
                  </w:r>
                </w:p>
              </w:txbxContent>
            </v:textbox>
          </v:rect>
        </w:pict>
      </w:r>
      <w:r w:rsidR="0081561A" w:rsidRPr="001D16B1">
        <w:rPr>
          <w:lang w:val="fr-FR"/>
        </w:rPr>
        <w:t xml:space="preserve">Thực hiện phép cộng: </w:t>
      </w:r>
      <w:r w:rsidR="0081561A" w:rsidRPr="001D16B1">
        <w:rPr>
          <w:lang w:val="fr-FR"/>
        </w:rPr>
        <w:tab/>
      </w:r>
      <w:r w:rsidR="0081561A" w:rsidRPr="002E259D">
        <w:rPr>
          <w:position w:val="-28"/>
        </w:rPr>
        <w:object w:dxaOrig="720" w:dyaOrig="700">
          <v:shape id="_x0000_i1113" type="#_x0000_t75" style="width:36pt;height:35.25pt" o:ole="">
            <v:imagedata r:id="rId171" o:title=""/>
          </v:shape>
          <o:OLEObject Type="Embed" ProgID="Equation.DSMT4" ShapeID="_x0000_i1113" DrawAspect="Content" ObjectID="_1335710708" r:id="rId172"/>
        </w:object>
      </w:r>
      <w:r w:rsidR="0081561A" w:rsidRPr="001D16B1">
        <w:rPr>
          <w:lang w:val="fr-FR"/>
        </w:rPr>
        <w:t xml:space="preserve"> + </w:t>
      </w:r>
      <w:r w:rsidR="0081561A" w:rsidRPr="002E259D">
        <w:rPr>
          <w:position w:val="-28"/>
        </w:rPr>
        <w:object w:dxaOrig="780" w:dyaOrig="700">
          <v:shape id="_x0000_i1114" type="#_x0000_t75" style="width:39pt;height:35.25pt" o:ole="">
            <v:imagedata r:id="rId173" o:title=""/>
          </v:shape>
          <o:OLEObject Type="Embed" ProgID="Equation.DSMT4" ShapeID="_x0000_i1114" DrawAspect="Content" ObjectID="_1335710709" r:id="rId174"/>
        </w:object>
      </w:r>
      <w:r w:rsidR="0081561A" w:rsidRPr="001D16B1">
        <w:rPr>
          <w:lang w:val="fr-FR"/>
        </w:rPr>
        <w:t>.</w:t>
      </w:r>
    </w:p>
    <w:p w:rsidR="0081561A" w:rsidRPr="001D16B1" w:rsidRDefault="0081561A" w:rsidP="0081561A">
      <w:pPr>
        <w:rPr>
          <w:lang w:val="fr-FR"/>
        </w:rPr>
      </w:pPr>
    </w:p>
    <w:p w:rsidR="0081561A" w:rsidRPr="001D16B1" w:rsidRDefault="0081561A" w:rsidP="001D16B1">
      <w:pPr>
        <w:outlineLvl w:val="0"/>
        <w:rPr>
          <w:b/>
          <w:color w:val="0070C0"/>
          <w:lang w:val="fr-FR"/>
        </w:rPr>
      </w:pPr>
      <w:r w:rsidRPr="001D16B1">
        <w:rPr>
          <w:b/>
          <w:color w:val="0070C0"/>
          <w:lang w:val="fr-FR"/>
        </w:rPr>
        <w:t>2. Cộng hai phân thức có mẫu thức khác nhau</w:t>
      </w:r>
    </w:p>
    <w:p w:rsidR="0081561A" w:rsidRPr="001D16B1" w:rsidRDefault="0081561A" w:rsidP="0081561A">
      <w:pPr>
        <w:rPr>
          <w:lang w:val="fr-FR"/>
        </w:rPr>
      </w:pPr>
      <w:r w:rsidRPr="001D16B1">
        <w:rPr>
          <w:lang w:val="fr-FR"/>
        </w:rPr>
        <w:t>Ta đã biết quy đồng mẫu thức hai phân thức và quy tắc cộng hai pahn6 thức cùng mẫu thức. Có thể áp dụng những điều đó để cộng hai phân thức có mẫu thức khác nahu.</w:t>
      </w:r>
    </w:p>
    <w:p w:rsidR="0081561A" w:rsidRPr="001D16B1" w:rsidRDefault="002463B8" w:rsidP="0081561A">
      <w:pPr>
        <w:rPr>
          <w:i/>
          <w:lang w:val="fr-FR"/>
        </w:rPr>
      </w:pPr>
      <w:r w:rsidRPr="002463B8">
        <w:rPr>
          <w:i/>
          <w:noProof/>
        </w:rPr>
        <w:pict>
          <v:rect id="_x0000_s1181" style="position:absolute;margin-left:-36pt;margin-top:8pt;width:27pt;height:18pt;z-index:251705344" fillcolor="silver">
            <v:textbox style="mso-next-textbox:#_x0000_s1181">
              <w:txbxContent>
                <w:p w:rsidR="001D16B1" w:rsidRPr="000762C2" w:rsidRDefault="001D16B1" w:rsidP="0081561A">
                  <w:pPr>
                    <w:rPr>
                      <w:color w:val="FFFFFF"/>
                    </w:rPr>
                  </w:pPr>
                  <w:r w:rsidRPr="000762C2">
                    <w:rPr>
                      <w:color w:val="FFFFFF"/>
                    </w:rPr>
                    <w:t>?</w:t>
                  </w:r>
                  <w:r>
                    <w:rPr>
                      <w:color w:val="FFFFFF"/>
                    </w:rPr>
                    <w:t>2</w:t>
                  </w:r>
                </w:p>
              </w:txbxContent>
            </v:textbox>
          </v:rect>
        </w:pict>
      </w:r>
      <w:r w:rsidR="0081561A" w:rsidRPr="001D16B1">
        <w:rPr>
          <w:i/>
          <w:lang w:val="fr-FR"/>
        </w:rPr>
        <w:t xml:space="preserve">Thực hiện phép cộng: </w:t>
      </w:r>
      <w:r w:rsidR="0081561A" w:rsidRPr="002E259D">
        <w:rPr>
          <w:i/>
          <w:position w:val="-24"/>
        </w:rPr>
        <w:object w:dxaOrig="800" w:dyaOrig="660">
          <v:shape id="_x0000_i1115" type="#_x0000_t75" style="width:39.75pt;height:33pt" o:ole="">
            <v:imagedata r:id="rId175" o:title=""/>
          </v:shape>
          <o:OLEObject Type="Embed" ProgID="Equation.DSMT4" ShapeID="_x0000_i1115" DrawAspect="Content" ObjectID="_1335710710" r:id="rId176"/>
        </w:object>
      </w:r>
      <w:r w:rsidR="0081561A" w:rsidRPr="001D16B1">
        <w:rPr>
          <w:i/>
          <w:lang w:val="fr-FR"/>
        </w:rPr>
        <w:t xml:space="preserve"> + </w:t>
      </w:r>
      <w:r w:rsidR="0081561A" w:rsidRPr="002E259D">
        <w:rPr>
          <w:i/>
          <w:position w:val="-24"/>
        </w:rPr>
        <w:object w:dxaOrig="780" w:dyaOrig="660">
          <v:shape id="_x0000_i1116" type="#_x0000_t75" style="width:39pt;height:33pt" o:ole="">
            <v:imagedata r:id="rId177" o:title=""/>
          </v:shape>
          <o:OLEObject Type="Embed" ProgID="Equation.DSMT4" ShapeID="_x0000_i1116" DrawAspect="Content" ObjectID="_1335710711" r:id="rId178"/>
        </w:object>
      </w:r>
      <w:r w:rsidR="0081561A" w:rsidRPr="001D16B1">
        <w:rPr>
          <w:i/>
          <w:lang w:val="fr-FR"/>
        </w:rPr>
        <w:t>.</w:t>
      </w:r>
    </w:p>
    <w:p w:rsidR="0081561A" w:rsidRPr="001D16B1" w:rsidRDefault="0081561A" w:rsidP="0081561A">
      <w:pPr>
        <w:rPr>
          <w:lang w:val="fr-FR"/>
        </w:rPr>
      </w:pPr>
      <w:r w:rsidRPr="001D16B1">
        <w:rPr>
          <w:lang w:val="fr-FR"/>
        </w:rPr>
        <w:t>Ta có quy tắc cộng hai phân thức có mẫu thức khác nahu như sau:</w:t>
      </w:r>
    </w:p>
    <w:p w:rsidR="0081561A" w:rsidRPr="001D16B1" w:rsidRDefault="0081561A" w:rsidP="0081561A">
      <w:pPr>
        <w:rPr>
          <w:lang w:val="fr-FR"/>
        </w:rPr>
      </w:pPr>
    </w:p>
    <w:p w:rsidR="0081561A" w:rsidRPr="001D16B1" w:rsidRDefault="0081561A" w:rsidP="001D16B1">
      <w:pPr>
        <w:outlineLvl w:val="0"/>
        <w:rPr>
          <w:b/>
          <w:lang w:val="fr-FR"/>
        </w:rPr>
      </w:pPr>
      <w:r w:rsidRPr="001D16B1">
        <w:rPr>
          <w:b/>
          <w:lang w:val="fr-FR"/>
        </w:rPr>
        <w:t>Quy tắc</w:t>
      </w:r>
    </w:p>
    <w:p w:rsidR="0081561A" w:rsidRPr="001D16B1" w:rsidRDefault="002463B8" w:rsidP="0081561A">
      <w:pPr>
        <w:rPr>
          <w:lang w:val="fr-FR"/>
        </w:rPr>
      </w:pPr>
      <w:r w:rsidRPr="002463B8">
        <w:rPr>
          <w:noProof/>
        </w:rPr>
        <w:pict>
          <v:rect id="_x0000_s1179" style="position:absolute;margin-left:-14.4pt;margin-top:6.8pt;width:414pt;height:45pt;z-index:251703296">
            <v:textbox style="mso-next-textbox:#_x0000_s1179">
              <w:txbxContent>
                <w:p w:rsidR="001D16B1" w:rsidRPr="003D4E0F" w:rsidRDefault="001D16B1" w:rsidP="0081561A">
                  <w:pPr>
                    <w:rPr>
                      <w:rFonts w:ascii="Microsoft Sans Serif" w:hAnsi="Microsoft Sans Serif" w:cs="Microsoft Sans Serif"/>
                      <w:b/>
                      <w:i/>
                      <w:color w:val="FF6600"/>
                    </w:rPr>
                  </w:pPr>
                  <w:r>
                    <w:rPr>
                      <w:rFonts w:ascii="Microsoft Sans Serif" w:hAnsi="Microsoft Sans Serif" w:cs="Microsoft Sans Serif"/>
                      <w:b/>
                      <w:i/>
                      <w:color w:val="FF6600"/>
                    </w:rPr>
                    <w:t>Muốn cộng hai phân thức có mẫu thức khác nhau ,ta quy đồng mẫu thức rồi cộng các phân thức có cùng mẫu thức vừa tìm được.</w:t>
                  </w:r>
                </w:p>
              </w:txbxContent>
            </v:textbox>
            <w10:wrap type="topAndBottom"/>
          </v:rect>
        </w:pict>
      </w:r>
    </w:p>
    <w:p w:rsidR="0081561A" w:rsidRPr="001D16B1" w:rsidRDefault="0081561A" w:rsidP="0081561A">
      <w:pPr>
        <w:rPr>
          <w:lang w:val="fr-FR"/>
        </w:rPr>
      </w:pPr>
      <w:r w:rsidRPr="001D16B1">
        <w:rPr>
          <w:lang w:val="fr-FR"/>
        </w:rPr>
        <w:t>Kết quả của phép cộng hai phân thức được gọi là tổng của hai phân thức ấy/Tathu7o7ng2 viết tổng này dưới dạng rút gọn.</w:t>
      </w:r>
    </w:p>
    <w:p w:rsidR="0081561A" w:rsidRPr="001D16B1" w:rsidRDefault="0081561A" w:rsidP="0081561A">
      <w:pPr>
        <w:rPr>
          <w:lang w:val="fr-FR"/>
        </w:rPr>
      </w:pPr>
      <w:r w:rsidRPr="001D16B1">
        <w:rPr>
          <w:lang w:val="fr-FR"/>
        </w:rPr>
        <w:t>Có thể trình bày một phép cộng phân thức như ví dụ sau.</w:t>
      </w:r>
    </w:p>
    <w:p w:rsidR="0081561A" w:rsidRPr="001D16B1" w:rsidRDefault="0081561A" w:rsidP="0081561A">
      <w:pPr>
        <w:rPr>
          <w:lang w:val="fr-FR"/>
        </w:rPr>
      </w:pPr>
    </w:p>
    <w:p w:rsidR="0081561A" w:rsidRPr="001D16B1" w:rsidRDefault="0081561A" w:rsidP="0081561A">
      <w:pPr>
        <w:rPr>
          <w:lang w:val="fr-FR"/>
        </w:rPr>
      </w:pPr>
      <w:r w:rsidRPr="001D16B1">
        <w:rPr>
          <w:b/>
          <w:lang w:val="fr-FR"/>
        </w:rPr>
        <w:t>Ví dụ 2</w:t>
      </w:r>
      <w:r w:rsidRPr="001D16B1">
        <w:rPr>
          <w:lang w:val="fr-FR"/>
        </w:rPr>
        <w:t xml:space="preserve">. Làm tính cộng : </w:t>
      </w:r>
      <w:r w:rsidRPr="002E259D">
        <w:rPr>
          <w:position w:val="-24"/>
        </w:rPr>
        <w:object w:dxaOrig="780" w:dyaOrig="660">
          <v:shape id="_x0000_i1117" type="#_x0000_t75" style="width:39pt;height:33pt" o:ole="">
            <v:imagedata r:id="rId179" o:title=""/>
          </v:shape>
          <o:OLEObject Type="Embed" ProgID="Equation.DSMT4" ShapeID="_x0000_i1117" DrawAspect="Content" ObjectID="_1335710712" r:id="rId180"/>
        </w:object>
      </w:r>
      <w:r w:rsidRPr="001D16B1">
        <w:rPr>
          <w:lang w:val="fr-FR"/>
        </w:rPr>
        <w:t xml:space="preserve"> + </w:t>
      </w:r>
      <w:r w:rsidRPr="002E259D">
        <w:rPr>
          <w:position w:val="-24"/>
        </w:rPr>
        <w:object w:dxaOrig="620" w:dyaOrig="660">
          <v:shape id="_x0000_i1118" type="#_x0000_t75" style="width:30.75pt;height:33pt" o:ole="">
            <v:imagedata r:id="rId181" o:title=""/>
          </v:shape>
          <o:OLEObject Type="Embed" ProgID="Equation.DSMT4" ShapeID="_x0000_i1118" DrawAspect="Content" ObjectID="_1335710713" r:id="rId182"/>
        </w:object>
      </w:r>
      <w:r w:rsidRPr="001D16B1">
        <w:rPr>
          <w:lang w:val="fr-FR"/>
        </w:rPr>
        <w:t>.</w:t>
      </w:r>
    </w:p>
    <w:p w:rsidR="0081561A" w:rsidRPr="001D16B1" w:rsidRDefault="0081561A" w:rsidP="0081561A">
      <w:pPr>
        <w:rPr>
          <w:lang w:val="fr-FR"/>
        </w:rPr>
      </w:pPr>
      <w:r w:rsidRPr="001D16B1">
        <w:rPr>
          <w:lang w:val="fr-FR"/>
        </w:rPr>
        <w:t xml:space="preserve">Giải </w:t>
      </w:r>
      <w:r w:rsidRPr="001D16B1">
        <w:rPr>
          <w:lang w:val="fr-FR"/>
        </w:rPr>
        <w:tab/>
      </w:r>
      <w:r w:rsidRPr="001D16B1">
        <w:rPr>
          <w:lang w:val="fr-FR"/>
        </w:rPr>
        <w:tab/>
      </w:r>
      <w:r w:rsidRPr="001D16B1">
        <w:rPr>
          <w:lang w:val="fr-FR"/>
        </w:rPr>
        <w:tab/>
      </w:r>
      <w:r w:rsidRPr="001D16B1">
        <w:rPr>
          <w:lang w:val="fr-FR"/>
        </w:rPr>
        <w:tab/>
        <w:t>2x-2=2(x-1); x2-1=(x-1)(x+1).</w:t>
      </w:r>
    </w:p>
    <w:p w:rsidR="0081561A" w:rsidRPr="001D16B1" w:rsidRDefault="0081561A" w:rsidP="001D16B1">
      <w:pPr>
        <w:jc w:val="center"/>
        <w:outlineLvl w:val="0"/>
        <w:rPr>
          <w:lang w:val="fr-FR"/>
        </w:rPr>
      </w:pPr>
      <w:r w:rsidRPr="001D16B1">
        <w:rPr>
          <w:lang w:val="fr-FR"/>
        </w:rPr>
        <w:lastRenderedPageBreak/>
        <w:t>MTC =2(x-1)(x+1).</w:t>
      </w:r>
    </w:p>
    <w:p w:rsidR="0081561A" w:rsidRPr="002E259D" w:rsidRDefault="0081561A" w:rsidP="0081561A">
      <w:r w:rsidRPr="002E259D">
        <w:rPr>
          <w:position w:val="-24"/>
        </w:rPr>
        <w:object w:dxaOrig="780" w:dyaOrig="660">
          <v:shape id="_x0000_i1119" type="#_x0000_t75" style="width:39pt;height:33pt" o:ole="">
            <v:imagedata r:id="rId183" o:title=""/>
          </v:shape>
          <o:OLEObject Type="Embed" ProgID="Equation.DSMT4" ShapeID="_x0000_i1119" DrawAspect="Content" ObjectID="_1335710714" r:id="rId184"/>
        </w:object>
      </w:r>
      <w:r w:rsidRPr="002E259D">
        <w:t xml:space="preserve"> + </w:t>
      </w:r>
      <w:r w:rsidRPr="002E259D">
        <w:rPr>
          <w:position w:val="-24"/>
        </w:rPr>
        <w:object w:dxaOrig="620" w:dyaOrig="660">
          <v:shape id="_x0000_i1120" type="#_x0000_t75" style="width:30.75pt;height:33pt" o:ole="">
            <v:imagedata r:id="rId185" o:title=""/>
          </v:shape>
          <o:OLEObject Type="Embed" ProgID="Equation.DSMT4" ShapeID="_x0000_i1120" DrawAspect="Content" ObjectID="_1335710715" r:id="rId186"/>
        </w:object>
      </w:r>
      <w:r w:rsidRPr="002E259D">
        <w:t>=</w:t>
      </w:r>
      <w:r w:rsidRPr="002E259D">
        <w:rPr>
          <w:position w:val="-28"/>
        </w:rPr>
        <w:object w:dxaOrig="900" w:dyaOrig="700">
          <v:shape id="_x0000_i1121" type="#_x0000_t75" style="width:45pt;height:35.25pt" o:ole="">
            <v:imagedata r:id="rId187" o:title=""/>
          </v:shape>
          <o:OLEObject Type="Embed" ProgID="Equation.DSMT4" ShapeID="_x0000_i1121" DrawAspect="Content" ObjectID="_1335710716" r:id="rId188"/>
        </w:object>
      </w:r>
      <w:r w:rsidRPr="002E259D">
        <w:t xml:space="preserve"> + </w:t>
      </w:r>
      <w:r w:rsidRPr="002E259D">
        <w:rPr>
          <w:position w:val="-28"/>
        </w:rPr>
        <w:object w:dxaOrig="1359" w:dyaOrig="700">
          <v:shape id="_x0000_i1122" type="#_x0000_t75" style="width:68.25pt;height:35.25pt" o:ole="">
            <v:imagedata r:id="rId189" o:title=""/>
          </v:shape>
          <o:OLEObject Type="Embed" ProgID="Equation.DSMT4" ShapeID="_x0000_i1122" DrawAspect="Content" ObjectID="_1335710717" r:id="rId190"/>
        </w:object>
      </w:r>
    </w:p>
    <w:p w:rsidR="0081561A" w:rsidRPr="002E259D" w:rsidRDefault="0081561A" w:rsidP="0081561A">
      <w:r w:rsidRPr="002E259D">
        <w:t>=</w:t>
      </w:r>
      <w:r w:rsidRPr="002E259D">
        <w:rPr>
          <w:position w:val="-28"/>
        </w:rPr>
        <w:object w:dxaOrig="1480" w:dyaOrig="700">
          <v:shape id="_x0000_i1123" type="#_x0000_t75" style="width:74.25pt;height:35.25pt" o:ole="">
            <v:imagedata r:id="rId191" o:title=""/>
          </v:shape>
          <o:OLEObject Type="Embed" ProgID="Equation.DSMT4" ShapeID="_x0000_i1123" DrawAspect="Content" ObjectID="_1335710718" r:id="rId192"/>
        </w:object>
      </w:r>
      <w:r w:rsidRPr="002E259D">
        <w:t>+</w:t>
      </w:r>
      <w:r w:rsidRPr="002E259D">
        <w:rPr>
          <w:position w:val="-28"/>
        </w:rPr>
        <w:object w:dxaOrig="1480" w:dyaOrig="700">
          <v:shape id="_x0000_i1124" type="#_x0000_t75" style="width:74.25pt;height:35.25pt" o:ole="">
            <v:imagedata r:id="rId193" o:title=""/>
          </v:shape>
          <o:OLEObject Type="Embed" ProgID="Equation.DSMT4" ShapeID="_x0000_i1124" DrawAspect="Content" ObjectID="_1335710719" r:id="rId194"/>
        </w:object>
      </w:r>
      <w:r w:rsidRPr="002E259D">
        <w:t>=</w:t>
      </w:r>
      <w:r w:rsidRPr="002E259D">
        <w:rPr>
          <w:position w:val="-28"/>
        </w:rPr>
        <w:object w:dxaOrig="1480" w:dyaOrig="700">
          <v:shape id="_x0000_i1125" type="#_x0000_t75" style="width:74.25pt;height:35.25pt" o:ole="">
            <v:imagedata r:id="rId195" o:title=""/>
          </v:shape>
          <o:OLEObject Type="Embed" ProgID="Equation.DSMT4" ShapeID="_x0000_i1125" DrawAspect="Content" ObjectID="_1335710720" r:id="rId196"/>
        </w:object>
      </w:r>
    </w:p>
    <w:p w:rsidR="0081561A" w:rsidRPr="002E259D" w:rsidRDefault="0081561A" w:rsidP="0081561A">
      <w:r w:rsidRPr="002E259D">
        <w:t>=</w:t>
      </w:r>
      <w:r w:rsidRPr="002E259D">
        <w:rPr>
          <w:position w:val="-28"/>
        </w:rPr>
        <w:object w:dxaOrig="1540" w:dyaOrig="700">
          <v:shape id="_x0000_i1126" type="#_x0000_t75" style="width:77.25pt;height:35.25pt" o:ole="">
            <v:imagedata r:id="rId197" o:title=""/>
          </v:shape>
          <o:OLEObject Type="Embed" ProgID="Equation.DSMT4" ShapeID="_x0000_i1126" DrawAspect="Content" ObjectID="_1335710721" r:id="rId198"/>
        </w:object>
      </w:r>
      <w:r w:rsidRPr="002E259D">
        <w:t>=</w:t>
      </w:r>
      <w:r w:rsidRPr="002E259D">
        <w:rPr>
          <w:position w:val="-28"/>
        </w:rPr>
        <w:object w:dxaOrig="1480" w:dyaOrig="700">
          <v:shape id="_x0000_i1127" type="#_x0000_t75" style="width:74.25pt;height:35.25pt" o:ole="">
            <v:imagedata r:id="rId199" o:title=""/>
          </v:shape>
          <o:OLEObject Type="Embed" ProgID="Equation.DSMT4" ShapeID="_x0000_i1127" DrawAspect="Content" ObjectID="_1335710722" r:id="rId200"/>
        </w:object>
      </w:r>
      <w:r w:rsidRPr="002E259D">
        <w:t>=</w:t>
      </w:r>
      <w:r w:rsidRPr="002E259D">
        <w:tab/>
      </w:r>
      <w:r w:rsidRPr="002E259D">
        <w:rPr>
          <w:position w:val="-28"/>
        </w:rPr>
        <w:object w:dxaOrig="1480" w:dyaOrig="700">
          <v:shape id="_x0000_i1128" type="#_x0000_t75" style="width:74.25pt;height:35.25pt" o:ole="">
            <v:imagedata r:id="rId201" o:title=""/>
          </v:shape>
          <o:OLEObject Type="Embed" ProgID="Equation.DSMT4" ShapeID="_x0000_i1128" DrawAspect="Content" ObjectID="_1335710723" r:id="rId202"/>
        </w:object>
      </w:r>
      <w:r w:rsidRPr="002E259D">
        <w:t>=</w:t>
      </w:r>
      <w:r w:rsidRPr="002E259D">
        <w:rPr>
          <w:position w:val="-28"/>
        </w:rPr>
        <w:object w:dxaOrig="900" w:dyaOrig="700">
          <v:shape id="_x0000_i1129" type="#_x0000_t75" style="width:45pt;height:35.25pt" o:ole="">
            <v:imagedata r:id="rId203" o:title=""/>
          </v:shape>
          <o:OLEObject Type="Embed" ProgID="Equation.DSMT4" ShapeID="_x0000_i1129" DrawAspect="Content" ObjectID="_1335710724" r:id="rId204"/>
        </w:object>
      </w:r>
      <w:r w:rsidRPr="002E259D">
        <w:t>.</w:t>
      </w:r>
    </w:p>
    <w:p w:rsidR="0081561A" w:rsidRPr="002E259D" w:rsidRDefault="0081561A" w:rsidP="0081561A"/>
    <w:p w:rsidR="0081561A" w:rsidRPr="002E259D" w:rsidRDefault="0081561A" w:rsidP="0081561A">
      <w:r w:rsidRPr="002E259D">
        <w:rPr>
          <w:i/>
        </w:rPr>
        <w:t>Thực hiện phép cộng</w:t>
      </w:r>
      <w:r w:rsidRPr="002E259D">
        <w:t xml:space="preserve"> : </w:t>
      </w:r>
      <w:r w:rsidRPr="002E259D">
        <w:rPr>
          <w:position w:val="-28"/>
        </w:rPr>
        <w:object w:dxaOrig="900" w:dyaOrig="700">
          <v:shape id="_x0000_i1130" type="#_x0000_t75" style="width:45pt;height:35.25pt" o:ole="">
            <v:imagedata r:id="rId205" o:title=""/>
          </v:shape>
          <o:OLEObject Type="Embed" ProgID="Equation.DSMT4" ShapeID="_x0000_i1130" DrawAspect="Content" ObjectID="_1335710725" r:id="rId206"/>
        </w:object>
      </w:r>
      <w:r w:rsidRPr="002E259D">
        <w:t>+</w:t>
      </w:r>
      <w:r w:rsidRPr="002E259D">
        <w:rPr>
          <w:position w:val="-28"/>
        </w:rPr>
        <w:object w:dxaOrig="940" w:dyaOrig="700">
          <v:shape id="_x0000_i1131" type="#_x0000_t75" style="width:47.25pt;height:35.25pt" o:ole="">
            <v:imagedata r:id="rId207" o:title=""/>
          </v:shape>
          <o:OLEObject Type="Embed" ProgID="Equation.DSMT4" ShapeID="_x0000_i1131" DrawAspect="Content" ObjectID="_1335710726" r:id="rId208"/>
        </w:object>
      </w:r>
      <w:r w:rsidRPr="002E259D">
        <w:t>.</w:t>
      </w:r>
    </w:p>
    <w:p w:rsidR="0081561A" w:rsidRPr="002E259D" w:rsidRDefault="0081561A" w:rsidP="0081561A">
      <w:pPr>
        <w:numPr>
          <w:ilvl w:val="0"/>
          <w:numId w:val="13"/>
        </w:numPr>
        <w:tabs>
          <w:tab w:val="clear" w:pos="720"/>
          <w:tab w:val="num" w:pos="360"/>
        </w:tabs>
        <w:ind w:left="360"/>
      </w:pPr>
      <w:r w:rsidRPr="002E259D">
        <w:rPr>
          <w:b/>
        </w:rPr>
        <w:t>Chú ý</w:t>
      </w:r>
      <w:r w:rsidRPr="002E259D">
        <w:t>. Phép cộng các phân thức cũng có các tính chất sau:</w:t>
      </w:r>
    </w:p>
    <w:p w:rsidR="0081561A" w:rsidRPr="002E259D" w:rsidRDefault="0081561A" w:rsidP="0081561A">
      <w:pPr>
        <w:rPr>
          <w:i/>
        </w:rPr>
      </w:pPr>
      <w:r w:rsidRPr="002E259D">
        <w:rPr>
          <w:i/>
        </w:rPr>
        <w:t xml:space="preserve">1) Giao hoán: </w:t>
      </w:r>
      <w:r w:rsidRPr="002E259D">
        <w:rPr>
          <w:i/>
          <w:position w:val="-24"/>
        </w:rPr>
        <w:object w:dxaOrig="360" w:dyaOrig="660">
          <v:shape id="_x0000_i1132" type="#_x0000_t75" style="width:18pt;height:33pt" o:ole="">
            <v:imagedata r:id="rId209" o:title=""/>
          </v:shape>
          <o:OLEObject Type="Embed" ProgID="Equation.DSMT4" ShapeID="_x0000_i1132" DrawAspect="Content" ObjectID="_1335710727" r:id="rId210"/>
        </w:object>
      </w:r>
      <w:r w:rsidRPr="002E259D">
        <w:rPr>
          <w:i/>
        </w:rPr>
        <w:t>+</w:t>
      </w:r>
      <w:r w:rsidRPr="002E259D">
        <w:rPr>
          <w:i/>
          <w:position w:val="-24"/>
        </w:rPr>
        <w:object w:dxaOrig="400" w:dyaOrig="660">
          <v:shape id="_x0000_i1133" type="#_x0000_t75" style="width:20.25pt;height:33pt" o:ole="">
            <v:imagedata r:id="rId211" o:title=""/>
          </v:shape>
          <o:OLEObject Type="Embed" ProgID="Equation.DSMT4" ShapeID="_x0000_i1133" DrawAspect="Content" ObjectID="_1335710728" r:id="rId212"/>
        </w:object>
      </w:r>
      <w:r w:rsidRPr="002E259D">
        <w:rPr>
          <w:i/>
        </w:rPr>
        <w:t>=</w:t>
      </w:r>
      <w:r w:rsidRPr="002E259D">
        <w:rPr>
          <w:i/>
          <w:position w:val="-24"/>
        </w:rPr>
        <w:object w:dxaOrig="400" w:dyaOrig="660">
          <v:shape id="_x0000_i1134" type="#_x0000_t75" style="width:20.25pt;height:33pt" o:ole="">
            <v:imagedata r:id="rId213" o:title=""/>
          </v:shape>
          <o:OLEObject Type="Embed" ProgID="Equation.DSMT4" ShapeID="_x0000_i1134" DrawAspect="Content" ObjectID="_1335710729" r:id="rId214"/>
        </w:object>
      </w:r>
      <w:r w:rsidRPr="002E259D">
        <w:rPr>
          <w:i/>
        </w:rPr>
        <w:t>+</w:t>
      </w:r>
      <w:r w:rsidRPr="002E259D">
        <w:rPr>
          <w:i/>
          <w:position w:val="-24"/>
        </w:rPr>
        <w:object w:dxaOrig="360" w:dyaOrig="660">
          <v:shape id="_x0000_i1135" type="#_x0000_t75" style="width:18pt;height:33pt" o:ole="">
            <v:imagedata r:id="rId215" o:title=""/>
          </v:shape>
          <o:OLEObject Type="Embed" ProgID="Equation.DSMT4" ShapeID="_x0000_i1135" DrawAspect="Content" ObjectID="_1335710730" r:id="rId216"/>
        </w:object>
      </w:r>
      <w:r w:rsidRPr="002E259D">
        <w:rPr>
          <w:i/>
        </w:rPr>
        <w:t>;</w:t>
      </w:r>
    </w:p>
    <w:p w:rsidR="0081561A" w:rsidRPr="002E259D" w:rsidRDefault="0081561A" w:rsidP="0081561A">
      <w:pPr>
        <w:rPr>
          <w:i/>
        </w:rPr>
      </w:pPr>
      <w:r w:rsidRPr="002E259D">
        <w:rPr>
          <w:i/>
        </w:rPr>
        <w:t>2) Kết hợp: (</w:t>
      </w:r>
      <w:r w:rsidRPr="002E259D">
        <w:rPr>
          <w:i/>
          <w:position w:val="-24"/>
        </w:rPr>
        <w:object w:dxaOrig="360" w:dyaOrig="660">
          <v:shape id="_x0000_i1136" type="#_x0000_t75" style="width:18pt;height:33pt" o:ole="">
            <v:imagedata r:id="rId209" o:title=""/>
          </v:shape>
          <o:OLEObject Type="Embed" ProgID="Equation.DSMT4" ShapeID="_x0000_i1136" DrawAspect="Content" ObjectID="_1335710731" r:id="rId217"/>
        </w:object>
      </w:r>
      <w:r w:rsidRPr="002E259D">
        <w:rPr>
          <w:i/>
        </w:rPr>
        <w:t>+</w:t>
      </w:r>
      <w:r w:rsidRPr="002E259D">
        <w:rPr>
          <w:i/>
          <w:position w:val="-24"/>
        </w:rPr>
        <w:object w:dxaOrig="400" w:dyaOrig="660">
          <v:shape id="_x0000_i1137" type="#_x0000_t75" style="width:20.25pt;height:33pt" o:ole="">
            <v:imagedata r:id="rId218" o:title=""/>
          </v:shape>
          <o:OLEObject Type="Embed" ProgID="Equation.DSMT4" ShapeID="_x0000_i1137" DrawAspect="Content" ObjectID="_1335710732" r:id="rId219"/>
        </w:object>
      </w:r>
      <w:r w:rsidRPr="002E259D">
        <w:rPr>
          <w:i/>
        </w:rPr>
        <w:t>)+</w:t>
      </w:r>
      <w:r w:rsidRPr="002E259D">
        <w:rPr>
          <w:i/>
          <w:position w:val="-24"/>
        </w:rPr>
        <w:object w:dxaOrig="380" w:dyaOrig="660">
          <v:shape id="_x0000_i1138" type="#_x0000_t75" style="width:18.75pt;height:33pt" o:ole="">
            <v:imagedata r:id="rId220" o:title=""/>
          </v:shape>
          <o:OLEObject Type="Embed" ProgID="Equation.DSMT4" ShapeID="_x0000_i1138" DrawAspect="Content" ObjectID="_1335710733" r:id="rId221"/>
        </w:object>
      </w:r>
      <w:r w:rsidRPr="002E259D">
        <w:rPr>
          <w:i/>
        </w:rPr>
        <w:t>=</w:t>
      </w:r>
      <w:r w:rsidRPr="002E259D">
        <w:rPr>
          <w:i/>
          <w:position w:val="-24"/>
        </w:rPr>
        <w:object w:dxaOrig="360" w:dyaOrig="660">
          <v:shape id="_x0000_i1139" type="#_x0000_t75" style="width:18pt;height:33pt" o:ole="">
            <v:imagedata r:id="rId209" o:title=""/>
          </v:shape>
          <o:OLEObject Type="Embed" ProgID="Equation.DSMT4" ShapeID="_x0000_i1139" DrawAspect="Content" ObjectID="_1335710734" r:id="rId222"/>
        </w:object>
      </w:r>
      <w:r w:rsidRPr="002E259D">
        <w:rPr>
          <w:i/>
        </w:rPr>
        <w:t>+(</w:t>
      </w:r>
      <w:r w:rsidRPr="002E259D">
        <w:rPr>
          <w:i/>
          <w:position w:val="-24"/>
        </w:rPr>
        <w:object w:dxaOrig="400" w:dyaOrig="660">
          <v:shape id="_x0000_i1140" type="#_x0000_t75" style="width:20.25pt;height:33pt" o:ole="">
            <v:imagedata r:id="rId218" o:title=""/>
          </v:shape>
          <o:OLEObject Type="Embed" ProgID="Equation.DSMT4" ShapeID="_x0000_i1140" DrawAspect="Content" ObjectID="_1335710735" r:id="rId223"/>
        </w:object>
      </w:r>
      <w:r w:rsidRPr="002E259D">
        <w:rPr>
          <w:i/>
        </w:rPr>
        <w:t>+</w:t>
      </w:r>
      <w:r w:rsidRPr="002E259D">
        <w:rPr>
          <w:i/>
          <w:position w:val="-24"/>
        </w:rPr>
        <w:object w:dxaOrig="380" w:dyaOrig="660">
          <v:shape id="_x0000_i1141" type="#_x0000_t75" style="width:18.75pt;height:33pt" o:ole="">
            <v:imagedata r:id="rId220" o:title=""/>
          </v:shape>
          <o:OLEObject Type="Embed" ProgID="Equation.DSMT4" ShapeID="_x0000_i1141" DrawAspect="Content" ObjectID="_1335710736" r:id="rId224"/>
        </w:object>
      </w:r>
      <w:r w:rsidRPr="002E259D">
        <w:rPr>
          <w:i/>
        </w:rPr>
        <w:t>).</w:t>
      </w:r>
    </w:p>
    <w:p w:rsidR="0081561A" w:rsidRPr="002E259D" w:rsidRDefault="0081561A" w:rsidP="0081561A">
      <w:r w:rsidRPr="002E259D">
        <w:t>Nhờ tính chất kết hợp, trong một dãy phép cộng nhiều pahn6 thức, ta không cần đặt dấu ngoặc.</w:t>
      </w:r>
    </w:p>
    <w:p w:rsidR="0081561A" w:rsidRPr="002E259D" w:rsidRDefault="002463B8" w:rsidP="0081561A">
      <w:pPr>
        <w:rPr>
          <w:i/>
        </w:rPr>
      </w:pPr>
      <w:r w:rsidRPr="002463B8">
        <w:rPr>
          <w:i/>
          <w:noProof/>
        </w:rPr>
        <w:pict>
          <v:rect id="_x0000_s1182" style="position:absolute;margin-left:-36pt;margin-top:2.4pt;width:27pt;height:18pt;z-index:251706368" fillcolor="silver">
            <v:textbox style="mso-next-textbox:#_x0000_s1182">
              <w:txbxContent>
                <w:p w:rsidR="001D16B1" w:rsidRPr="000762C2" w:rsidRDefault="001D16B1" w:rsidP="0081561A">
                  <w:pPr>
                    <w:rPr>
                      <w:color w:val="FFFFFF"/>
                    </w:rPr>
                  </w:pPr>
                  <w:r w:rsidRPr="000762C2">
                    <w:rPr>
                      <w:color w:val="FFFFFF"/>
                    </w:rPr>
                    <w:t>?</w:t>
                  </w:r>
                  <w:r>
                    <w:rPr>
                      <w:color w:val="FFFFFF"/>
                    </w:rPr>
                    <w:t>4</w:t>
                  </w:r>
                </w:p>
              </w:txbxContent>
            </v:textbox>
          </v:rect>
        </w:pict>
      </w:r>
      <w:r w:rsidR="0081561A" w:rsidRPr="002E259D">
        <w:rPr>
          <w:i/>
        </w:rPr>
        <w:t>Áp dụng các tính chất trên đây của phép cộng các pahn6 thức để làm phép  tính sau:</w:t>
      </w:r>
    </w:p>
    <w:p w:rsidR="0081561A" w:rsidRPr="002E259D" w:rsidRDefault="0081561A" w:rsidP="0081561A">
      <w:pPr>
        <w:jc w:val="center"/>
      </w:pPr>
      <w:r w:rsidRPr="002E259D">
        <w:rPr>
          <w:position w:val="-24"/>
        </w:rPr>
        <w:object w:dxaOrig="1140" w:dyaOrig="660">
          <v:shape id="_x0000_i1142" type="#_x0000_t75" style="width:57pt;height:33pt" o:ole="">
            <v:imagedata r:id="rId225" o:title=""/>
          </v:shape>
          <o:OLEObject Type="Embed" ProgID="Equation.DSMT4" ShapeID="_x0000_i1142" DrawAspect="Content" ObjectID="_1335710737" r:id="rId226"/>
        </w:object>
      </w:r>
      <w:r w:rsidRPr="002E259D">
        <w:t xml:space="preserve"> +</w:t>
      </w:r>
      <w:r w:rsidRPr="002E259D">
        <w:tab/>
      </w:r>
      <w:r w:rsidRPr="002E259D">
        <w:rPr>
          <w:position w:val="-24"/>
        </w:rPr>
        <w:object w:dxaOrig="660" w:dyaOrig="660">
          <v:shape id="_x0000_i1143" type="#_x0000_t75" style="width:33pt;height:33pt" o:ole="">
            <v:imagedata r:id="rId227" o:title=""/>
          </v:shape>
          <o:OLEObject Type="Embed" ProgID="Equation.DSMT4" ShapeID="_x0000_i1143" DrawAspect="Content" ObjectID="_1335710738" r:id="rId228"/>
        </w:object>
      </w:r>
      <w:r w:rsidRPr="002E259D">
        <w:t xml:space="preserve"> + </w:t>
      </w:r>
      <w:r w:rsidRPr="002E259D">
        <w:rPr>
          <w:position w:val="-24"/>
        </w:rPr>
        <w:object w:dxaOrig="1140" w:dyaOrig="660">
          <v:shape id="_x0000_i1144" type="#_x0000_t75" style="width:57pt;height:33pt" o:ole="">
            <v:imagedata r:id="rId229" o:title=""/>
          </v:shape>
          <o:OLEObject Type="Embed" ProgID="Equation.DSMT4" ShapeID="_x0000_i1144" DrawAspect="Content" ObjectID="_1335710739" r:id="rId230"/>
        </w:object>
      </w:r>
      <w:r w:rsidRPr="002E259D">
        <w:t>.</w:t>
      </w:r>
    </w:p>
    <w:p w:rsidR="0081561A" w:rsidRDefault="0081561A"/>
    <w:p w:rsidR="0081561A" w:rsidRDefault="0081561A"/>
    <w:p w:rsidR="0081561A" w:rsidRDefault="0081561A"/>
    <w:p w:rsidR="0081561A" w:rsidRDefault="0081561A"/>
    <w:p w:rsidR="0081561A" w:rsidRDefault="0081561A"/>
    <w:p w:rsidR="0081561A" w:rsidRDefault="0081561A"/>
    <w:p w:rsidR="0081561A" w:rsidRDefault="0081561A"/>
    <w:p w:rsidR="0081561A" w:rsidRPr="0081561A" w:rsidRDefault="0081561A" w:rsidP="0081561A">
      <w:pPr>
        <w:jc w:val="center"/>
        <w:rPr>
          <w:b/>
          <w:color w:val="0070C0"/>
          <w:sz w:val="40"/>
          <w:szCs w:val="40"/>
        </w:rPr>
      </w:pPr>
      <w:r w:rsidRPr="0081561A">
        <w:rPr>
          <w:b/>
          <w:color w:val="0070C0"/>
          <w:sz w:val="40"/>
          <w:szCs w:val="40"/>
        </w:rPr>
        <w:lastRenderedPageBreak/>
        <w:t>§6. Phép trừ các phân thức đại số</w:t>
      </w:r>
    </w:p>
    <w:p w:rsidR="0081561A" w:rsidRPr="002E259D" w:rsidRDefault="0081561A" w:rsidP="0081561A"/>
    <w:p w:rsidR="0081561A" w:rsidRPr="002E259D" w:rsidRDefault="002463B8" w:rsidP="0081561A">
      <w:r w:rsidRPr="002463B8">
        <w:rPr>
          <w:noProof/>
        </w:rPr>
        <w:pict>
          <v:shape id="_x0000_s1183" type="#_x0000_t176" style="position:absolute;margin-left:57.6pt;margin-top:4.8pt;width:315pt;height:36pt;z-index:251708416">
            <v:textbox style="mso-next-textbox:#_x0000_s1183">
              <w:txbxContent>
                <w:p w:rsidR="001D16B1" w:rsidRPr="002E259D" w:rsidRDefault="001D16B1" w:rsidP="0081561A">
                  <w:pPr>
                    <w:jc w:val="center"/>
                    <w:rPr>
                      <w:rFonts w:ascii="Microsoft Sans Serif" w:hAnsi="Microsoft Sans Serif" w:cs="Microsoft Sans Serif"/>
                    </w:rPr>
                  </w:pPr>
                  <w:r w:rsidRPr="002E259D">
                    <w:rPr>
                      <w:rFonts w:ascii="Microsoft Sans Serif" w:hAnsi="Microsoft Sans Serif" w:cs="Microsoft Sans Serif"/>
                    </w:rPr>
                    <w:t>Trừ … mà hóa ra cộng … Thế mới hay !</w:t>
                  </w:r>
                </w:p>
              </w:txbxContent>
            </v:textbox>
            <w10:wrap type="topAndBottom"/>
          </v:shape>
        </w:pict>
      </w:r>
    </w:p>
    <w:p w:rsidR="0081561A" w:rsidRPr="0081561A" w:rsidRDefault="0081561A" w:rsidP="001D16B1">
      <w:pPr>
        <w:outlineLvl w:val="0"/>
        <w:rPr>
          <w:b/>
          <w:color w:val="0070C0"/>
        </w:rPr>
      </w:pPr>
      <w:r w:rsidRPr="0081561A">
        <w:rPr>
          <w:b/>
          <w:color w:val="0070C0"/>
        </w:rPr>
        <w:t>1. Phân thức đối</w:t>
      </w:r>
    </w:p>
    <w:p w:rsidR="0081561A" w:rsidRPr="002E259D" w:rsidRDefault="002463B8" w:rsidP="0081561A">
      <w:pPr>
        <w:rPr>
          <w:i/>
        </w:rPr>
      </w:pPr>
      <w:r w:rsidRPr="002463B8">
        <w:rPr>
          <w:i/>
          <w:noProof/>
        </w:rPr>
        <w:pict>
          <v:rect id="_x0000_s1186" style="position:absolute;margin-left:-36pt;margin-top:11.55pt;width:27pt;height:18pt;z-index:251711488" fillcolor="silver">
            <v:textbox style="mso-next-textbox:#_x0000_s1186">
              <w:txbxContent>
                <w:p w:rsidR="001D16B1" w:rsidRPr="000762C2" w:rsidRDefault="001D16B1" w:rsidP="0081561A">
                  <w:pPr>
                    <w:rPr>
                      <w:color w:val="FFFFFF"/>
                    </w:rPr>
                  </w:pPr>
                  <w:r w:rsidRPr="000762C2">
                    <w:rPr>
                      <w:color w:val="FFFFFF"/>
                    </w:rPr>
                    <w:t>?</w:t>
                  </w:r>
                  <w:r>
                    <w:rPr>
                      <w:color w:val="FFFFFF"/>
                    </w:rPr>
                    <w:t>1</w:t>
                  </w:r>
                </w:p>
              </w:txbxContent>
            </v:textbox>
          </v:rect>
        </w:pict>
      </w:r>
      <w:r w:rsidR="0081561A" w:rsidRPr="002E259D">
        <w:rPr>
          <w:i/>
        </w:rPr>
        <w:t xml:space="preserve">Làm tính cộng: </w:t>
      </w:r>
      <w:r w:rsidR="0081561A" w:rsidRPr="002E259D">
        <w:rPr>
          <w:i/>
          <w:position w:val="-24"/>
        </w:rPr>
        <w:object w:dxaOrig="620" w:dyaOrig="660">
          <v:shape id="_x0000_i1145" type="#_x0000_t75" style="width:30.75pt;height:33pt" o:ole="">
            <v:imagedata r:id="rId231" o:title=""/>
          </v:shape>
          <o:OLEObject Type="Embed" ProgID="Equation.DSMT4" ShapeID="_x0000_i1145" DrawAspect="Content" ObjectID="_1335710740" r:id="rId232"/>
        </w:object>
      </w:r>
      <w:r w:rsidR="0081561A" w:rsidRPr="002E259D">
        <w:rPr>
          <w:i/>
        </w:rPr>
        <w:t>+</w:t>
      </w:r>
      <w:r w:rsidR="0081561A" w:rsidRPr="002E259D">
        <w:rPr>
          <w:i/>
          <w:position w:val="-24"/>
        </w:rPr>
        <w:object w:dxaOrig="620" w:dyaOrig="660">
          <v:shape id="_x0000_i1146" type="#_x0000_t75" style="width:30.75pt;height:33pt" o:ole="">
            <v:imagedata r:id="rId233" o:title=""/>
          </v:shape>
          <o:OLEObject Type="Embed" ProgID="Equation.DSMT4" ShapeID="_x0000_i1146" DrawAspect="Content" ObjectID="_1335710741" r:id="rId234"/>
        </w:object>
      </w:r>
      <w:r w:rsidR="0081561A" w:rsidRPr="002E259D">
        <w:rPr>
          <w:i/>
        </w:rPr>
        <w:t>.</w:t>
      </w:r>
    </w:p>
    <w:p w:rsidR="0081561A" w:rsidRPr="002E259D" w:rsidRDefault="0081561A" w:rsidP="0081561A">
      <w:pPr>
        <w:rPr>
          <w:i/>
        </w:rPr>
      </w:pPr>
      <w:r w:rsidRPr="002E259D">
        <w:rPr>
          <w:i/>
        </w:rPr>
        <w:t>Hai phân thức này được gọi là đối nhau nếu tổng của chugn1 bằng 0.</w:t>
      </w:r>
    </w:p>
    <w:p w:rsidR="0081561A" w:rsidRPr="002E259D" w:rsidRDefault="0081561A" w:rsidP="0081561A">
      <w:r w:rsidRPr="002E259D">
        <w:rPr>
          <w:b/>
        </w:rPr>
        <w:t>Ví dụ.</w:t>
      </w:r>
      <w:r w:rsidRPr="002E259D">
        <w:t xml:space="preserve"> </w:t>
      </w:r>
      <w:r w:rsidRPr="002E259D">
        <w:rPr>
          <w:position w:val="-24"/>
        </w:rPr>
        <w:object w:dxaOrig="620" w:dyaOrig="660">
          <v:shape id="_x0000_i1147" type="#_x0000_t75" style="width:30.75pt;height:33pt" o:ole="">
            <v:imagedata r:id="rId235" o:title=""/>
          </v:shape>
          <o:OLEObject Type="Embed" ProgID="Equation.DSMT4" ShapeID="_x0000_i1147" DrawAspect="Content" ObjectID="_1335710742" r:id="rId236"/>
        </w:object>
      </w:r>
      <w:r w:rsidRPr="002E259D">
        <w:t xml:space="preserve"> là phân thức đối của </w:t>
      </w:r>
      <w:r w:rsidRPr="002E259D">
        <w:rPr>
          <w:position w:val="-24"/>
        </w:rPr>
        <w:object w:dxaOrig="620" w:dyaOrig="660">
          <v:shape id="_x0000_i1148" type="#_x0000_t75" style="width:30.75pt;height:33pt" o:ole="">
            <v:imagedata r:id="rId231" o:title=""/>
          </v:shape>
          <o:OLEObject Type="Embed" ProgID="Equation.DSMT4" ShapeID="_x0000_i1148" DrawAspect="Content" ObjectID="_1335710743" r:id="rId237"/>
        </w:object>
      </w:r>
      <w:r w:rsidRPr="002E259D">
        <w:t xml:space="preserve">, ngược lại </w:t>
      </w:r>
      <w:r w:rsidRPr="002E259D">
        <w:rPr>
          <w:position w:val="-24"/>
        </w:rPr>
        <w:object w:dxaOrig="620" w:dyaOrig="660">
          <v:shape id="_x0000_i1149" type="#_x0000_t75" style="width:30.75pt;height:33pt" o:ole="">
            <v:imagedata r:id="rId231" o:title=""/>
          </v:shape>
          <o:OLEObject Type="Embed" ProgID="Equation.DSMT4" ShapeID="_x0000_i1149" DrawAspect="Content" ObjectID="_1335710744" r:id="rId238"/>
        </w:object>
      </w:r>
      <w:r w:rsidRPr="002E259D">
        <w:t xml:space="preserve"> là phân thức đối của </w:t>
      </w:r>
      <w:r w:rsidRPr="002E259D">
        <w:rPr>
          <w:position w:val="-24"/>
        </w:rPr>
        <w:object w:dxaOrig="620" w:dyaOrig="660">
          <v:shape id="_x0000_i1150" type="#_x0000_t75" style="width:30.75pt;height:33pt" o:ole="">
            <v:imagedata r:id="rId239" o:title=""/>
          </v:shape>
          <o:OLEObject Type="Embed" ProgID="Equation.DSMT4" ShapeID="_x0000_i1150" DrawAspect="Content" ObjectID="_1335710745" r:id="rId240"/>
        </w:object>
      </w:r>
      <w:r w:rsidRPr="002E259D">
        <w:t>.</w:t>
      </w:r>
    </w:p>
    <w:p w:rsidR="0081561A" w:rsidRPr="002E259D" w:rsidRDefault="0081561A" w:rsidP="0081561A">
      <w:r w:rsidRPr="002E259D">
        <w:t xml:space="preserve">Tổng quát,với phân thức </w:t>
      </w:r>
      <w:r w:rsidRPr="002E259D">
        <w:rPr>
          <w:position w:val="-24"/>
        </w:rPr>
        <w:object w:dxaOrig="360" w:dyaOrig="660">
          <v:shape id="_x0000_i1151" type="#_x0000_t75" style="width:18pt;height:33pt" o:ole="">
            <v:imagedata r:id="rId241" o:title=""/>
          </v:shape>
          <o:OLEObject Type="Embed" ProgID="Equation.DSMT4" ShapeID="_x0000_i1151" DrawAspect="Content" ObjectID="_1335710746" r:id="rId242"/>
        </w:object>
      </w:r>
      <w:r w:rsidRPr="002E259D">
        <w:t xml:space="preserve"> ta có </w:t>
      </w:r>
      <w:r w:rsidRPr="002E259D">
        <w:rPr>
          <w:position w:val="-24"/>
        </w:rPr>
        <w:object w:dxaOrig="360" w:dyaOrig="660">
          <v:shape id="_x0000_i1152" type="#_x0000_t75" style="width:18pt;height:33pt" o:ole="">
            <v:imagedata r:id="rId243" o:title=""/>
          </v:shape>
          <o:OLEObject Type="Embed" ProgID="Equation.DSMT4" ShapeID="_x0000_i1152" DrawAspect="Content" ObjectID="_1335710747" r:id="rId244"/>
        </w:object>
      </w:r>
      <w:r w:rsidRPr="002E259D">
        <w:t>+</w:t>
      </w:r>
      <w:r w:rsidRPr="002E259D">
        <w:rPr>
          <w:position w:val="-24"/>
        </w:rPr>
        <w:object w:dxaOrig="499" w:dyaOrig="660">
          <v:shape id="_x0000_i1153" type="#_x0000_t75" style="width:24.75pt;height:33pt" o:ole="">
            <v:imagedata r:id="rId245" o:title=""/>
          </v:shape>
          <o:OLEObject Type="Embed" ProgID="Equation.DSMT4" ShapeID="_x0000_i1153" DrawAspect="Content" ObjectID="_1335710748" r:id="rId246"/>
        </w:object>
      </w:r>
      <w:r w:rsidRPr="002E259D">
        <w:t xml:space="preserve"> = 0.Do đó </w:t>
      </w:r>
      <w:r w:rsidRPr="002E259D">
        <w:rPr>
          <w:position w:val="-24"/>
        </w:rPr>
        <w:object w:dxaOrig="499" w:dyaOrig="660">
          <v:shape id="_x0000_i1154" type="#_x0000_t75" style="width:24.75pt;height:33pt" o:ole="">
            <v:imagedata r:id="rId247" o:title=""/>
          </v:shape>
          <o:OLEObject Type="Embed" ProgID="Equation.DSMT4" ShapeID="_x0000_i1154" DrawAspect="Content" ObjectID="_1335710749" r:id="rId248"/>
        </w:object>
      </w:r>
      <w:r w:rsidRPr="002E259D">
        <w:t xml:space="preserve"> là phân thức đối của </w:t>
      </w:r>
      <w:r w:rsidRPr="002E259D">
        <w:rPr>
          <w:position w:val="-24"/>
        </w:rPr>
        <w:object w:dxaOrig="360" w:dyaOrig="660">
          <v:shape id="_x0000_i1155" type="#_x0000_t75" style="width:18pt;height:33pt" o:ole="">
            <v:imagedata r:id="rId249" o:title=""/>
          </v:shape>
          <o:OLEObject Type="Embed" ProgID="Equation.DSMT4" ShapeID="_x0000_i1155" DrawAspect="Content" ObjectID="_1335710750" r:id="rId250"/>
        </w:object>
      </w:r>
      <w:r w:rsidRPr="002E259D">
        <w:t xml:space="preserve">và ngược lại </w:t>
      </w:r>
      <w:r w:rsidRPr="002E259D">
        <w:rPr>
          <w:position w:val="-24"/>
        </w:rPr>
        <w:object w:dxaOrig="360" w:dyaOrig="660">
          <v:shape id="_x0000_i1156" type="#_x0000_t75" style="width:18pt;height:33pt" o:ole="">
            <v:imagedata r:id="rId251" o:title=""/>
          </v:shape>
          <o:OLEObject Type="Embed" ProgID="Equation.DSMT4" ShapeID="_x0000_i1156" DrawAspect="Content" ObjectID="_1335710751" r:id="rId252"/>
        </w:object>
      </w:r>
      <w:r w:rsidRPr="002E259D">
        <w:t xml:space="preserve"> là phân thức đối của </w:t>
      </w:r>
      <w:r w:rsidRPr="002E259D">
        <w:rPr>
          <w:position w:val="-24"/>
        </w:rPr>
        <w:object w:dxaOrig="499" w:dyaOrig="660">
          <v:shape id="_x0000_i1157" type="#_x0000_t75" style="width:24.75pt;height:33pt" o:ole="">
            <v:imagedata r:id="rId253" o:title=""/>
          </v:shape>
          <o:OLEObject Type="Embed" ProgID="Equation.DSMT4" ShapeID="_x0000_i1157" DrawAspect="Content" ObjectID="_1335710752" r:id="rId254"/>
        </w:object>
      </w:r>
      <w:r w:rsidRPr="002E259D">
        <w:t>.</w:t>
      </w:r>
    </w:p>
    <w:p w:rsidR="0081561A" w:rsidRPr="002E259D" w:rsidRDefault="0081561A" w:rsidP="0081561A">
      <w:r w:rsidRPr="002E259D">
        <w:t xml:space="preserve">Phân thức đối của phân thức </w:t>
      </w:r>
      <w:r w:rsidRPr="002E259D">
        <w:rPr>
          <w:position w:val="-24"/>
        </w:rPr>
        <w:object w:dxaOrig="360" w:dyaOrig="660">
          <v:shape id="_x0000_i1158" type="#_x0000_t75" style="width:18pt;height:33pt" o:ole="">
            <v:imagedata r:id="rId255" o:title=""/>
          </v:shape>
          <o:OLEObject Type="Embed" ProgID="Equation.DSMT4" ShapeID="_x0000_i1158" DrawAspect="Content" ObjectID="_1335710753" r:id="rId256"/>
        </w:object>
      </w:r>
      <w:r w:rsidRPr="002E259D">
        <w:t xml:space="preserve"> được kí hiệu bởi -</w:t>
      </w:r>
      <w:r w:rsidRPr="002E259D">
        <w:rPr>
          <w:position w:val="-24"/>
        </w:rPr>
        <w:object w:dxaOrig="360" w:dyaOrig="660">
          <v:shape id="_x0000_i1159" type="#_x0000_t75" style="width:18pt;height:33pt" o:ole="">
            <v:imagedata r:id="rId257" o:title=""/>
          </v:shape>
          <o:OLEObject Type="Embed" ProgID="Equation.DSMT4" ShapeID="_x0000_i1159" DrawAspect="Content" ObjectID="_1335710754" r:id="rId258"/>
        </w:object>
      </w:r>
      <w:r w:rsidRPr="002E259D">
        <w:t>.</w:t>
      </w:r>
    </w:p>
    <w:p w:rsidR="0081561A" w:rsidRPr="002E259D" w:rsidRDefault="002463B8" w:rsidP="0081561A">
      <w:r w:rsidRPr="002463B8">
        <w:rPr>
          <w:noProof/>
        </w:rPr>
        <w:pict>
          <v:rect id="_x0000_s1184" style="position:absolute;margin-left:75.6pt;margin-top:36.1pt;width:225pt;height:45pt;z-index:251709440">
            <v:textbox style="mso-next-textbox:#_x0000_s1184">
              <w:txbxContent>
                <w:p w:rsidR="001D16B1" w:rsidRPr="003D4E0F" w:rsidRDefault="001D16B1" w:rsidP="0081561A">
                  <w:pPr>
                    <w:jc w:val="center"/>
                    <w:rPr>
                      <w:rFonts w:ascii="Microsoft Sans Serif" w:hAnsi="Microsoft Sans Serif" w:cs="Microsoft Sans Serif"/>
                      <w:b/>
                      <w:i/>
                      <w:color w:val="FF6600"/>
                    </w:rPr>
                  </w:pPr>
                  <w:r>
                    <w:rPr>
                      <w:rFonts w:ascii="Microsoft Sans Serif" w:hAnsi="Microsoft Sans Serif" w:cs="Microsoft Sans Serif"/>
                      <w:b/>
                      <w:i/>
                      <w:color w:val="FF6600"/>
                    </w:rPr>
                    <w:t xml:space="preserve">- </w:t>
                  </w:r>
                  <w:r w:rsidRPr="00DA610D">
                    <w:rPr>
                      <w:position w:val="-24"/>
                    </w:rPr>
                    <w:object w:dxaOrig="360" w:dyaOrig="660">
                      <v:shape id="_x0000_i1285" type="#_x0000_t75" style="width:18pt;height:33pt" o:ole="">
                        <v:imagedata r:id="rId259" o:title=""/>
                      </v:shape>
                      <o:OLEObject Type="Embed" ProgID="Equation.DSMT4" ShapeID="_x0000_i1285" DrawAspect="Content" ObjectID="_1335710878" r:id="rId260"/>
                    </w:object>
                  </w:r>
                  <w:r>
                    <w:t>=</w:t>
                  </w:r>
                  <w:r w:rsidRPr="00DA610D">
                    <w:rPr>
                      <w:position w:val="-24"/>
                    </w:rPr>
                    <w:object w:dxaOrig="499" w:dyaOrig="660">
                      <v:shape id="_x0000_i1286" type="#_x0000_t75" style="width:24.75pt;height:33pt" o:ole="">
                        <v:imagedata r:id="rId261" o:title=""/>
                      </v:shape>
                      <o:OLEObject Type="Embed" ProgID="Equation.DSMT4" ShapeID="_x0000_i1286" DrawAspect="Content" ObjectID="_1335710879" r:id="rId262"/>
                    </w:object>
                  </w:r>
                  <w:r>
                    <w:t xml:space="preserve"> và   - </w:t>
                  </w:r>
                  <w:r w:rsidRPr="00DA610D">
                    <w:rPr>
                      <w:position w:val="-24"/>
                    </w:rPr>
                    <w:object w:dxaOrig="499" w:dyaOrig="660">
                      <v:shape id="_x0000_i1287" type="#_x0000_t75" style="width:24.75pt;height:33pt" o:ole="">
                        <v:imagedata r:id="rId263" o:title=""/>
                      </v:shape>
                      <o:OLEObject Type="Embed" ProgID="Equation.DSMT4" ShapeID="_x0000_i1287" DrawAspect="Content" ObjectID="_1335710880" r:id="rId264"/>
                    </w:object>
                  </w:r>
                  <w:r>
                    <w:t>=</w:t>
                  </w:r>
                  <w:r w:rsidRPr="00DA610D">
                    <w:rPr>
                      <w:position w:val="-24"/>
                    </w:rPr>
                    <w:object w:dxaOrig="360" w:dyaOrig="660">
                      <v:shape id="_x0000_i1288" type="#_x0000_t75" style="width:18pt;height:33pt" o:ole="">
                        <v:imagedata r:id="rId265" o:title=""/>
                      </v:shape>
                      <o:OLEObject Type="Embed" ProgID="Equation.DSMT4" ShapeID="_x0000_i1288" DrawAspect="Content" ObjectID="_1335710881" r:id="rId266"/>
                    </w:object>
                  </w:r>
                </w:p>
              </w:txbxContent>
            </v:textbox>
            <w10:wrap type="topAndBottom"/>
          </v:rect>
        </w:pict>
      </w:r>
      <w:r w:rsidR="0081561A" w:rsidRPr="002E259D">
        <w:t>Như vậy:</w:t>
      </w:r>
    </w:p>
    <w:p w:rsidR="0081561A" w:rsidRPr="002E259D" w:rsidRDefault="0081561A" w:rsidP="0081561A"/>
    <w:p w:rsidR="0081561A" w:rsidRPr="002E259D" w:rsidRDefault="002463B8" w:rsidP="001D16B1">
      <w:pPr>
        <w:outlineLvl w:val="0"/>
      </w:pPr>
      <w:r w:rsidRPr="002463B8">
        <w:rPr>
          <w:i/>
          <w:noProof/>
        </w:rPr>
        <w:pict>
          <v:rect id="_x0000_s1187" style="position:absolute;margin-left:-36pt;margin-top:57.15pt;width:27pt;height:18pt;z-index:251712512" fillcolor="silver">
            <v:textbox style="mso-next-textbox:#_x0000_s1187">
              <w:txbxContent>
                <w:p w:rsidR="001D16B1" w:rsidRPr="000762C2" w:rsidRDefault="001D16B1" w:rsidP="0081561A">
                  <w:pPr>
                    <w:rPr>
                      <w:color w:val="FFFFFF"/>
                    </w:rPr>
                  </w:pPr>
                  <w:r w:rsidRPr="000762C2">
                    <w:rPr>
                      <w:color w:val="FFFFFF"/>
                    </w:rPr>
                    <w:t>?</w:t>
                  </w:r>
                  <w:r>
                    <w:rPr>
                      <w:color w:val="FFFFFF"/>
                    </w:rPr>
                    <w:t>2</w:t>
                  </w:r>
                </w:p>
              </w:txbxContent>
            </v:textbox>
          </v:rect>
        </w:pict>
      </w:r>
      <w:r w:rsidR="0081561A" w:rsidRPr="002E259D">
        <w:t xml:space="preserve">Tìm phân thức đối của  </w:t>
      </w:r>
      <w:r w:rsidR="0081561A" w:rsidRPr="002E259D">
        <w:rPr>
          <w:position w:val="-24"/>
        </w:rPr>
        <w:object w:dxaOrig="620" w:dyaOrig="660">
          <v:shape id="_x0000_i1160" type="#_x0000_t75" style="width:30.75pt;height:33pt" o:ole="">
            <v:imagedata r:id="rId267" o:title=""/>
          </v:shape>
          <o:OLEObject Type="Embed" ProgID="Equation.DSMT4" ShapeID="_x0000_i1160" DrawAspect="Content" ObjectID="_1335710755" r:id="rId268"/>
        </w:object>
      </w:r>
      <w:r w:rsidR="0081561A" w:rsidRPr="002E259D">
        <w:t xml:space="preserve"> </w:t>
      </w:r>
    </w:p>
    <w:p w:rsidR="0081561A" w:rsidRPr="002E259D" w:rsidRDefault="0081561A" w:rsidP="0081561A"/>
    <w:p w:rsidR="0081561A" w:rsidRPr="0081561A" w:rsidRDefault="0081561A" w:rsidP="001D16B1">
      <w:pPr>
        <w:outlineLvl w:val="0"/>
        <w:rPr>
          <w:b/>
          <w:color w:val="0070C0"/>
        </w:rPr>
      </w:pPr>
      <w:r w:rsidRPr="0081561A">
        <w:rPr>
          <w:b/>
          <w:color w:val="0070C0"/>
        </w:rPr>
        <w:lastRenderedPageBreak/>
        <w:t>2. Phép trừ</w:t>
      </w:r>
    </w:p>
    <w:p w:rsidR="0081561A" w:rsidRPr="002E259D" w:rsidRDefault="0081561A" w:rsidP="001D16B1">
      <w:pPr>
        <w:outlineLvl w:val="0"/>
        <w:rPr>
          <w:b/>
        </w:rPr>
      </w:pPr>
      <w:r w:rsidRPr="002E259D">
        <w:rPr>
          <w:b/>
        </w:rPr>
        <w:t>Quy tắc</w:t>
      </w:r>
    </w:p>
    <w:p w:rsidR="0081561A" w:rsidRPr="002E259D" w:rsidRDefault="002463B8" w:rsidP="0081561A">
      <w:r w:rsidRPr="002463B8">
        <w:rPr>
          <w:noProof/>
        </w:rPr>
        <w:pict>
          <v:rect id="_x0000_s1185" style="position:absolute;margin-left:3.6pt;margin-top:15.1pt;width:387pt;height:81pt;z-index:251710464">
            <v:textbox style="mso-next-textbox:#_x0000_s1185">
              <w:txbxContent>
                <w:p w:rsidR="001D16B1" w:rsidRPr="002E259D" w:rsidRDefault="001D16B1" w:rsidP="0081561A">
                  <w:pPr>
                    <w:rPr>
                      <w:rFonts w:ascii="Microsoft Sans Serif" w:hAnsi="Microsoft Sans Serif" w:cs="Microsoft Sans Serif"/>
                      <w:i/>
                    </w:rPr>
                  </w:pPr>
                  <w:r w:rsidRPr="002E259D">
                    <w:rPr>
                      <w:i/>
                    </w:rPr>
                    <w:t xml:space="preserve">Muốn trừ phân thức </w:t>
                  </w:r>
                  <w:r w:rsidRPr="002E259D">
                    <w:rPr>
                      <w:i/>
                      <w:position w:val="-24"/>
                    </w:rPr>
                    <w:object w:dxaOrig="360" w:dyaOrig="660">
                      <v:shape id="_x0000_i1289" type="#_x0000_t75" style="width:18pt;height:33pt" o:ole="">
                        <v:imagedata r:id="rId269" o:title=""/>
                      </v:shape>
                      <o:OLEObject Type="Embed" ProgID="Equation.DSMT4" ShapeID="_x0000_i1289" DrawAspect="Content" ObjectID="_1335710882" r:id="rId270"/>
                    </w:object>
                  </w:r>
                  <w:r w:rsidRPr="002E259D">
                    <w:rPr>
                      <w:i/>
                    </w:rPr>
                    <w:t>cho phân thức</w:t>
                  </w:r>
                  <w:r w:rsidRPr="002E259D">
                    <w:rPr>
                      <w:i/>
                      <w:position w:val="-24"/>
                    </w:rPr>
                    <w:object w:dxaOrig="400" w:dyaOrig="660">
                      <v:shape id="_x0000_i1290" type="#_x0000_t75" style="width:20.25pt;height:33pt" o:ole="">
                        <v:imagedata r:id="rId271" o:title=""/>
                      </v:shape>
                      <o:OLEObject Type="Embed" ProgID="Equation.DSMT4" ShapeID="_x0000_i1290" DrawAspect="Content" ObjectID="_1335710883" r:id="rId272"/>
                    </w:object>
                  </w:r>
                  <w:r w:rsidRPr="002E259D">
                    <w:rPr>
                      <w:i/>
                    </w:rPr>
                    <w:t xml:space="preserve">,ta cộng </w:t>
                  </w:r>
                  <w:r w:rsidRPr="002E259D">
                    <w:rPr>
                      <w:i/>
                      <w:position w:val="-24"/>
                    </w:rPr>
                    <w:object w:dxaOrig="360" w:dyaOrig="660">
                      <v:shape id="_x0000_i1291" type="#_x0000_t75" style="width:18pt;height:33pt" o:ole="">
                        <v:imagedata r:id="rId269" o:title=""/>
                      </v:shape>
                      <o:OLEObject Type="Embed" ProgID="Equation.DSMT4" ShapeID="_x0000_i1291" DrawAspect="Content" ObjectID="_1335710884" r:id="rId273"/>
                    </w:object>
                  </w:r>
                  <w:r w:rsidRPr="002E259D">
                    <w:rPr>
                      <w:i/>
                    </w:rPr>
                    <w:t xml:space="preserve"> với phân thức đối của </w:t>
                  </w:r>
                  <w:r w:rsidRPr="002E259D">
                    <w:rPr>
                      <w:i/>
                      <w:position w:val="-24"/>
                    </w:rPr>
                    <w:object w:dxaOrig="400" w:dyaOrig="660">
                      <v:shape id="_x0000_i1292" type="#_x0000_t75" style="width:20.25pt;height:33pt" o:ole="">
                        <v:imagedata r:id="rId274" o:title=""/>
                      </v:shape>
                      <o:OLEObject Type="Embed" ProgID="Equation.DSMT4" ShapeID="_x0000_i1292" DrawAspect="Content" ObjectID="_1335710885" r:id="rId275"/>
                    </w:object>
                  </w:r>
                  <w:r w:rsidRPr="002E259D">
                    <w:rPr>
                      <w:i/>
                    </w:rPr>
                    <w:t>:</w:t>
                  </w:r>
                  <w:r w:rsidRPr="002E259D">
                    <w:rPr>
                      <w:i/>
                    </w:rPr>
                    <w:tab/>
                  </w:r>
                  <w:r w:rsidRPr="002E259D">
                    <w:rPr>
                      <w:i/>
                    </w:rPr>
                    <w:tab/>
                  </w:r>
                  <w:r w:rsidRPr="002E259D">
                    <w:rPr>
                      <w:i/>
                    </w:rPr>
                    <w:tab/>
                    <w:t xml:space="preserve"> </w:t>
                  </w:r>
                  <w:r w:rsidRPr="002E259D">
                    <w:rPr>
                      <w:i/>
                      <w:position w:val="-24"/>
                    </w:rPr>
                    <w:object w:dxaOrig="360" w:dyaOrig="660">
                      <v:shape id="_x0000_i1293" type="#_x0000_t75" style="width:18pt;height:33pt" o:ole="">
                        <v:imagedata r:id="rId269" o:title=""/>
                      </v:shape>
                      <o:OLEObject Type="Embed" ProgID="Equation.DSMT4" ShapeID="_x0000_i1293" DrawAspect="Content" ObjectID="_1335710886" r:id="rId276"/>
                    </w:object>
                  </w:r>
                  <w:r w:rsidRPr="002E259D">
                    <w:rPr>
                      <w:i/>
                    </w:rPr>
                    <w:t xml:space="preserve"> - </w:t>
                  </w:r>
                  <w:r w:rsidRPr="002E259D">
                    <w:rPr>
                      <w:i/>
                      <w:position w:val="-24"/>
                    </w:rPr>
                    <w:object w:dxaOrig="400" w:dyaOrig="660">
                      <v:shape id="_x0000_i1294" type="#_x0000_t75" style="width:20.25pt;height:33pt" o:ole="">
                        <v:imagedata r:id="rId277" o:title=""/>
                      </v:shape>
                      <o:OLEObject Type="Embed" ProgID="Equation.DSMT4" ShapeID="_x0000_i1294" DrawAspect="Content" ObjectID="_1335710887" r:id="rId278"/>
                    </w:object>
                  </w:r>
                  <w:r w:rsidRPr="002E259D">
                    <w:rPr>
                      <w:i/>
                    </w:rPr>
                    <w:t>=</w:t>
                  </w:r>
                  <w:r w:rsidRPr="002E259D">
                    <w:rPr>
                      <w:i/>
                      <w:position w:val="-24"/>
                    </w:rPr>
                    <w:object w:dxaOrig="360" w:dyaOrig="660">
                      <v:shape id="_x0000_i1295" type="#_x0000_t75" style="width:18pt;height:33pt" o:ole="">
                        <v:imagedata r:id="rId269" o:title=""/>
                      </v:shape>
                      <o:OLEObject Type="Embed" ProgID="Equation.DSMT4" ShapeID="_x0000_i1295" DrawAspect="Content" ObjectID="_1335710888" r:id="rId279"/>
                    </w:object>
                  </w:r>
                  <w:r w:rsidRPr="002E259D">
                    <w:rPr>
                      <w:i/>
                    </w:rPr>
                    <w:t xml:space="preserve">+ (- </w:t>
                  </w:r>
                  <w:r w:rsidRPr="002E259D">
                    <w:rPr>
                      <w:i/>
                      <w:position w:val="-24"/>
                    </w:rPr>
                    <w:object w:dxaOrig="400" w:dyaOrig="660">
                      <v:shape id="_x0000_i1296" type="#_x0000_t75" style="width:20.25pt;height:33pt" o:ole="">
                        <v:imagedata r:id="rId274" o:title=""/>
                      </v:shape>
                      <o:OLEObject Type="Embed" ProgID="Equation.DSMT4" ShapeID="_x0000_i1296" DrawAspect="Content" ObjectID="_1335710889" r:id="rId280"/>
                    </w:object>
                  </w:r>
                  <w:r w:rsidRPr="002E259D">
                    <w:rPr>
                      <w:i/>
                    </w:rPr>
                    <w:t>)</w:t>
                  </w:r>
                </w:p>
              </w:txbxContent>
            </v:textbox>
            <w10:wrap type="topAndBottom"/>
          </v:rect>
        </w:pict>
      </w:r>
    </w:p>
    <w:p w:rsidR="0081561A" w:rsidRPr="002E259D" w:rsidRDefault="0081561A" w:rsidP="0081561A"/>
    <w:p w:rsidR="0081561A" w:rsidRPr="002E259D" w:rsidRDefault="0081561A" w:rsidP="0081561A">
      <w:r w:rsidRPr="002E259D">
        <w:t xml:space="preserve">Kết quả của phép trừ </w:t>
      </w:r>
      <w:r w:rsidRPr="002E259D">
        <w:rPr>
          <w:position w:val="-24"/>
        </w:rPr>
        <w:object w:dxaOrig="360" w:dyaOrig="660">
          <v:shape id="_x0000_i1161" type="#_x0000_t75" style="width:18pt;height:33pt" o:ole="">
            <v:imagedata r:id="rId269" o:title=""/>
          </v:shape>
          <o:OLEObject Type="Embed" ProgID="Equation.DSMT4" ShapeID="_x0000_i1161" DrawAspect="Content" ObjectID="_1335710756" r:id="rId281"/>
        </w:object>
      </w:r>
      <w:r w:rsidRPr="002E259D">
        <w:t xml:space="preserve"> cho </w:t>
      </w:r>
      <w:r w:rsidRPr="002E259D">
        <w:rPr>
          <w:position w:val="-24"/>
        </w:rPr>
        <w:object w:dxaOrig="400" w:dyaOrig="660">
          <v:shape id="_x0000_i1162" type="#_x0000_t75" style="width:20.25pt;height:33pt" o:ole="">
            <v:imagedata r:id="rId274" o:title=""/>
          </v:shape>
          <o:OLEObject Type="Embed" ProgID="Equation.DSMT4" ShapeID="_x0000_i1162" DrawAspect="Content" ObjectID="_1335710757" r:id="rId282"/>
        </w:object>
      </w:r>
      <w:r w:rsidRPr="002E259D">
        <w:t xml:space="preserve"> được gọi là hiệu của </w:t>
      </w:r>
      <w:r w:rsidRPr="002E259D">
        <w:rPr>
          <w:position w:val="-24"/>
        </w:rPr>
        <w:object w:dxaOrig="360" w:dyaOrig="660">
          <v:shape id="_x0000_i1163" type="#_x0000_t75" style="width:18pt;height:33pt" o:ole="">
            <v:imagedata r:id="rId269" o:title=""/>
          </v:shape>
          <o:OLEObject Type="Embed" ProgID="Equation.DSMT4" ShapeID="_x0000_i1163" DrawAspect="Content" ObjectID="_1335710758" r:id="rId283"/>
        </w:object>
      </w:r>
      <w:r w:rsidRPr="002E259D">
        <w:t xml:space="preserve"> và </w:t>
      </w:r>
      <w:r w:rsidRPr="002E259D">
        <w:rPr>
          <w:position w:val="-24"/>
        </w:rPr>
        <w:object w:dxaOrig="400" w:dyaOrig="660">
          <v:shape id="_x0000_i1164" type="#_x0000_t75" style="width:20.25pt;height:33pt" o:ole="">
            <v:imagedata r:id="rId274" o:title=""/>
          </v:shape>
          <o:OLEObject Type="Embed" ProgID="Equation.DSMT4" ShapeID="_x0000_i1164" DrawAspect="Content" ObjectID="_1335710759" r:id="rId284"/>
        </w:object>
      </w:r>
      <w:r w:rsidRPr="002E259D">
        <w:t>.</w:t>
      </w:r>
    </w:p>
    <w:p w:rsidR="0081561A" w:rsidRPr="002E259D" w:rsidRDefault="0081561A" w:rsidP="0081561A">
      <w:r w:rsidRPr="002E259D">
        <w:rPr>
          <w:b/>
        </w:rPr>
        <w:t>Ví dụ.</w:t>
      </w:r>
      <w:r w:rsidRPr="002E259D">
        <w:t xml:space="preserve">Trừ hai phân thức: </w:t>
      </w:r>
      <w:r w:rsidRPr="002E259D">
        <w:rPr>
          <w:position w:val="-28"/>
        </w:rPr>
        <w:object w:dxaOrig="980" w:dyaOrig="700">
          <v:shape id="_x0000_i1165" type="#_x0000_t75" style="width:48.75pt;height:35.25pt" o:ole="">
            <v:imagedata r:id="rId285" o:title=""/>
          </v:shape>
          <o:OLEObject Type="Embed" ProgID="Equation.DSMT4" ShapeID="_x0000_i1165" DrawAspect="Content" ObjectID="_1335710760" r:id="rId286"/>
        </w:object>
      </w:r>
      <w:r w:rsidRPr="002E259D">
        <w:t xml:space="preserve"> - </w:t>
      </w:r>
      <w:r w:rsidRPr="002E259D">
        <w:rPr>
          <w:position w:val="-28"/>
        </w:rPr>
        <w:object w:dxaOrig="980" w:dyaOrig="700">
          <v:shape id="_x0000_i1166" type="#_x0000_t75" style="width:48.75pt;height:35.25pt" o:ole="">
            <v:imagedata r:id="rId287" o:title=""/>
          </v:shape>
          <o:OLEObject Type="Embed" ProgID="Equation.DSMT4" ShapeID="_x0000_i1166" DrawAspect="Content" ObjectID="_1335710761" r:id="rId288"/>
        </w:object>
      </w:r>
      <w:r w:rsidRPr="002E259D">
        <w:tab/>
        <w:t xml:space="preserve">= </w:t>
      </w:r>
      <w:r w:rsidRPr="002E259D">
        <w:rPr>
          <w:position w:val="-28"/>
        </w:rPr>
        <w:object w:dxaOrig="980" w:dyaOrig="700">
          <v:shape id="_x0000_i1167" type="#_x0000_t75" style="width:48.75pt;height:35.25pt" o:ole="">
            <v:imagedata r:id="rId285" o:title=""/>
          </v:shape>
          <o:OLEObject Type="Embed" ProgID="Equation.DSMT4" ShapeID="_x0000_i1167" DrawAspect="Content" ObjectID="_1335710762" r:id="rId289"/>
        </w:object>
      </w:r>
      <w:r w:rsidRPr="002E259D">
        <w:t>+</w:t>
      </w:r>
      <w:r w:rsidRPr="002E259D">
        <w:rPr>
          <w:position w:val="-28"/>
        </w:rPr>
        <w:object w:dxaOrig="980" w:dyaOrig="700">
          <v:shape id="_x0000_i1168" type="#_x0000_t75" style="width:48.75pt;height:35.25pt" o:ole="">
            <v:imagedata r:id="rId290" o:title=""/>
          </v:shape>
          <o:OLEObject Type="Embed" ProgID="Equation.DSMT4" ShapeID="_x0000_i1168" DrawAspect="Content" ObjectID="_1335710763" r:id="rId291"/>
        </w:object>
      </w:r>
    </w:p>
    <w:p w:rsidR="0081561A" w:rsidRPr="002E259D" w:rsidRDefault="0081561A" w:rsidP="0081561A">
      <w:pPr>
        <w:ind w:left="4320" w:firstLine="720"/>
      </w:pPr>
      <w:r w:rsidRPr="002E259D">
        <w:t>=</w:t>
      </w:r>
      <w:r w:rsidRPr="002E259D">
        <w:rPr>
          <w:position w:val="-28"/>
        </w:rPr>
        <w:object w:dxaOrig="1080" w:dyaOrig="700">
          <v:shape id="_x0000_i1169" type="#_x0000_t75" style="width:54pt;height:35.25pt" o:ole="">
            <v:imagedata r:id="rId292" o:title=""/>
          </v:shape>
          <o:OLEObject Type="Embed" ProgID="Equation.DSMT4" ShapeID="_x0000_i1169" DrawAspect="Content" ObjectID="_1335710764" r:id="rId293"/>
        </w:object>
      </w:r>
      <w:r w:rsidRPr="002E259D">
        <w:t>+</w:t>
      </w:r>
      <w:r w:rsidRPr="002E259D">
        <w:rPr>
          <w:position w:val="-28"/>
        </w:rPr>
        <w:object w:dxaOrig="1080" w:dyaOrig="700">
          <v:shape id="_x0000_i1170" type="#_x0000_t75" style="width:54pt;height:35.25pt" o:ole="">
            <v:imagedata r:id="rId294" o:title=""/>
          </v:shape>
          <o:OLEObject Type="Embed" ProgID="Equation.DSMT4" ShapeID="_x0000_i1170" DrawAspect="Content" ObjectID="_1335710765" r:id="rId295"/>
        </w:object>
      </w:r>
    </w:p>
    <w:p w:rsidR="0081561A" w:rsidRPr="002E259D" w:rsidRDefault="0081561A" w:rsidP="0081561A">
      <w:pPr>
        <w:ind w:left="4320" w:firstLine="720"/>
      </w:pPr>
      <w:r w:rsidRPr="002E259D">
        <w:t>=</w:t>
      </w:r>
      <w:r w:rsidRPr="002E259D">
        <w:rPr>
          <w:position w:val="-28"/>
        </w:rPr>
        <w:object w:dxaOrig="1080" w:dyaOrig="700">
          <v:shape id="_x0000_i1171" type="#_x0000_t75" style="width:54pt;height:35.25pt" o:ole="">
            <v:imagedata r:id="rId296" o:title=""/>
          </v:shape>
          <o:OLEObject Type="Embed" ProgID="Equation.DSMT4" ShapeID="_x0000_i1171" DrawAspect="Content" ObjectID="_1335710766" r:id="rId297"/>
        </w:object>
      </w:r>
      <w:r w:rsidRPr="002E259D">
        <w:t>=</w:t>
      </w:r>
      <w:r w:rsidRPr="002E259D">
        <w:rPr>
          <w:position w:val="-28"/>
        </w:rPr>
        <w:object w:dxaOrig="440" w:dyaOrig="700">
          <v:shape id="_x0000_i1172" type="#_x0000_t75" style="width:21.75pt;height:35.25pt" o:ole="">
            <v:imagedata r:id="rId298" o:title=""/>
          </v:shape>
          <o:OLEObject Type="Embed" ProgID="Equation.DSMT4" ShapeID="_x0000_i1172" DrawAspect="Content" ObjectID="_1335710767" r:id="rId299"/>
        </w:object>
      </w:r>
      <w:r w:rsidRPr="002E259D">
        <w:t>.</w:t>
      </w:r>
    </w:p>
    <w:p w:rsidR="0081561A" w:rsidRPr="00E8671E" w:rsidRDefault="002463B8" w:rsidP="0081561A">
      <w:pPr>
        <w:rPr>
          <w:i/>
        </w:rPr>
      </w:pPr>
      <w:r w:rsidRPr="002463B8">
        <w:rPr>
          <w:i/>
          <w:noProof/>
        </w:rPr>
        <w:pict>
          <v:rect id="_x0000_s1188" style="position:absolute;margin-left:-36pt;margin-top:10pt;width:27pt;height:18pt;z-index:251713536" fillcolor="silver">
            <v:textbox style="mso-next-textbox:#_x0000_s1188">
              <w:txbxContent>
                <w:p w:rsidR="001D16B1" w:rsidRPr="000762C2" w:rsidRDefault="001D16B1" w:rsidP="0081561A">
                  <w:pPr>
                    <w:rPr>
                      <w:color w:val="FFFFFF"/>
                    </w:rPr>
                  </w:pPr>
                  <w:r w:rsidRPr="000762C2">
                    <w:rPr>
                      <w:color w:val="FFFFFF"/>
                    </w:rPr>
                    <w:t>?</w:t>
                  </w:r>
                  <w:r>
                    <w:rPr>
                      <w:color w:val="FFFFFF"/>
                    </w:rPr>
                    <w:t>3</w:t>
                  </w:r>
                </w:p>
              </w:txbxContent>
            </v:textbox>
          </v:rect>
        </w:pict>
      </w:r>
      <w:r w:rsidR="0081561A" w:rsidRPr="00E8671E">
        <w:rPr>
          <w:i/>
        </w:rPr>
        <w:t xml:space="preserve">Làm tính trừ phân thức: </w:t>
      </w:r>
      <w:r w:rsidR="0081561A" w:rsidRPr="00E8671E">
        <w:rPr>
          <w:i/>
          <w:position w:val="-24"/>
        </w:rPr>
        <w:object w:dxaOrig="639" w:dyaOrig="660">
          <v:shape id="_x0000_i1173" type="#_x0000_t75" style="width:32.25pt;height:33pt" o:ole="">
            <v:imagedata r:id="rId300" o:title=""/>
          </v:shape>
          <o:OLEObject Type="Embed" ProgID="Equation.DSMT4" ShapeID="_x0000_i1173" DrawAspect="Content" ObjectID="_1335710768" r:id="rId301"/>
        </w:object>
      </w:r>
      <w:r w:rsidR="0081561A" w:rsidRPr="00E8671E">
        <w:rPr>
          <w:i/>
        </w:rPr>
        <w:t xml:space="preserve"> - </w:t>
      </w:r>
      <w:r w:rsidR="0081561A" w:rsidRPr="00E8671E">
        <w:rPr>
          <w:i/>
          <w:position w:val="-24"/>
        </w:rPr>
        <w:object w:dxaOrig="680" w:dyaOrig="660">
          <v:shape id="_x0000_i1174" type="#_x0000_t75" style="width:33.75pt;height:33pt" o:ole="">
            <v:imagedata r:id="rId302" o:title=""/>
          </v:shape>
          <o:OLEObject Type="Embed" ProgID="Equation.DSMT4" ShapeID="_x0000_i1174" DrawAspect="Content" ObjectID="_1335710769" r:id="rId303"/>
        </w:object>
      </w:r>
      <w:r w:rsidR="0081561A" w:rsidRPr="00E8671E">
        <w:rPr>
          <w:i/>
        </w:rPr>
        <w:t>.</w:t>
      </w:r>
    </w:p>
    <w:p w:rsidR="0081561A" w:rsidRPr="00E8671E" w:rsidRDefault="002463B8" w:rsidP="0081561A">
      <w:pPr>
        <w:rPr>
          <w:i/>
        </w:rPr>
      </w:pPr>
      <w:r w:rsidRPr="002463B8">
        <w:rPr>
          <w:i/>
          <w:noProof/>
        </w:rPr>
        <w:pict>
          <v:rect id="_x0000_s1189" style="position:absolute;margin-left:-36pt;margin-top:13pt;width:27pt;height:18pt;z-index:251714560" fillcolor="silver">
            <v:textbox style="mso-next-textbox:#_x0000_s1189">
              <w:txbxContent>
                <w:p w:rsidR="001D16B1" w:rsidRPr="000762C2" w:rsidRDefault="001D16B1" w:rsidP="0081561A">
                  <w:pPr>
                    <w:rPr>
                      <w:color w:val="FFFFFF"/>
                    </w:rPr>
                  </w:pPr>
                  <w:r w:rsidRPr="000762C2">
                    <w:rPr>
                      <w:color w:val="FFFFFF"/>
                    </w:rPr>
                    <w:t>?</w:t>
                  </w:r>
                  <w:r>
                    <w:rPr>
                      <w:color w:val="FFFFFF"/>
                    </w:rPr>
                    <w:t>4</w:t>
                  </w:r>
                </w:p>
              </w:txbxContent>
            </v:textbox>
          </v:rect>
        </w:pict>
      </w:r>
      <w:r w:rsidR="0081561A" w:rsidRPr="00E8671E">
        <w:rPr>
          <w:i/>
        </w:rPr>
        <w:t xml:space="preserve">Thực hiện phép tính : </w:t>
      </w:r>
      <w:r w:rsidR="0081561A" w:rsidRPr="00E8671E">
        <w:rPr>
          <w:i/>
          <w:position w:val="-24"/>
        </w:rPr>
        <w:object w:dxaOrig="660" w:dyaOrig="660">
          <v:shape id="_x0000_i1175" type="#_x0000_t75" style="width:33pt;height:33pt" o:ole="">
            <v:imagedata r:id="rId304" o:title=""/>
          </v:shape>
          <o:OLEObject Type="Embed" ProgID="Equation.DSMT4" ShapeID="_x0000_i1175" DrawAspect="Content" ObjectID="_1335710770" r:id="rId305"/>
        </w:object>
      </w:r>
      <w:r w:rsidR="0081561A" w:rsidRPr="00E8671E">
        <w:rPr>
          <w:i/>
        </w:rPr>
        <w:t xml:space="preserve"> - </w:t>
      </w:r>
      <w:r w:rsidR="0081561A" w:rsidRPr="00E8671E">
        <w:rPr>
          <w:i/>
          <w:position w:val="-24"/>
        </w:rPr>
        <w:object w:dxaOrig="660" w:dyaOrig="660">
          <v:shape id="_x0000_i1176" type="#_x0000_t75" style="width:33pt;height:33pt" o:ole="">
            <v:imagedata r:id="rId306" o:title=""/>
          </v:shape>
          <o:OLEObject Type="Embed" ProgID="Equation.DSMT4" ShapeID="_x0000_i1176" DrawAspect="Content" ObjectID="_1335710771" r:id="rId307"/>
        </w:object>
      </w:r>
      <w:r w:rsidR="0081561A" w:rsidRPr="00E8671E">
        <w:rPr>
          <w:i/>
        </w:rPr>
        <w:t xml:space="preserve"> - </w:t>
      </w:r>
      <w:r w:rsidR="0081561A" w:rsidRPr="00E8671E">
        <w:rPr>
          <w:i/>
          <w:position w:val="-24"/>
        </w:rPr>
        <w:object w:dxaOrig="660" w:dyaOrig="660">
          <v:shape id="_x0000_i1177" type="#_x0000_t75" style="width:33pt;height:33pt" o:ole="">
            <v:imagedata r:id="rId308" o:title=""/>
          </v:shape>
          <o:OLEObject Type="Embed" ProgID="Equation.DSMT4" ShapeID="_x0000_i1177" DrawAspect="Content" ObjectID="_1335710772" r:id="rId309"/>
        </w:object>
      </w:r>
      <w:r w:rsidR="0081561A" w:rsidRPr="00E8671E">
        <w:rPr>
          <w:i/>
        </w:rPr>
        <w:t>.</w:t>
      </w:r>
    </w:p>
    <w:p w:rsidR="0081561A" w:rsidRPr="00E8671E" w:rsidRDefault="0081561A" w:rsidP="0081561A">
      <w:pPr>
        <w:rPr>
          <w:i/>
        </w:rPr>
      </w:pPr>
      <w:r w:rsidRPr="00E8671E">
        <w:rPr>
          <w:i/>
        </w:rPr>
        <w:t>(</w:t>
      </w:r>
      <w:r w:rsidRPr="00E8671E">
        <w:rPr>
          <w:b/>
          <w:i/>
        </w:rPr>
        <w:t>Chú ý.</w:t>
      </w:r>
      <w:r w:rsidRPr="00E8671E">
        <w:rPr>
          <w:i/>
        </w:rPr>
        <w:t>Thứ tự thực hiện các phép tính về pahn6 thức cũng giố</w:t>
      </w:r>
      <w:r>
        <w:rPr>
          <w:i/>
        </w:rPr>
        <w:t>ng như thứ tự thực hiện các</w:t>
      </w:r>
      <w:r w:rsidRPr="00E8671E">
        <w:rPr>
          <w:i/>
        </w:rPr>
        <w:t xml:space="preserve"> phép tính về số).</w:t>
      </w:r>
    </w:p>
    <w:p w:rsidR="0081561A" w:rsidRDefault="0081561A"/>
    <w:p w:rsidR="0081561A" w:rsidRDefault="0081561A"/>
    <w:p w:rsidR="0081561A" w:rsidRDefault="0081561A"/>
    <w:p w:rsidR="0081561A" w:rsidRDefault="0081561A"/>
    <w:p w:rsidR="0081561A" w:rsidRDefault="0081561A"/>
    <w:p w:rsidR="0081561A" w:rsidRDefault="0081561A"/>
    <w:p w:rsidR="0081561A" w:rsidRPr="0081561A" w:rsidRDefault="002463B8" w:rsidP="0081561A">
      <w:pPr>
        <w:jc w:val="center"/>
        <w:rPr>
          <w:b/>
          <w:color w:val="0070C0"/>
          <w:sz w:val="40"/>
          <w:szCs w:val="40"/>
        </w:rPr>
      </w:pPr>
      <w:r w:rsidRPr="002463B8">
        <w:rPr>
          <w:noProof/>
          <w:color w:val="0070C0"/>
          <w:sz w:val="40"/>
          <w:szCs w:val="40"/>
        </w:rPr>
        <w:lastRenderedPageBreak/>
        <w:pict>
          <v:shape id="_x0000_s1190" type="#_x0000_t176" style="position:absolute;left:0;text-align:left;margin-left:63pt;margin-top:27.6pt;width:315pt;height:36pt;z-index:251716608">
            <v:textbox style="mso-next-textbox:#_x0000_s1190">
              <w:txbxContent>
                <w:p w:rsidR="001D16B1" w:rsidRPr="003D4E0F" w:rsidRDefault="001D16B1" w:rsidP="0081561A">
                  <w:pPr>
                    <w:jc w:val="center"/>
                    <w:rPr>
                      <w:rFonts w:ascii="Microsoft Sans Serif" w:hAnsi="Microsoft Sans Serif" w:cs="Microsoft Sans Serif"/>
                      <w:color w:val="FF6600"/>
                    </w:rPr>
                  </w:pPr>
                  <w:r>
                    <w:rPr>
                      <w:rFonts w:ascii="Microsoft Sans Serif" w:hAnsi="Microsoft Sans Serif" w:cs="Microsoft Sans Serif"/>
                      <w:color w:val="FF6600"/>
                    </w:rPr>
                    <w:t>Cũng giống như quy tắc nhân các phân số</w:t>
                  </w:r>
                </w:p>
              </w:txbxContent>
            </v:textbox>
            <w10:wrap type="topAndBottom"/>
          </v:shape>
        </w:pict>
      </w:r>
      <w:r w:rsidR="0081561A" w:rsidRPr="0081561A">
        <w:rPr>
          <w:b/>
          <w:color w:val="0070C0"/>
          <w:sz w:val="40"/>
          <w:szCs w:val="40"/>
        </w:rPr>
        <w:t>§7. Phép nhân các phân thức đại số</w:t>
      </w:r>
    </w:p>
    <w:p w:rsidR="0081561A" w:rsidRPr="002E259D" w:rsidRDefault="0081561A" w:rsidP="0081561A"/>
    <w:p w:rsidR="0081561A" w:rsidRPr="0010434F" w:rsidRDefault="0081561A" w:rsidP="001D16B1">
      <w:pPr>
        <w:outlineLvl w:val="0"/>
        <w:rPr>
          <w:i/>
        </w:rPr>
      </w:pPr>
      <w:r w:rsidRPr="0010434F">
        <w:rPr>
          <w:i/>
        </w:rPr>
        <w:t xml:space="preserve">Ta đã biết quy tắc nhân hai phân số : </w:t>
      </w:r>
      <w:r w:rsidRPr="0010434F">
        <w:rPr>
          <w:i/>
          <w:position w:val="-24"/>
        </w:rPr>
        <w:object w:dxaOrig="340" w:dyaOrig="660">
          <v:shape id="_x0000_i1178" type="#_x0000_t75" style="width:17.25pt;height:33pt" o:ole="">
            <v:imagedata r:id="rId310" o:title=""/>
          </v:shape>
          <o:OLEObject Type="Embed" ProgID="Equation.DSMT4" ShapeID="_x0000_i1178" DrawAspect="Content" ObjectID="_1335710773" r:id="rId311"/>
        </w:object>
      </w:r>
      <w:r w:rsidRPr="0010434F">
        <w:rPr>
          <w:i/>
        </w:rPr>
        <w:t xml:space="preserve">. </w:t>
      </w:r>
      <w:r w:rsidRPr="0010434F">
        <w:rPr>
          <w:i/>
          <w:position w:val="-24"/>
        </w:rPr>
        <w:object w:dxaOrig="360" w:dyaOrig="660">
          <v:shape id="_x0000_i1179" type="#_x0000_t75" style="width:18pt;height:33pt" o:ole="">
            <v:imagedata r:id="rId312" o:title=""/>
          </v:shape>
          <o:OLEObject Type="Embed" ProgID="Equation.DSMT4" ShapeID="_x0000_i1179" DrawAspect="Content" ObjectID="_1335710774" r:id="rId313"/>
        </w:object>
      </w:r>
      <w:r w:rsidRPr="0010434F">
        <w:rPr>
          <w:i/>
        </w:rPr>
        <w:t xml:space="preserve">= </w:t>
      </w:r>
      <w:r w:rsidRPr="0010434F">
        <w:rPr>
          <w:i/>
          <w:position w:val="-24"/>
        </w:rPr>
        <w:object w:dxaOrig="499" w:dyaOrig="660">
          <v:shape id="_x0000_i1180" type="#_x0000_t75" style="width:24.75pt;height:33pt" o:ole="">
            <v:imagedata r:id="rId314" o:title=""/>
          </v:shape>
          <o:OLEObject Type="Embed" ProgID="Equation.DSMT4" ShapeID="_x0000_i1180" DrawAspect="Content" ObjectID="_1335710775" r:id="rId315"/>
        </w:object>
      </w:r>
      <w:r w:rsidRPr="0010434F">
        <w:rPr>
          <w:i/>
        </w:rPr>
        <w:t>.</w:t>
      </w:r>
    </w:p>
    <w:p w:rsidR="0081561A" w:rsidRPr="0010434F" w:rsidRDefault="0081561A" w:rsidP="0081561A">
      <w:pPr>
        <w:rPr>
          <w:i/>
        </w:rPr>
      </w:pPr>
    </w:p>
    <w:p w:rsidR="0081561A" w:rsidRPr="002E259D" w:rsidRDefault="002463B8" w:rsidP="0081561A">
      <w:r w:rsidRPr="002463B8">
        <w:rPr>
          <w:i/>
          <w:noProof/>
        </w:rPr>
        <w:pict>
          <v:rect id="_x0000_s1192" style="position:absolute;margin-left:-36pt;margin-top:1.9pt;width:27pt;height:18pt;z-index:251718656" fillcolor="silver">
            <v:textbox style="mso-next-textbox:#_x0000_s1192">
              <w:txbxContent>
                <w:p w:rsidR="001D16B1" w:rsidRPr="000762C2" w:rsidRDefault="001D16B1" w:rsidP="0081561A">
                  <w:pPr>
                    <w:rPr>
                      <w:color w:val="FFFFFF"/>
                    </w:rPr>
                  </w:pPr>
                  <w:r w:rsidRPr="000762C2">
                    <w:rPr>
                      <w:color w:val="FFFFFF"/>
                    </w:rPr>
                    <w:t>?</w:t>
                  </w:r>
                  <w:r>
                    <w:rPr>
                      <w:color w:val="FFFFFF"/>
                    </w:rPr>
                    <w:t>11</w:t>
                  </w:r>
                </w:p>
              </w:txbxContent>
            </v:textbox>
          </v:rect>
        </w:pict>
      </w:r>
      <w:r w:rsidR="0081561A" w:rsidRPr="0010434F">
        <w:rPr>
          <w:i/>
        </w:rPr>
        <w:t xml:space="preserve">Cho hai phân thức: </w:t>
      </w:r>
      <w:r w:rsidR="0081561A" w:rsidRPr="0010434F">
        <w:rPr>
          <w:i/>
          <w:position w:val="-24"/>
        </w:rPr>
        <w:object w:dxaOrig="660" w:dyaOrig="660">
          <v:shape id="_x0000_i1181" type="#_x0000_t75" style="width:33pt;height:33pt" o:ole="">
            <v:imagedata r:id="rId316" o:title=""/>
          </v:shape>
          <o:OLEObject Type="Embed" ProgID="Equation.DSMT4" ShapeID="_x0000_i1181" DrawAspect="Content" ObjectID="_1335710776" r:id="rId317"/>
        </w:object>
      </w:r>
      <w:r w:rsidR="0081561A" w:rsidRPr="0010434F">
        <w:rPr>
          <w:i/>
        </w:rPr>
        <w:t xml:space="preserve"> và </w:t>
      </w:r>
      <w:r w:rsidR="0081561A" w:rsidRPr="0010434F">
        <w:rPr>
          <w:i/>
          <w:position w:val="-24"/>
        </w:rPr>
        <w:object w:dxaOrig="780" w:dyaOrig="660">
          <v:shape id="_x0000_i1182" type="#_x0000_t75" style="width:39pt;height:33pt" o:ole="">
            <v:imagedata r:id="rId318" o:title=""/>
          </v:shape>
          <o:OLEObject Type="Embed" ProgID="Equation.DSMT4" ShapeID="_x0000_i1182" DrawAspect="Content" ObjectID="_1335710777" r:id="rId319"/>
        </w:object>
      </w:r>
      <w:r w:rsidR="0081561A" w:rsidRPr="0010434F">
        <w:rPr>
          <w:i/>
        </w:rPr>
        <w:t>.Cũng làm như nhân hai phân số, hãy nhân tử với</w:t>
      </w:r>
      <w:r w:rsidR="0081561A" w:rsidRPr="002E259D">
        <w:t xml:space="preserve"> tử và mẫu với mẫu của haiphan6 thức.Như vậy, cách nhân hai phân thức cũng giống cách nhân hai phân số . Ta có quy tắc nhân hai phân thức như sau:</w:t>
      </w:r>
    </w:p>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2463B8" w:rsidP="001D16B1">
      <w:pPr>
        <w:outlineLvl w:val="0"/>
        <w:rPr>
          <w:b/>
        </w:rPr>
      </w:pPr>
      <w:r w:rsidRPr="002463B8">
        <w:rPr>
          <w:b/>
          <w:noProof/>
        </w:rPr>
        <w:pict>
          <v:rect id="_x0000_s1191" style="position:absolute;margin-left:12.6pt;margin-top:23.4pt;width:387pt;height:63pt;z-index:251717632">
            <v:textbox style="mso-next-textbox:#_x0000_s1191">
              <w:txbxContent>
                <w:p w:rsidR="001D16B1" w:rsidRPr="003D4E0F" w:rsidRDefault="001D16B1" w:rsidP="0081561A">
                  <w:pPr>
                    <w:rPr>
                      <w:rFonts w:ascii="Microsoft Sans Serif" w:hAnsi="Microsoft Sans Serif" w:cs="Microsoft Sans Serif"/>
                      <w:b/>
                      <w:i/>
                      <w:color w:val="FF6600"/>
                    </w:rPr>
                  </w:pPr>
                  <w:r>
                    <w:rPr>
                      <w:rFonts w:ascii="Microsoft Sans Serif" w:hAnsi="Microsoft Sans Serif" w:cs="Microsoft Sans Serif"/>
                      <w:b/>
                      <w:i/>
                      <w:color w:val="FF6600"/>
                    </w:rPr>
                    <w:t>Muốn nhân hai phân thức, ta nhân các tử thức với nhau, các mẫu thức với nhau:</w:t>
                  </w:r>
                  <w:r>
                    <w:tab/>
                  </w:r>
                  <w:r>
                    <w:tab/>
                  </w:r>
                  <w:r>
                    <w:tab/>
                    <w:t xml:space="preserve"> </w:t>
                  </w:r>
                  <w:r w:rsidRPr="00DA610D">
                    <w:rPr>
                      <w:position w:val="-24"/>
                    </w:rPr>
                    <w:object w:dxaOrig="360" w:dyaOrig="660">
                      <v:shape id="_x0000_i1297" type="#_x0000_t75" style="width:18pt;height:33pt" o:ole="">
                        <v:imagedata r:id="rId269" o:title=""/>
                      </v:shape>
                      <o:OLEObject Type="Embed" ProgID="Equation.DSMT4" ShapeID="_x0000_i1297" DrawAspect="Content" ObjectID="_1335710890" r:id="rId320"/>
                    </w:object>
                  </w:r>
                  <w:r>
                    <w:t xml:space="preserve"> . </w:t>
                  </w:r>
                  <w:r w:rsidRPr="00DA610D">
                    <w:rPr>
                      <w:position w:val="-24"/>
                    </w:rPr>
                    <w:object w:dxaOrig="400" w:dyaOrig="660">
                      <v:shape id="_x0000_i1298" type="#_x0000_t75" style="width:20.25pt;height:33pt" o:ole="">
                        <v:imagedata r:id="rId277" o:title=""/>
                      </v:shape>
                      <o:OLEObject Type="Embed" ProgID="Equation.DSMT4" ShapeID="_x0000_i1298" DrawAspect="Content" ObjectID="_1335710891" r:id="rId321"/>
                    </w:object>
                  </w:r>
                  <w:r>
                    <w:t>=</w:t>
                  </w:r>
                  <w:r w:rsidRPr="00DA610D">
                    <w:rPr>
                      <w:position w:val="-24"/>
                    </w:rPr>
                    <w:object w:dxaOrig="360" w:dyaOrig="660">
                      <v:shape id="_x0000_i1299" type="#_x0000_t75" style="width:18pt;height:33pt" o:ole="">
                        <v:imagedata r:id="rId269" o:title=""/>
                      </v:shape>
                      <o:OLEObject Type="Embed" ProgID="Equation.DSMT4" ShapeID="_x0000_i1299" DrawAspect="Content" ObjectID="_1335710892" r:id="rId322"/>
                    </w:object>
                  </w:r>
                  <w:r>
                    <w:t xml:space="preserve">. </w:t>
                  </w:r>
                  <w:r w:rsidRPr="00DA610D">
                    <w:rPr>
                      <w:position w:val="-24"/>
                    </w:rPr>
                    <w:object w:dxaOrig="400" w:dyaOrig="660">
                      <v:shape id="_x0000_i1300" type="#_x0000_t75" style="width:20.25pt;height:33pt" o:ole="">
                        <v:imagedata r:id="rId274" o:title=""/>
                      </v:shape>
                      <o:OLEObject Type="Embed" ProgID="Equation.DSMT4" ShapeID="_x0000_i1300" DrawAspect="Content" ObjectID="_1335710893" r:id="rId323"/>
                    </w:object>
                  </w:r>
                  <w:r>
                    <w:t>.</w:t>
                  </w:r>
                </w:p>
              </w:txbxContent>
            </v:textbox>
            <w10:wrap type="topAndBottom"/>
          </v:rect>
        </w:pict>
      </w:r>
      <w:r w:rsidR="0081561A" w:rsidRPr="002E259D">
        <w:rPr>
          <w:b/>
        </w:rPr>
        <w:t>Quy tắc</w:t>
      </w:r>
    </w:p>
    <w:p w:rsidR="0081561A" w:rsidRPr="002E259D" w:rsidRDefault="0081561A" w:rsidP="0081561A"/>
    <w:p w:rsidR="0081561A" w:rsidRPr="002E259D" w:rsidRDefault="0081561A" w:rsidP="0081561A">
      <w:r w:rsidRPr="002E259D">
        <w:t>Kết quả của phép nhân hai phân thức được gọi là tích. Ta thường viết tích này dưới dạng rút gọn.</w:t>
      </w:r>
    </w:p>
    <w:p w:rsidR="0081561A" w:rsidRPr="002E259D" w:rsidRDefault="0081561A" w:rsidP="0081561A">
      <w:r w:rsidRPr="002E259D">
        <w:rPr>
          <w:b/>
        </w:rPr>
        <w:lastRenderedPageBreak/>
        <w:t>Ví dụ</w:t>
      </w:r>
      <w:r w:rsidRPr="002E259D">
        <w:t xml:space="preserve">. Thực hiện phép nhân phân thức: </w:t>
      </w:r>
      <w:r w:rsidRPr="002E259D">
        <w:rPr>
          <w:position w:val="-24"/>
        </w:rPr>
        <w:object w:dxaOrig="1219" w:dyaOrig="660">
          <v:shape id="_x0000_i1183" type="#_x0000_t75" style="width:60.75pt;height:33pt" o:ole="">
            <v:imagedata r:id="rId324" o:title=""/>
          </v:shape>
          <o:OLEObject Type="Embed" ProgID="Equation.DSMT4" ShapeID="_x0000_i1183" DrawAspect="Content" ObjectID="_1335710778" r:id="rId325"/>
        </w:object>
      </w:r>
      <w:r w:rsidRPr="002E259D">
        <w:t>.(3x+6).</w:t>
      </w:r>
    </w:p>
    <w:p w:rsidR="0081561A" w:rsidRPr="002E259D" w:rsidRDefault="0081561A" w:rsidP="0081561A">
      <w:r w:rsidRPr="002E259D">
        <w:t xml:space="preserve">Giải. </w:t>
      </w:r>
      <w:r w:rsidRPr="002E259D">
        <w:rPr>
          <w:position w:val="-24"/>
        </w:rPr>
        <w:object w:dxaOrig="1219" w:dyaOrig="660">
          <v:shape id="_x0000_i1184" type="#_x0000_t75" style="width:60.75pt;height:33pt" o:ole="">
            <v:imagedata r:id="rId324" o:title=""/>
          </v:shape>
          <o:OLEObject Type="Embed" ProgID="Equation.DSMT4" ShapeID="_x0000_i1184" DrawAspect="Content" ObjectID="_1335710779" r:id="rId326"/>
        </w:object>
      </w:r>
      <w:r w:rsidRPr="002E259D">
        <w:t xml:space="preserve">.(3x+6) </w:t>
      </w:r>
      <w:r w:rsidRPr="002E259D">
        <w:tab/>
        <w:t xml:space="preserve">= </w:t>
      </w:r>
      <w:r w:rsidRPr="002E259D">
        <w:rPr>
          <w:position w:val="-24"/>
        </w:rPr>
        <w:object w:dxaOrig="1219" w:dyaOrig="660">
          <v:shape id="_x0000_i1185" type="#_x0000_t75" style="width:60.75pt;height:33pt" o:ole="">
            <v:imagedata r:id="rId324" o:title=""/>
          </v:shape>
          <o:OLEObject Type="Embed" ProgID="Equation.DSMT4" ShapeID="_x0000_i1185" DrawAspect="Content" ObjectID="_1335710780" r:id="rId327"/>
        </w:object>
      </w:r>
      <w:r w:rsidRPr="002E259D">
        <w:t>+</w:t>
      </w:r>
      <w:r w:rsidRPr="002E259D">
        <w:rPr>
          <w:position w:val="-24"/>
        </w:rPr>
        <w:object w:dxaOrig="760" w:dyaOrig="660">
          <v:shape id="_x0000_i1186" type="#_x0000_t75" style="width:38.25pt;height:33pt" o:ole="">
            <v:imagedata r:id="rId328" o:title=""/>
          </v:shape>
          <o:OLEObject Type="Embed" ProgID="Equation.DSMT4" ShapeID="_x0000_i1186" DrawAspect="Content" ObjectID="_1335710781" r:id="rId329"/>
        </w:object>
      </w:r>
      <w:r w:rsidRPr="002E259D">
        <w:t>=</w:t>
      </w:r>
      <w:r w:rsidRPr="002E259D">
        <w:rPr>
          <w:position w:val="-24"/>
        </w:rPr>
        <w:object w:dxaOrig="1219" w:dyaOrig="660">
          <v:shape id="_x0000_i1187" type="#_x0000_t75" style="width:60.75pt;height:33pt" o:ole="">
            <v:imagedata r:id="rId330" o:title=""/>
          </v:shape>
          <o:OLEObject Type="Embed" ProgID="Equation.DSMT4" ShapeID="_x0000_i1187" DrawAspect="Content" ObjectID="_1335710782" r:id="rId331"/>
        </w:object>
      </w:r>
    </w:p>
    <w:p w:rsidR="0081561A" w:rsidRPr="002E259D" w:rsidRDefault="0081561A" w:rsidP="0081561A">
      <w:pPr>
        <w:ind w:left="2160" w:firstLine="720"/>
      </w:pPr>
      <w:r w:rsidRPr="002E259D">
        <w:t>=</w:t>
      </w:r>
      <w:r w:rsidRPr="002E259D">
        <w:rPr>
          <w:position w:val="-28"/>
        </w:rPr>
        <w:object w:dxaOrig="1420" w:dyaOrig="700">
          <v:shape id="_x0000_i1188" type="#_x0000_t75" style="width:71.25pt;height:35.25pt" o:ole="">
            <v:imagedata r:id="rId332" o:title=""/>
          </v:shape>
          <o:OLEObject Type="Embed" ProgID="Equation.DSMT4" ShapeID="_x0000_i1188" DrawAspect="Content" ObjectID="_1335710783" r:id="rId333"/>
        </w:object>
      </w:r>
      <w:r w:rsidRPr="002E259D">
        <w:t>=</w:t>
      </w:r>
      <w:r w:rsidRPr="002E259D">
        <w:rPr>
          <w:position w:val="-28"/>
        </w:rPr>
        <w:object w:dxaOrig="1080" w:dyaOrig="700">
          <v:shape id="_x0000_i1189" type="#_x0000_t75" style="width:54pt;height:35.25pt" o:ole="">
            <v:imagedata r:id="rId334" o:title=""/>
          </v:shape>
          <o:OLEObject Type="Embed" ProgID="Equation.DSMT4" ShapeID="_x0000_i1189" DrawAspect="Content" ObjectID="_1335710784" r:id="rId335"/>
        </w:object>
      </w:r>
      <w:r w:rsidRPr="002E259D">
        <w:t>=</w:t>
      </w:r>
      <w:r w:rsidRPr="002E259D">
        <w:rPr>
          <w:position w:val="-28"/>
        </w:rPr>
        <w:object w:dxaOrig="960" w:dyaOrig="700">
          <v:shape id="_x0000_i1190" type="#_x0000_t75" style="width:48pt;height:35.25pt" o:ole="">
            <v:imagedata r:id="rId336" o:title=""/>
          </v:shape>
          <o:OLEObject Type="Embed" ProgID="Equation.DSMT4" ShapeID="_x0000_i1190" DrawAspect="Content" ObjectID="_1335710785" r:id="rId337"/>
        </w:object>
      </w:r>
      <w:r w:rsidRPr="002E259D">
        <w:t>.</w:t>
      </w:r>
    </w:p>
    <w:p w:rsidR="0081561A" w:rsidRPr="0025376E" w:rsidRDefault="002463B8" w:rsidP="0081561A">
      <w:pPr>
        <w:rPr>
          <w:i/>
        </w:rPr>
      </w:pPr>
      <w:r w:rsidRPr="002463B8">
        <w:rPr>
          <w:i/>
          <w:noProof/>
        </w:rPr>
        <w:pict>
          <v:rect id="_x0000_s1193" style="position:absolute;margin-left:-36pt;margin-top:4.1pt;width:27pt;height:18pt;z-index:251719680" fillcolor="silver">
            <v:textbox style="mso-next-textbox:#_x0000_s1193">
              <w:txbxContent>
                <w:p w:rsidR="001D16B1" w:rsidRPr="000762C2" w:rsidRDefault="001D16B1" w:rsidP="0081561A">
                  <w:pPr>
                    <w:rPr>
                      <w:color w:val="FFFFFF"/>
                    </w:rPr>
                  </w:pPr>
                  <w:r w:rsidRPr="000762C2">
                    <w:rPr>
                      <w:color w:val="FFFFFF"/>
                    </w:rPr>
                    <w:t>?</w:t>
                  </w:r>
                  <w:r>
                    <w:rPr>
                      <w:color w:val="FFFFFF"/>
                    </w:rPr>
                    <w:t>21</w:t>
                  </w:r>
                </w:p>
              </w:txbxContent>
            </v:textbox>
          </v:rect>
        </w:pict>
      </w:r>
      <w:r w:rsidR="0081561A" w:rsidRPr="0025376E">
        <w:rPr>
          <w:i/>
        </w:rPr>
        <w:t xml:space="preserve">Làm tính nhân phân thức: </w:t>
      </w:r>
      <w:r w:rsidR="0081561A" w:rsidRPr="0025376E">
        <w:rPr>
          <w:i/>
          <w:position w:val="-24"/>
        </w:rPr>
        <w:object w:dxaOrig="920" w:dyaOrig="660">
          <v:shape id="_x0000_i1191" type="#_x0000_t75" style="width:45.75pt;height:33pt" o:ole="">
            <v:imagedata r:id="rId338" o:title=""/>
          </v:shape>
          <o:OLEObject Type="Embed" ProgID="Equation.DSMT4" ShapeID="_x0000_i1191" DrawAspect="Content" ObjectID="_1335710786" r:id="rId339"/>
        </w:object>
      </w:r>
      <w:r w:rsidR="0081561A" w:rsidRPr="0025376E">
        <w:rPr>
          <w:i/>
        </w:rPr>
        <w:t xml:space="preserve">.( - </w:t>
      </w:r>
      <w:r w:rsidR="0081561A" w:rsidRPr="0025376E">
        <w:rPr>
          <w:i/>
          <w:position w:val="-24"/>
        </w:rPr>
        <w:object w:dxaOrig="740" w:dyaOrig="660">
          <v:shape id="_x0000_i1192" type="#_x0000_t75" style="width:36.75pt;height:33pt" o:ole="">
            <v:imagedata r:id="rId340" o:title=""/>
          </v:shape>
          <o:OLEObject Type="Embed" ProgID="Equation.DSMT4" ShapeID="_x0000_i1192" DrawAspect="Content" ObjectID="_1335710787" r:id="rId341"/>
        </w:object>
      </w:r>
      <w:r w:rsidR="0081561A" w:rsidRPr="0025376E">
        <w:rPr>
          <w:i/>
        </w:rPr>
        <w:t xml:space="preserve"> ).</w:t>
      </w:r>
    </w:p>
    <w:p w:rsidR="0081561A" w:rsidRPr="0025376E" w:rsidRDefault="002463B8" w:rsidP="0081561A">
      <w:pPr>
        <w:rPr>
          <w:i/>
        </w:rPr>
      </w:pPr>
      <w:r w:rsidRPr="002463B8">
        <w:rPr>
          <w:i/>
          <w:noProof/>
        </w:rPr>
        <w:pict>
          <v:rect id="_x0000_s1194" style="position:absolute;margin-left:-36pt;margin-top:7.1pt;width:27pt;height:18pt;z-index:251720704" fillcolor="silver">
            <v:textbox style="mso-next-textbox:#_x0000_s1194">
              <w:txbxContent>
                <w:p w:rsidR="001D16B1" w:rsidRPr="000762C2" w:rsidRDefault="001D16B1" w:rsidP="0081561A">
                  <w:pPr>
                    <w:rPr>
                      <w:color w:val="FFFFFF"/>
                    </w:rPr>
                  </w:pPr>
                  <w:r w:rsidRPr="000762C2">
                    <w:rPr>
                      <w:color w:val="FFFFFF"/>
                    </w:rPr>
                    <w:t>?</w:t>
                  </w:r>
                  <w:r>
                    <w:rPr>
                      <w:color w:val="FFFFFF"/>
                    </w:rPr>
                    <w:t>31</w:t>
                  </w:r>
                </w:p>
              </w:txbxContent>
            </v:textbox>
          </v:rect>
        </w:pict>
      </w:r>
      <w:r w:rsidR="0081561A" w:rsidRPr="0025376E">
        <w:rPr>
          <w:i/>
        </w:rPr>
        <w:t xml:space="preserve">Thực hiện phép tính: </w:t>
      </w:r>
      <w:r w:rsidR="0081561A" w:rsidRPr="0025376E">
        <w:rPr>
          <w:i/>
          <w:position w:val="-24"/>
        </w:rPr>
        <w:object w:dxaOrig="1120" w:dyaOrig="660">
          <v:shape id="_x0000_i1193" type="#_x0000_t75" style="width:56.25pt;height:33pt" o:ole="">
            <v:imagedata r:id="rId342" o:title=""/>
          </v:shape>
          <o:OLEObject Type="Embed" ProgID="Equation.DSMT4" ShapeID="_x0000_i1193" DrawAspect="Content" ObjectID="_1335710788" r:id="rId343"/>
        </w:object>
      </w:r>
      <w:r w:rsidR="0081561A" w:rsidRPr="0025376E">
        <w:rPr>
          <w:i/>
        </w:rPr>
        <w:t xml:space="preserve"> . </w:t>
      </w:r>
      <w:r w:rsidR="0081561A" w:rsidRPr="0025376E">
        <w:rPr>
          <w:i/>
          <w:position w:val="-28"/>
        </w:rPr>
        <w:object w:dxaOrig="940" w:dyaOrig="700">
          <v:shape id="_x0000_i1194" type="#_x0000_t75" style="width:47.25pt;height:35.25pt" o:ole="">
            <v:imagedata r:id="rId344" o:title=""/>
          </v:shape>
          <o:OLEObject Type="Embed" ProgID="Equation.DSMT4" ShapeID="_x0000_i1194" DrawAspect="Content" ObjectID="_1335710789" r:id="rId345"/>
        </w:object>
      </w:r>
      <w:r w:rsidR="0081561A" w:rsidRPr="0025376E">
        <w:rPr>
          <w:i/>
        </w:rPr>
        <w:t>.</w:t>
      </w:r>
    </w:p>
    <w:p w:rsidR="0081561A" w:rsidRPr="0025376E" w:rsidRDefault="0081561A" w:rsidP="0081561A">
      <w:pPr>
        <w:numPr>
          <w:ilvl w:val="0"/>
          <w:numId w:val="13"/>
        </w:numPr>
        <w:tabs>
          <w:tab w:val="clear" w:pos="720"/>
          <w:tab w:val="num" w:pos="360"/>
        </w:tabs>
        <w:ind w:left="360"/>
        <w:rPr>
          <w:i/>
        </w:rPr>
      </w:pPr>
      <w:r w:rsidRPr="0025376E">
        <w:rPr>
          <w:b/>
          <w:i/>
        </w:rPr>
        <w:t>Chú ý</w:t>
      </w:r>
      <w:r w:rsidRPr="0025376E">
        <w:rPr>
          <w:i/>
        </w:rPr>
        <w:t>. Phép nhân các phân thức có các tính chất:</w:t>
      </w:r>
    </w:p>
    <w:p w:rsidR="0081561A" w:rsidRPr="0025376E" w:rsidRDefault="0081561A" w:rsidP="0081561A">
      <w:pPr>
        <w:rPr>
          <w:i/>
        </w:rPr>
      </w:pPr>
      <w:r w:rsidRPr="0025376E">
        <w:rPr>
          <w:i/>
        </w:rPr>
        <w:t xml:space="preserve">a) Giao hoán: </w:t>
      </w:r>
      <w:r w:rsidRPr="0025376E">
        <w:rPr>
          <w:i/>
          <w:position w:val="-24"/>
        </w:rPr>
        <w:object w:dxaOrig="360" w:dyaOrig="660">
          <v:shape id="_x0000_i1195" type="#_x0000_t75" style="width:18pt;height:33pt" o:ole="">
            <v:imagedata r:id="rId346" o:title=""/>
          </v:shape>
          <o:OLEObject Type="Embed" ProgID="Equation.DSMT4" ShapeID="_x0000_i1195" DrawAspect="Content" ObjectID="_1335710790" r:id="rId347"/>
        </w:object>
      </w:r>
      <w:r w:rsidRPr="0025376E">
        <w:rPr>
          <w:i/>
        </w:rPr>
        <w:t>.</w:t>
      </w:r>
      <w:r w:rsidRPr="0025376E">
        <w:rPr>
          <w:i/>
          <w:position w:val="-24"/>
        </w:rPr>
        <w:object w:dxaOrig="400" w:dyaOrig="660">
          <v:shape id="_x0000_i1196" type="#_x0000_t75" style="width:20.25pt;height:33pt" o:ole="">
            <v:imagedata r:id="rId348" o:title=""/>
          </v:shape>
          <o:OLEObject Type="Embed" ProgID="Equation.DSMT4" ShapeID="_x0000_i1196" DrawAspect="Content" ObjectID="_1335710791" r:id="rId349"/>
        </w:object>
      </w:r>
      <w:r w:rsidRPr="0025376E">
        <w:rPr>
          <w:i/>
        </w:rPr>
        <w:t>=</w:t>
      </w:r>
      <w:r w:rsidRPr="0025376E">
        <w:rPr>
          <w:i/>
          <w:position w:val="-24"/>
        </w:rPr>
        <w:object w:dxaOrig="400" w:dyaOrig="660">
          <v:shape id="_x0000_i1197" type="#_x0000_t75" style="width:20.25pt;height:33pt" o:ole="">
            <v:imagedata r:id="rId350" o:title=""/>
          </v:shape>
          <o:OLEObject Type="Embed" ProgID="Equation.DSMT4" ShapeID="_x0000_i1197" DrawAspect="Content" ObjectID="_1335710792" r:id="rId351"/>
        </w:object>
      </w:r>
      <w:r w:rsidRPr="0025376E">
        <w:rPr>
          <w:i/>
        </w:rPr>
        <w:t>.</w:t>
      </w:r>
      <w:r w:rsidRPr="0025376E">
        <w:rPr>
          <w:i/>
          <w:position w:val="-24"/>
        </w:rPr>
        <w:object w:dxaOrig="360" w:dyaOrig="660">
          <v:shape id="_x0000_i1198" type="#_x0000_t75" style="width:18pt;height:33pt" o:ole="">
            <v:imagedata r:id="rId352" o:title=""/>
          </v:shape>
          <o:OLEObject Type="Embed" ProgID="Equation.DSMT4" ShapeID="_x0000_i1198" DrawAspect="Content" ObjectID="_1335710793" r:id="rId353"/>
        </w:object>
      </w:r>
      <w:r w:rsidRPr="0025376E">
        <w:rPr>
          <w:i/>
        </w:rPr>
        <w:t>;</w:t>
      </w:r>
    </w:p>
    <w:p w:rsidR="0081561A" w:rsidRPr="0025376E" w:rsidRDefault="0081561A" w:rsidP="0081561A">
      <w:pPr>
        <w:rPr>
          <w:i/>
        </w:rPr>
      </w:pPr>
      <w:r w:rsidRPr="0025376E">
        <w:rPr>
          <w:i/>
        </w:rPr>
        <w:t>b) Kết hợp: (</w:t>
      </w:r>
      <w:r w:rsidRPr="0025376E">
        <w:rPr>
          <w:i/>
          <w:position w:val="-24"/>
        </w:rPr>
        <w:object w:dxaOrig="360" w:dyaOrig="660">
          <v:shape id="_x0000_i1199" type="#_x0000_t75" style="width:18pt;height:33pt" o:ole="">
            <v:imagedata r:id="rId346" o:title=""/>
          </v:shape>
          <o:OLEObject Type="Embed" ProgID="Equation.DSMT4" ShapeID="_x0000_i1199" DrawAspect="Content" ObjectID="_1335710794" r:id="rId354"/>
        </w:object>
      </w:r>
      <w:r w:rsidRPr="0025376E">
        <w:rPr>
          <w:i/>
        </w:rPr>
        <w:t>.</w:t>
      </w:r>
      <w:r w:rsidRPr="0025376E">
        <w:rPr>
          <w:i/>
          <w:position w:val="-24"/>
        </w:rPr>
        <w:object w:dxaOrig="400" w:dyaOrig="660">
          <v:shape id="_x0000_i1200" type="#_x0000_t75" style="width:20.25pt;height:33pt" o:ole="">
            <v:imagedata r:id="rId348" o:title=""/>
          </v:shape>
          <o:OLEObject Type="Embed" ProgID="Equation.DSMT4" ShapeID="_x0000_i1200" DrawAspect="Content" ObjectID="_1335710795" r:id="rId355"/>
        </w:object>
      </w:r>
      <w:r w:rsidRPr="0025376E">
        <w:rPr>
          <w:i/>
        </w:rPr>
        <w:t>).</w:t>
      </w:r>
      <w:r w:rsidRPr="0025376E">
        <w:rPr>
          <w:i/>
          <w:position w:val="-24"/>
        </w:rPr>
        <w:object w:dxaOrig="380" w:dyaOrig="660">
          <v:shape id="_x0000_i1201" type="#_x0000_t75" style="width:18.75pt;height:33pt" o:ole="">
            <v:imagedata r:id="rId356" o:title=""/>
          </v:shape>
          <o:OLEObject Type="Embed" ProgID="Equation.DSMT4" ShapeID="_x0000_i1201" DrawAspect="Content" ObjectID="_1335710796" r:id="rId357"/>
        </w:object>
      </w:r>
      <w:r w:rsidRPr="0025376E">
        <w:rPr>
          <w:i/>
        </w:rPr>
        <w:t>=</w:t>
      </w:r>
      <w:r w:rsidRPr="0025376E">
        <w:rPr>
          <w:i/>
          <w:position w:val="-24"/>
        </w:rPr>
        <w:object w:dxaOrig="360" w:dyaOrig="660">
          <v:shape id="_x0000_i1202" type="#_x0000_t75" style="width:18pt;height:33pt" o:ole="">
            <v:imagedata r:id="rId358" o:title=""/>
          </v:shape>
          <o:OLEObject Type="Embed" ProgID="Equation.DSMT4" ShapeID="_x0000_i1202" DrawAspect="Content" ObjectID="_1335710797" r:id="rId359"/>
        </w:object>
      </w:r>
      <w:r w:rsidRPr="0025376E">
        <w:rPr>
          <w:i/>
        </w:rPr>
        <w:t>.(</w:t>
      </w:r>
      <w:r w:rsidRPr="0025376E">
        <w:rPr>
          <w:i/>
          <w:position w:val="-24"/>
        </w:rPr>
        <w:object w:dxaOrig="400" w:dyaOrig="660">
          <v:shape id="_x0000_i1203" type="#_x0000_t75" style="width:20.25pt;height:33pt" o:ole="">
            <v:imagedata r:id="rId360" o:title=""/>
          </v:shape>
          <o:OLEObject Type="Embed" ProgID="Equation.DSMT4" ShapeID="_x0000_i1203" DrawAspect="Content" ObjectID="_1335710798" r:id="rId361"/>
        </w:object>
      </w:r>
      <w:r w:rsidRPr="0025376E">
        <w:rPr>
          <w:i/>
        </w:rPr>
        <w:t>.</w:t>
      </w:r>
      <w:r w:rsidRPr="0025376E">
        <w:rPr>
          <w:i/>
          <w:position w:val="-24"/>
        </w:rPr>
        <w:object w:dxaOrig="380" w:dyaOrig="660">
          <v:shape id="_x0000_i1204" type="#_x0000_t75" style="width:18.75pt;height:33pt" o:ole="">
            <v:imagedata r:id="rId362" o:title=""/>
          </v:shape>
          <o:OLEObject Type="Embed" ProgID="Equation.DSMT4" ShapeID="_x0000_i1204" DrawAspect="Content" ObjectID="_1335710799" r:id="rId363"/>
        </w:object>
      </w:r>
      <w:r w:rsidRPr="0025376E">
        <w:rPr>
          <w:i/>
        </w:rPr>
        <w:t>);</w:t>
      </w:r>
    </w:p>
    <w:p w:rsidR="0081561A" w:rsidRPr="0025376E" w:rsidRDefault="0081561A" w:rsidP="0081561A">
      <w:pPr>
        <w:rPr>
          <w:i/>
        </w:rPr>
      </w:pPr>
      <w:r w:rsidRPr="0025376E">
        <w:rPr>
          <w:i/>
        </w:rPr>
        <w:t xml:space="preserve">c) Phân phối đối với phép cộng: </w:t>
      </w:r>
      <w:r w:rsidRPr="0025376E">
        <w:rPr>
          <w:i/>
          <w:position w:val="-24"/>
        </w:rPr>
        <w:object w:dxaOrig="360" w:dyaOrig="660">
          <v:shape id="_x0000_i1205" type="#_x0000_t75" style="width:18pt;height:33pt" o:ole="">
            <v:imagedata r:id="rId364" o:title=""/>
          </v:shape>
          <o:OLEObject Type="Embed" ProgID="Equation.DSMT4" ShapeID="_x0000_i1205" DrawAspect="Content" ObjectID="_1335710800" r:id="rId365"/>
        </w:object>
      </w:r>
      <w:r w:rsidRPr="0025376E">
        <w:rPr>
          <w:i/>
        </w:rPr>
        <w:t>(</w:t>
      </w:r>
      <w:r w:rsidRPr="0025376E">
        <w:rPr>
          <w:i/>
          <w:position w:val="-24"/>
        </w:rPr>
        <w:object w:dxaOrig="400" w:dyaOrig="660">
          <v:shape id="_x0000_i1206" type="#_x0000_t75" style="width:20.25pt;height:33pt" o:ole="">
            <v:imagedata r:id="rId348" o:title=""/>
          </v:shape>
          <o:OLEObject Type="Embed" ProgID="Equation.DSMT4" ShapeID="_x0000_i1206" DrawAspect="Content" ObjectID="_1335710801" r:id="rId366"/>
        </w:object>
      </w:r>
      <w:r w:rsidRPr="0025376E">
        <w:rPr>
          <w:i/>
        </w:rPr>
        <w:t>+</w:t>
      </w:r>
      <w:r w:rsidRPr="0025376E">
        <w:rPr>
          <w:i/>
          <w:position w:val="-24"/>
        </w:rPr>
        <w:object w:dxaOrig="380" w:dyaOrig="660">
          <v:shape id="_x0000_i1207" type="#_x0000_t75" style="width:18.75pt;height:33pt" o:ole="">
            <v:imagedata r:id="rId356" o:title=""/>
          </v:shape>
          <o:OLEObject Type="Embed" ProgID="Equation.DSMT4" ShapeID="_x0000_i1207" DrawAspect="Content" ObjectID="_1335710802" r:id="rId367"/>
        </w:object>
      </w:r>
      <w:r w:rsidRPr="0025376E">
        <w:rPr>
          <w:i/>
        </w:rPr>
        <w:t>) =</w:t>
      </w:r>
      <w:r w:rsidRPr="0025376E">
        <w:rPr>
          <w:i/>
          <w:position w:val="-24"/>
        </w:rPr>
        <w:object w:dxaOrig="360" w:dyaOrig="660">
          <v:shape id="_x0000_i1208" type="#_x0000_t75" style="width:18pt;height:33pt" o:ole="">
            <v:imagedata r:id="rId364" o:title=""/>
          </v:shape>
          <o:OLEObject Type="Embed" ProgID="Equation.DSMT4" ShapeID="_x0000_i1208" DrawAspect="Content" ObjectID="_1335710803" r:id="rId368"/>
        </w:object>
      </w:r>
      <w:r w:rsidRPr="0025376E">
        <w:rPr>
          <w:i/>
        </w:rPr>
        <w:t>.</w:t>
      </w:r>
      <w:r w:rsidRPr="0025376E">
        <w:rPr>
          <w:i/>
          <w:position w:val="-24"/>
        </w:rPr>
        <w:object w:dxaOrig="400" w:dyaOrig="660">
          <v:shape id="_x0000_i1209" type="#_x0000_t75" style="width:20.25pt;height:33pt" o:ole="">
            <v:imagedata r:id="rId348" o:title=""/>
          </v:shape>
          <o:OLEObject Type="Embed" ProgID="Equation.DSMT4" ShapeID="_x0000_i1209" DrawAspect="Content" ObjectID="_1335710804" r:id="rId369"/>
        </w:object>
      </w:r>
      <w:r w:rsidRPr="0025376E">
        <w:rPr>
          <w:i/>
        </w:rPr>
        <w:t>+</w:t>
      </w:r>
      <w:r w:rsidRPr="0025376E">
        <w:rPr>
          <w:i/>
          <w:position w:val="-24"/>
        </w:rPr>
        <w:object w:dxaOrig="360" w:dyaOrig="660">
          <v:shape id="_x0000_i1210" type="#_x0000_t75" style="width:18pt;height:33pt" o:ole="">
            <v:imagedata r:id="rId364" o:title=""/>
          </v:shape>
          <o:OLEObject Type="Embed" ProgID="Equation.DSMT4" ShapeID="_x0000_i1210" DrawAspect="Content" ObjectID="_1335710805" r:id="rId370"/>
        </w:object>
      </w:r>
      <w:r w:rsidRPr="0025376E">
        <w:rPr>
          <w:i/>
        </w:rPr>
        <w:t>.</w:t>
      </w:r>
      <w:r w:rsidRPr="0025376E">
        <w:rPr>
          <w:i/>
          <w:position w:val="-24"/>
        </w:rPr>
        <w:object w:dxaOrig="380" w:dyaOrig="660">
          <v:shape id="_x0000_i1211" type="#_x0000_t75" style="width:18.75pt;height:33pt" o:ole="">
            <v:imagedata r:id="rId356" o:title=""/>
          </v:shape>
          <o:OLEObject Type="Embed" ProgID="Equation.DSMT4" ShapeID="_x0000_i1211" DrawAspect="Content" ObjectID="_1335710806" r:id="rId371"/>
        </w:object>
      </w:r>
      <w:r w:rsidRPr="0025376E">
        <w:rPr>
          <w:i/>
        </w:rPr>
        <w:t>.</w:t>
      </w:r>
    </w:p>
    <w:p w:rsidR="0081561A" w:rsidRPr="002E259D" w:rsidRDefault="0081561A" w:rsidP="0081561A">
      <w:r w:rsidRPr="0025376E">
        <w:rPr>
          <w:i/>
        </w:rPr>
        <w:t>Nhờ tính chất kết hợp, trong một dãy phép nahn6 nhiều phân thức ta không cần đặt dấu</w:t>
      </w:r>
      <w:r w:rsidRPr="002E259D">
        <w:t xml:space="preserve"> ngoặc.</w:t>
      </w:r>
    </w:p>
    <w:p w:rsidR="0081561A" w:rsidRPr="002E259D" w:rsidRDefault="0081561A" w:rsidP="0081561A"/>
    <w:p w:rsidR="0081561A" w:rsidRPr="002E259D" w:rsidRDefault="002463B8" w:rsidP="001D16B1">
      <w:pPr>
        <w:outlineLvl w:val="0"/>
      </w:pPr>
      <w:r w:rsidRPr="002463B8">
        <w:rPr>
          <w:i/>
          <w:noProof/>
        </w:rPr>
        <w:pict>
          <v:rect id="_x0000_s1195" style="position:absolute;margin-left:-36pt;margin-top:6.9pt;width:27pt;height:18pt;z-index:251721728" fillcolor="silver">
            <v:textbox style="mso-next-textbox:#_x0000_s1195">
              <w:txbxContent>
                <w:p w:rsidR="001D16B1" w:rsidRPr="000762C2" w:rsidRDefault="001D16B1" w:rsidP="0081561A">
                  <w:pPr>
                    <w:rPr>
                      <w:color w:val="FFFFFF"/>
                    </w:rPr>
                  </w:pPr>
                  <w:r w:rsidRPr="000762C2">
                    <w:rPr>
                      <w:color w:val="FFFFFF"/>
                    </w:rPr>
                    <w:t>?</w:t>
                  </w:r>
                  <w:r>
                    <w:rPr>
                      <w:color w:val="FFFFFF"/>
                    </w:rPr>
                    <w:t>4</w:t>
                  </w:r>
                </w:p>
              </w:txbxContent>
            </v:textbox>
          </v:rect>
        </w:pict>
      </w:r>
      <w:r w:rsidR="0081561A" w:rsidRPr="0025376E">
        <w:rPr>
          <w:i/>
        </w:rPr>
        <w:t>Tính nhanh</w:t>
      </w:r>
      <w:r w:rsidR="0081561A" w:rsidRPr="002E259D">
        <w:t xml:space="preserve">: </w:t>
      </w:r>
      <w:r w:rsidR="0081561A" w:rsidRPr="002E259D">
        <w:rPr>
          <w:position w:val="-24"/>
        </w:rPr>
        <w:object w:dxaOrig="1280" w:dyaOrig="660">
          <v:shape id="_x0000_i1212" type="#_x0000_t75" style="width:63.75pt;height:33pt" o:ole="">
            <v:imagedata r:id="rId372" o:title=""/>
          </v:shape>
          <o:OLEObject Type="Embed" ProgID="Equation.DSMT4" ShapeID="_x0000_i1212" DrawAspect="Content" ObjectID="_1335710807" r:id="rId373"/>
        </w:object>
      </w:r>
      <w:r w:rsidR="0081561A" w:rsidRPr="002E259D">
        <w:t>.</w:t>
      </w:r>
      <w:r w:rsidR="0081561A" w:rsidRPr="002E259D">
        <w:rPr>
          <w:position w:val="-24"/>
        </w:rPr>
        <w:object w:dxaOrig="780" w:dyaOrig="660">
          <v:shape id="_x0000_i1213" type="#_x0000_t75" style="width:39pt;height:33pt" o:ole="">
            <v:imagedata r:id="rId374" o:title=""/>
          </v:shape>
          <o:OLEObject Type="Embed" ProgID="Equation.DSMT4" ShapeID="_x0000_i1213" DrawAspect="Content" ObjectID="_1335710808" r:id="rId375"/>
        </w:object>
      </w:r>
      <w:r w:rsidR="0081561A" w:rsidRPr="002E259D">
        <w:t>.</w:t>
      </w:r>
      <w:r w:rsidR="0081561A" w:rsidRPr="002E259D">
        <w:rPr>
          <w:position w:val="-24"/>
        </w:rPr>
        <w:object w:dxaOrig="1280" w:dyaOrig="660">
          <v:shape id="_x0000_i1214" type="#_x0000_t75" style="width:63.75pt;height:33pt" o:ole="">
            <v:imagedata r:id="rId376" o:title=""/>
          </v:shape>
          <o:OLEObject Type="Embed" ProgID="Equation.DSMT4" ShapeID="_x0000_i1214" DrawAspect="Content" ObjectID="_1335710809" r:id="rId377"/>
        </w:object>
      </w:r>
      <w:r w:rsidR="0081561A" w:rsidRPr="002E259D">
        <w:t>.</w:t>
      </w:r>
    </w:p>
    <w:p w:rsidR="0081561A" w:rsidRDefault="0081561A"/>
    <w:p w:rsidR="0081561A" w:rsidRDefault="0081561A"/>
    <w:p w:rsidR="0081561A" w:rsidRDefault="0081561A"/>
    <w:p w:rsidR="0081561A" w:rsidRDefault="0081561A"/>
    <w:p w:rsidR="0081561A" w:rsidRDefault="0081561A"/>
    <w:p w:rsidR="0081561A" w:rsidRDefault="0081561A"/>
    <w:p w:rsidR="0081561A" w:rsidRPr="0081561A" w:rsidRDefault="002463B8" w:rsidP="0081561A">
      <w:pPr>
        <w:jc w:val="center"/>
        <w:rPr>
          <w:b/>
          <w:color w:val="0070C0"/>
          <w:sz w:val="40"/>
          <w:szCs w:val="40"/>
        </w:rPr>
      </w:pPr>
      <w:r w:rsidRPr="002463B8">
        <w:rPr>
          <w:b/>
          <w:noProof/>
          <w:color w:val="0070C0"/>
          <w:sz w:val="40"/>
          <w:szCs w:val="40"/>
        </w:rPr>
        <w:lastRenderedPageBreak/>
        <w:pict>
          <v:shape id="_x0000_s1196" type="#_x0000_t176" style="position:absolute;left:0;text-align:left;margin-left:81pt;margin-top:24.6pt;width:279pt;height:36pt;z-index:251723776">
            <v:textbox style="mso-next-textbox:#_x0000_s1196">
              <w:txbxContent>
                <w:p w:rsidR="001D16B1" w:rsidRPr="003D4E0F" w:rsidRDefault="001D16B1" w:rsidP="0081561A">
                  <w:pPr>
                    <w:jc w:val="center"/>
                    <w:rPr>
                      <w:rFonts w:ascii="Microsoft Sans Serif" w:hAnsi="Microsoft Sans Serif" w:cs="Microsoft Sans Serif"/>
                      <w:color w:val="FF6600"/>
                    </w:rPr>
                  </w:pPr>
                  <w:r>
                    <w:rPr>
                      <w:rFonts w:ascii="Microsoft Sans Serif" w:hAnsi="Microsoft Sans Serif" w:cs="Microsoft Sans Serif"/>
                      <w:color w:val="FF6600"/>
                    </w:rPr>
                    <w:t>Thật là kì !Chia… mà hóa ra nhân</w:t>
                  </w:r>
                </w:p>
              </w:txbxContent>
            </v:textbox>
            <w10:wrap type="topAndBottom"/>
          </v:shape>
        </w:pict>
      </w:r>
      <w:r w:rsidR="0081561A" w:rsidRPr="0081561A">
        <w:rPr>
          <w:b/>
          <w:color w:val="0070C0"/>
          <w:sz w:val="40"/>
          <w:szCs w:val="40"/>
        </w:rPr>
        <w:t>§8. Phép chia các phân thức đại số</w:t>
      </w:r>
    </w:p>
    <w:p w:rsidR="0081561A" w:rsidRPr="002E259D" w:rsidRDefault="0081561A" w:rsidP="0081561A"/>
    <w:p w:rsidR="0081561A" w:rsidRPr="0081561A" w:rsidRDefault="0081561A" w:rsidP="001D16B1">
      <w:pPr>
        <w:outlineLvl w:val="0"/>
        <w:rPr>
          <w:b/>
          <w:color w:val="0070C0"/>
        </w:rPr>
      </w:pPr>
      <w:r w:rsidRPr="0081561A">
        <w:rPr>
          <w:b/>
          <w:color w:val="0070C0"/>
        </w:rPr>
        <w:t>1. Phân thức nghịch đảo</w:t>
      </w:r>
    </w:p>
    <w:p w:rsidR="0081561A" w:rsidRPr="0025376E" w:rsidRDefault="002463B8" w:rsidP="0081561A">
      <w:pPr>
        <w:rPr>
          <w:i/>
        </w:rPr>
      </w:pPr>
      <w:r w:rsidRPr="002463B8">
        <w:rPr>
          <w:i/>
          <w:noProof/>
        </w:rPr>
        <w:pict>
          <v:rect id="_x0000_s1198" style="position:absolute;margin-left:-36pt;margin-top:7.9pt;width:27pt;height:18pt;z-index:251725824" fillcolor="silver">
            <v:textbox style="mso-next-textbox:#_x0000_s1198">
              <w:txbxContent>
                <w:p w:rsidR="001D16B1" w:rsidRPr="000762C2" w:rsidRDefault="001D16B1" w:rsidP="0081561A">
                  <w:pPr>
                    <w:rPr>
                      <w:color w:val="FFFFFF"/>
                    </w:rPr>
                  </w:pPr>
                  <w:r w:rsidRPr="000762C2">
                    <w:rPr>
                      <w:color w:val="FFFFFF"/>
                    </w:rPr>
                    <w:t>?</w:t>
                  </w:r>
                  <w:r>
                    <w:rPr>
                      <w:color w:val="FFFFFF"/>
                    </w:rPr>
                    <w:t>1</w:t>
                  </w:r>
                </w:p>
              </w:txbxContent>
            </v:textbox>
          </v:rect>
        </w:pict>
      </w:r>
      <w:r w:rsidR="0081561A" w:rsidRPr="0025376E">
        <w:rPr>
          <w:i/>
        </w:rPr>
        <w:t xml:space="preserve">Làm tính nhân phân thức: </w:t>
      </w:r>
      <w:r w:rsidR="0081561A" w:rsidRPr="0025376E">
        <w:rPr>
          <w:i/>
          <w:position w:val="-24"/>
        </w:rPr>
        <w:object w:dxaOrig="660" w:dyaOrig="660">
          <v:shape id="_x0000_i1215" type="#_x0000_t75" style="width:33pt;height:33pt" o:ole="">
            <v:imagedata r:id="rId378" o:title=""/>
          </v:shape>
          <o:OLEObject Type="Embed" ProgID="Equation.DSMT4" ShapeID="_x0000_i1215" DrawAspect="Content" ObjectID="_1335710810" r:id="rId379"/>
        </w:object>
      </w:r>
      <w:r w:rsidR="0081561A" w:rsidRPr="0025376E">
        <w:rPr>
          <w:i/>
        </w:rPr>
        <w:t>.</w:t>
      </w:r>
      <w:r w:rsidR="0081561A" w:rsidRPr="0025376E">
        <w:rPr>
          <w:i/>
          <w:position w:val="-24"/>
        </w:rPr>
        <w:object w:dxaOrig="660" w:dyaOrig="660">
          <v:shape id="_x0000_i1216" type="#_x0000_t75" style="width:33pt;height:33pt" o:ole="">
            <v:imagedata r:id="rId380" o:title=""/>
          </v:shape>
          <o:OLEObject Type="Embed" ProgID="Equation.DSMT4" ShapeID="_x0000_i1216" DrawAspect="Content" ObjectID="_1335710811" r:id="rId381"/>
        </w:object>
      </w:r>
      <w:r w:rsidR="0081561A" w:rsidRPr="0025376E">
        <w:rPr>
          <w:i/>
        </w:rPr>
        <w:t>.</w:t>
      </w:r>
    </w:p>
    <w:p w:rsidR="0081561A" w:rsidRPr="0025376E" w:rsidRDefault="0081561A" w:rsidP="0081561A">
      <w:pPr>
        <w:rPr>
          <w:i/>
        </w:rPr>
      </w:pPr>
      <w:r w:rsidRPr="0025376E">
        <w:rPr>
          <w:i/>
        </w:rPr>
        <w:t>hai phân thức được gọi là nghịch đảo của nhau nếu chugn1 bằng 1.</w:t>
      </w:r>
    </w:p>
    <w:p w:rsidR="0081561A" w:rsidRPr="002E259D" w:rsidRDefault="0081561A" w:rsidP="0081561A">
      <w:r w:rsidRPr="0025376E">
        <w:rPr>
          <w:b/>
        </w:rPr>
        <w:t xml:space="preserve">ví dụ. </w:t>
      </w:r>
      <w:r w:rsidRPr="002E259D">
        <w:rPr>
          <w:position w:val="-24"/>
        </w:rPr>
        <w:object w:dxaOrig="660" w:dyaOrig="660">
          <v:shape id="_x0000_i1217" type="#_x0000_t75" style="width:33pt;height:33pt" o:ole="">
            <v:imagedata r:id="rId382" o:title=""/>
          </v:shape>
          <o:OLEObject Type="Embed" ProgID="Equation.DSMT4" ShapeID="_x0000_i1217" DrawAspect="Content" ObjectID="_1335710812" r:id="rId383"/>
        </w:object>
      </w:r>
      <w:r w:rsidRPr="002E259D">
        <w:t xml:space="preserve"> và </w:t>
      </w:r>
      <w:r w:rsidRPr="002E259D">
        <w:rPr>
          <w:position w:val="-24"/>
        </w:rPr>
        <w:object w:dxaOrig="660" w:dyaOrig="660">
          <v:shape id="_x0000_i1218" type="#_x0000_t75" style="width:33pt;height:33pt" o:ole="">
            <v:imagedata r:id="rId380" o:title=""/>
          </v:shape>
          <o:OLEObject Type="Embed" ProgID="Equation.DSMT4" ShapeID="_x0000_i1218" DrawAspect="Content" ObjectID="_1335710813" r:id="rId384"/>
        </w:object>
      </w:r>
      <w:r w:rsidRPr="002E259D">
        <w:t xml:space="preserve"> là hai phân thức nghịch đảo của nhau.</w:t>
      </w:r>
    </w:p>
    <w:p w:rsidR="0081561A" w:rsidRPr="0025376E" w:rsidRDefault="0081561A" w:rsidP="0081561A">
      <w:pPr>
        <w:rPr>
          <w:i/>
        </w:rPr>
      </w:pPr>
      <w:r w:rsidRPr="0025376E">
        <w:rPr>
          <w:i/>
        </w:rPr>
        <w:t>Tổng quát, nếu</w:t>
      </w:r>
      <w:r w:rsidRPr="0025376E">
        <w:rPr>
          <w:i/>
          <w:position w:val="-24"/>
        </w:rPr>
        <w:object w:dxaOrig="360" w:dyaOrig="660">
          <v:shape id="_x0000_i1219" type="#_x0000_t75" style="width:18pt;height:33pt" o:ole="">
            <v:imagedata r:id="rId385" o:title=""/>
          </v:shape>
          <o:OLEObject Type="Embed" ProgID="Equation.DSMT4" ShapeID="_x0000_i1219" DrawAspect="Content" ObjectID="_1335710814" r:id="rId386"/>
        </w:object>
      </w:r>
      <w:r w:rsidRPr="0025376E">
        <w:rPr>
          <w:i/>
        </w:rPr>
        <w:t xml:space="preserve"> là một phân thức khac 10 thì </w:t>
      </w:r>
      <w:r w:rsidRPr="0025376E">
        <w:rPr>
          <w:i/>
          <w:position w:val="-24"/>
        </w:rPr>
        <w:object w:dxaOrig="360" w:dyaOrig="660">
          <v:shape id="_x0000_i1220" type="#_x0000_t75" style="width:18pt;height:33pt" o:ole="">
            <v:imagedata r:id="rId387" o:title=""/>
          </v:shape>
          <o:OLEObject Type="Embed" ProgID="Equation.DSMT4" ShapeID="_x0000_i1220" DrawAspect="Content" ObjectID="_1335710815" r:id="rId388"/>
        </w:object>
      </w:r>
      <w:r w:rsidRPr="0025376E">
        <w:rPr>
          <w:i/>
        </w:rPr>
        <w:t>.</w:t>
      </w:r>
      <w:r w:rsidRPr="0025376E">
        <w:rPr>
          <w:i/>
          <w:position w:val="-24"/>
        </w:rPr>
        <w:object w:dxaOrig="360" w:dyaOrig="660">
          <v:shape id="_x0000_i1221" type="#_x0000_t75" style="width:18pt;height:33pt" o:ole="">
            <v:imagedata r:id="rId389" o:title=""/>
          </v:shape>
          <o:OLEObject Type="Embed" ProgID="Equation.DSMT4" ShapeID="_x0000_i1221" DrawAspect="Content" ObjectID="_1335710816" r:id="rId390"/>
        </w:object>
      </w:r>
      <w:r w:rsidRPr="0025376E">
        <w:rPr>
          <w:i/>
        </w:rPr>
        <w:t>=1.Do đó:</w:t>
      </w:r>
    </w:p>
    <w:p w:rsidR="0081561A" w:rsidRPr="0025376E" w:rsidRDefault="0081561A" w:rsidP="0081561A">
      <w:pPr>
        <w:rPr>
          <w:i/>
        </w:rPr>
      </w:pPr>
      <w:r w:rsidRPr="0025376E">
        <w:rPr>
          <w:i/>
        </w:rPr>
        <w:tab/>
      </w:r>
      <w:r w:rsidRPr="0025376E">
        <w:rPr>
          <w:i/>
        </w:rPr>
        <w:tab/>
      </w:r>
      <w:r w:rsidRPr="0025376E">
        <w:rPr>
          <w:i/>
          <w:position w:val="-24"/>
        </w:rPr>
        <w:object w:dxaOrig="360" w:dyaOrig="660">
          <v:shape id="_x0000_i1222" type="#_x0000_t75" style="width:18pt;height:33pt" o:ole="">
            <v:imagedata r:id="rId391" o:title=""/>
          </v:shape>
          <o:OLEObject Type="Embed" ProgID="Equation.DSMT4" ShapeID="_x0000_i1222" DrawAspect="Content" ObjectID="_1335710817" r:id="rId392"/>
        </w:object>
      </w:r>
      <w:r w:rsidRPr="0025376E">
        <w:rPr>
          <w:i/>
        </w:rPr>
        <w:t xml:space="preserve"> là phân thức nghịch đảo của phân thức </w:t>
      </w:r>
      <w:r w:rsidRPr="0025376E">
        <w:rPr>
          <w:i/>
          <w:position w:val="-24"/>
        </w:rPr>
        <w:object w:dxaOrig="360" w:dyaOrig="660">
          <v:shape id="_x0000_i1223" type="#_x0000_t75" style="width:18pt;height:33pt" o:ole="">
            <v:imagedata r:id="rId387" o:title=""/>
          </v:shape>
          <o:OLEObject Type="Embed" ProgID="Equation.DSMT4" ShapeID="_x0000_i1223" DrawAspect="Content" ObjectID="_1335710818" r:id="rId393"/>
        </w:object>
      </w:r>
      <w:r w:rsidRPr="0025376E">
        <w:rPr>
          <w:i/>
        </w:rPr>
        <w:t>;</w:t>
      </w:r>
    </w:p>
    <w:p w:rsidR="0081561A" w:rsidRPr="0025376E" w:rsidRDefault="002463B8" w:rsidP="0081561A">
      <w:pPr>
        <w:rPr>
          <w:i/>
        </w:rPr>
      </w:pPr>
      <w:r w:rsidRPr="002463B8">
        <w:rPr>
          <w:i/>
          <w:noProof/>
        </w:rPr>
        <w:pict>
          <v:rect id="_x0000_s1199" style="position:absolute;margin-left:-36pt;margin-top:33.1pt;width:27pt;height:18pt;z-index:251726848" fillcolor="silver">
            <v:textbox style="mso-next-textbox:#_x0000_s1199">
              <w:txbxContent>
                <w:p w:rsidR="001D16B1" w:rsidRPr="000762C2" w:rsidRDefault="001D16B1" w:rsidP="0081561A">
                  <w:pPr>
                    <w:rPr>
                      <w:color w:val="FFFFFF"/>
                    </w:rPr>
                  </w:pPr>
                  <w:r w:rsidRPr="000762C2">
                    <w:rPr>
                      <w:color w:val="FFFFFF"/>
                    </w:rPr>
                    <w:t>?</w:t>
                  </w:r>
                  <w:r>
                    <w:rPr>
                      <w:color w:val="FFFFFF"/>
                    </w:rPr>
                    <w:t>2</w:t>
                  </w:r>
                </w:p>
              </w:txbxContent>
            </v:textbox>
          </v:rect>
        </w:pict>
      </w:r>
      <w:r w:rsidR="0081561A" w:rsidRPr="0025376E">
        <w:rPr>
          <w:i/>
        </w:rPr>
        <w:tab/>
      </w:r>
      <w:r w:rsidR="0081561A" w:rsidRPr="0025376E">
        <w:rPr>
          <w:i/>
        </w:rPr>
        <w:tab/>
      </w:r>
      <w:r w:rsidR="0081561A" w:rsidRPr="0025376E">
        <w:rPr>
          <w:i/>
          <w:position w:val="-24"/>
        </w:rPr>
        <w:object w:dxaOrig="360" w:dyaOrig="660">
          <v:shape id="_x0000_i1224" type="#_x0000_t75" style="width:18pt;height:33pt" o:ole="">
            <v:imagedata r:id="rId387" o:title=""/>
          </v:shape>
          <o:OLEObject Type="Embed" ProgID="Equation.DSMT4" ShapeID="_x0000_i1224" DrawAspect="Content" ObjectID="_1335710819" r:id="rId394"/>
        </w:object>
      </w:r>
      <w:r w:rsidR="0081561A" w:rsidRPr="0025376E">
        <w:rPr>
          <w:i/>
        </w:rPr>
        <w:t xml:space="preserve"> là pahn6 thức nghịch đảo của phân thức </w:t>
      </w:r>
      <w:r w:rsidR="0081561A" w:rsidRPr="0025376E">
        <w:rPr>
          <w:i/>
          <w:position w:val="-24"/>
        </w:rPr>
        <w:object w:dxaOrig="360" w:dyaOrig="660">
          <v:shape id="_x0000_i1225" type="#_x0000_t75" style="width:18pt;height:33pt" o:ole="">
            <v:imagedata r:id="rId389" o:title=""/>
          </v:shape>
          <o:OLEObject Type="Embed" ProgID="Equation.DSMT4" ShapeID="_x0000_i1225" DrawAspect="Content" ObjectID="_1335710820" r:id="rId395"/>
        </w:object>
      </w:r>
      <w:r w:rsidR="0081561A" w:rsidRPr="0025376E">
        <w:rPr>
          <w:i/>
        </w:rPr>
        <w:t>.</w:t>
      </w:r>
    </w:p>
    <w:p w:rsidR="0081561A" w:rsidRPr="0025376E" w:rsidRDefault="0081561A" w:rsidP="0081561A">
      <w:pPr>
        <w:rPr>
          <w:i/>
        </w:rPr>
      </w:pPr>
      <w:r w:rsidRPr="0025376E">
        <w:rPr>
          <w:i/>
        </w:rPr>
        <w:t>Tìm phân thức nghịch đảo của mỗi phân thức sau:</w:t>
      </w:r>
    </w:p>
    <w:p w:rsidR="0081561A" w:rsidRPr="002E259D" w:rsidRDefault="0081561A" w:rsidP="0081561A">
      <w:r w:rsidRPr="002E259D">
        <w:t xml:space="preserve">a) - </w:t>
      </w:r>
      <w:r w:rsidRPr="002E259D">
        <w:rPr>
          <w:position w:val="-24"/>
        </w:rPr>
        <w:object w:dxaOrig="460" w:dyaOrig="660">
          <v:shape id="_x0000_i1226" type="#_x0000_t75" style="width:23.25pt;height:33pt" o:ole="">
            <v:imagedata r:id="rId396" o:title=""/>
          </v:shape>
          <o:OLEObject Type="Embed" ProgID="Equation.DSMT4" ShapeID="_x0000_i1226" DrawAspect="Content" ObjectID="_1335710821" r:id="rId397"/>
        </w:object>
      </w:r>
      <w:r w:rsidRPr="002E259D">
        <w:t>;</w:t>
      </w:r>
      <w:r w:rsidRPr="002E259D">
        <w:tab/>
      </w:r>
      <w:r w:rsidRPr="002E259D">
        <w:tab/>
        <w:t xml:space="preserve">b) </w:t>
      </w:r>
      <w:r w:rsidRPr="002E259D">
        <w:rPr>
          <w:position w:val="-24"/>
        </w:rPr>
        <w:object w:dxaOrig="999" w:dyaOrig="660">
          <v:shape id="_x0000_i1227" type="#_x0000_t75" style="width:50.25pt;height:33pt" o:ole="">
            <v:imagedata r:id="rId398" o:title=""/>
          </v:shape>
          <o:OLEObject Type="Embed" ProgID="Equation.DSMT4" ShapeID="_x0000_i1227" DrawAspect="Content" ObjectID="_1335710822" r:id="rId399"/>
        </w:object>
      </w:r>
      <w:r w:rsidRPr="002E259D">
        <w:tab/>
      </w:r>
      <w:r w:rsidRPr="002E259D">
        <w:tab/>
        <w:t xml:space="preserve">c) </w:t>
      </w:r>
      <w:r w:rsidRPr="002E259D">
        <w:rPr>
          <w:position w:val="-24"/>
        </w:rPr>
        <w:object w:dxaOrig="660" w:dyaOrig="660">
          <v:shape id="_x0000_i1228" type="#_x0000_t75" style="width:33pt;height:33pt" o:ole="">
            <v:imagedata r:id="rId400" o:title=""/>
          </v:shape>
          <o:OLEObject Type="Embed" ProgID="Equation.DSMT4" ShapeID="_x0000_i1228" DrawAspect="Content" ObjectID="_1335710823" r:id="rId401"/>
        </w:object>
      </w:r>
      <w:r w:rsidRPr="002E259D">
        <w:tab/>
      </w:r>
      <w:r w:rsidRPr="002E259D">
        <w:tab/>
        <w:t>d) 3x + 2.</w:t>
      </w:r>
    </w:p>
    <w:p w:rsidR="0081561A" w:rsidRPr="0081561A" w:rsidRDefault="0081561A" w:rsidP="001D16B1">
      <w:pPr>
        <w:outlineLvl w:val="0"/>
        <w:rPr>
          <w:b/>
          <w:color w:val="0070C0"/>
        </w:rPr>
      </w:pPr>
      <w:r w:rsidRPr="0081561A">
        <w:rPr>
          <w:b/>
          <w:color w:val="0070C0"/>
        </w:rPr>
        <w:t>2. Phép chia</w:t>
      </w:r>
    </w:p>
    <w:p w:rsidR="0081561A" w:rsidRPr="002E259D" w:rsidRDefault="0081561A" w:rsidP="0081561A">
      <w:r w:rsidRPr="002E259D">
        <w:t>Ta cũng có qui tắc chia phân thức tương tự như quy tắc chia phân số.</w:t>
      </w:r>
    </w:p>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2463B8" w:rsidP="001D16B1">
      <w:pPr>
        <w:outlineLvl w:val="0"/>
        <w:rPr>
          <w:b/>
        </w:rPr>
      </w:pPr>
      <w:r w:rsidRPr="002463B8">
        <w:rPr>
          <w:b/>
          <w:noProof/>
        </w:rPr>
        <w:pict>
          <v:rect id="_x0000_s1197" style="position:absolute;margin-left:9pt;margin-top:27pt;width:387pt;height:90pt;z-index:251724800">
            <v:textbox style="mso-next-textbox:#_x0000_s1197">
              <w:txbxContent>
                <w:p w:rsidR="001D16B1" w:rsidRPr="003D4E0F" w:rsidRDefault="001D16B1" w:rsidP="0081561A">
                  <w:pPr>
                    <w:rPr>
                      <w:rFonts w:ascii="Microsoft Sans Serif" w:hAnsi="Microsoft Sans Serif" w:cs="Microsoft Sans Serif"/>
                      <w:b/>
                      <w:i/>
                      <w:color w:val="FF6600"/>
                    </w:rPr>
                  </w:pPr>
                  <w:r>
                    <w:rPr>
                      <w:rFonts w:ascii="Microsoft Sans Serif" w:hAnsi="Microsoft Sans Serif" w:cs="Microsoft Sans Serif"/>
                      <w:b/>
                      <w:i/>
                      <w:color w:val="FF6600"/>
                    </w:rPr>
                    <w:t xml:space="preserve">Muốn chia hai phân thức </w:t>
                  </w:r>
                  <w:r w:rsidRPr="00DA610D">
                    <w:rPr>
                      <w:position w:val="-24"/>
                    </w:rPr>
                    <w:object w:dxaOrig="360" w:dyaOrig="660">
                      <v:shape id="_x0000_i1301" type="#_x0000_t75" style="width:18pt;height:33pt" o:ole="">
                        <v:imagedata r:id="rId269" o:title=""/>
                      </v:shape>
                      <o:OLEObject Type="Embed" ProgID="Equation.DSMT4" ShapeID="_x0000_i1301" DrawAspect="Content" ObjectID="_1335710894" r:id="rId402"/>
                    </w:object>
                  </w:r>
                  <w:r>
                    <w:t xml:space="preserve"> cho phân thức </w:t>
                  </w:r>
                  <w:r w:rsidRPr="00DA610D">
                    <w:rPr>
                      <w:position w:val="-24"/>
                    </w:rPr>
                    <w:object w:dxaOrig="400" w:dyaOrig="660">
                      <v:shape id="_x0000_i1302" type="#_x0000_t75" style="width:20.25pt;height:33pt" o:ole="">
                        <v:imagedata r:id="rId277" o:title=""/>
                      </v:shape>
                      <o:OLEObject Type="Embed" ProgID="Equation.DSMT4" ShapeID="_x0000_i1302" DrawAspect="Content" ObjectID="_1335710895" r:id="rId403"/>
                    </w:object>
                  </w:r>
                  <w:r>
                    <w:t>khác 0</w:t>
                  </w:r>
                  <w:r>
                    <w:rPr>
                      <w:rFonts w:ascii="Microsoft Sans Serif" w:hAnsi="Microsoft Sans Serif" w:cs="Microsoft Sans Serif"/>
                      <w:b/>
                      <w:i/>
                      <w:color w:val="FF6600"/>
                    </w:rPr>
                    <w:t xml:space="preserve">, ta nhân </w:t>
                  </w:r>
                  <w:r w:rsidRPr="00DA610D">
                    <w:rPr>
                      <w:position w:val="-24"/>
                    </w:rPr>
                    <w:object w:dxaOrig="360" w:dyaOrig="660">
                      <v:shape id="_x0000_i1303" type="#_x0000_t75" style="width:18pt;height:33pt" o:ole="">
                        <v:imagedata r:id="rId269" o:title=""/>
                      </v:shape>
                      <o:OLEObject Type="Embed" ProgID="Equation.DSMT4" ShapeID="_x0000_i1303" DrawAspect="Content" ObjectID="_1335710896" r:id="rId404"/>
                    </w:object>
                  </w:r>
                  <w:r>
                    <w:t xml:space="preserve">phân thức nghịch đảo của </w:t>
                  </w:r>
                  <w:r w:rsidRPr="00DA610D">
                    <w:rPr>
                      <w:position w:val="-24"/>
                    </w:rPr>
                    <w:object w:dxaOrig="400" w:dyaOrig="660">
                      <v:shape id="_x0000_i1304" type="#_x0000_t75" style="width:20.25pt;height:33pt" o:ole="">
                        <v:imagedata r:id="rId277" o:title=""/>
                      </v:shape>
                      <o:OLEObject Type="Embed" ProgID="Equation.DSMT4" ShapeID="_x0000_i1304" DrawAspect="Content" ObjectID="_1335710897" r:id="rId405"/>
                    </w:object>
                  </w:r>
                  <w:r>
                    <w:rPr>
                      <w:rFonts w:ascii="Microsoft Sans Serif" w:hAnsi="Microsoft Sans Serif" w:cs="Microsoft Sans Serif"/>
                      <w:b/>
                      <w:i/>
                      <w:color w:val="FF6600"/>
                    </w:rPr>
                    <w:t>:</w:t>
                  </w:r>
                  <w:r>
                    <w:tab/>
                  </w:r>
                  <w:r>
                    <w:tab/>
                  </w:r>
                  <w:r w:rsidRPr="00DA610D">
                    <w:rPr>
                      <w:position w:val="-24"/>
                    </w:rPr>
                    <w:object w:dxaOrig="360" w:dyaOrig="660">
                      <v:shape id="_x0000_i1305" type="#_x0000_t75" style="width:18pt;height:33pt" o:ole="">
                        <v:imagedata r:id="rId269" o:title=""/>
                      </v:shape>
                      <o:OLEObject Type="Embed" ProgID="Equation.DSMT4" ShapeID="_x0000_i1305" DrawAspect="Content" ObjectID="_1335710898" r:id="rId406"/>
                    </w:object>
                  </w:r>
                  <w:r>
                    <w:t xml:space="preserve"> : </w:t>
                  </w:r>
                  <w:r w:rsidRPr="00DA610D">
                    <w:rPr>
                      <w:position w:val="-24"/>
                    </w:rPr>
                    <w:object w:dxaOrig="400" w:dyaOrig="660">
                      <v:shape id="_x0000_i1306" type="#_x0000_t75" style="width:20.25pt;height:33pt" o:ole="">
                        <v:imagedata r:id="rId277" o:title=""/>
                      </v:shape>
                      <o:OLEObject Type="Embed" ProgID="Equation.DSMT4" ShapeID="_x0000_i1306" DrawAspect="Content" ObjectID="_1335710899" r:id="rId407"/>
                    </w:object>
                  </w:r>
                  <w:r>
                    <w:t>=</w:t>
                  </w:r>
                  <w:r w:rsidRPr="00DA610D">
                    <w:rPr>
                      <w:position w:val="-24"/>
                    </w:rPr>
                    <w:object w:dxaOrig="360" w:dyaOrig="660">
                      <v:shape id="_x0000_i1307" type="#_x0000_t75" style="width:18pt;height:33pt" o:ole="">
                        <v:imagedata r:id="rId269" o:title=""/>
                      </v:shape>
                      <o:OLEObject Type="Embed" ProgID="Equation.DSMT4" ShapeID="_x0000_i1307" DrawAspect="Content" ObjectID="_1335710900" r:id="rId408"/>
                    </w:object>
                  </w:r>
                  <w:r>
                    <w:t xml:space="preserve">. </w:t>
                  </w:r>
                  <w:r w:rsidRPr="00AF5657">
                    <w:rPr>
                      <w:position w:val="-24"/>
                    </w:rPr>
                    <w:object w:dxaOrig="400" w:dyaOrig="660">
                      <v:shape id="_x0000_i1308" type="#_x0000_t75" style="width:20.25pt;height:33pt" o:ole="">
                        <v:imagedata r:id="rId409" o:title=""/>
                      </v:shape>
                      <o:OLEObject Type="Embed" ProgID="Equation.DSMT4" ShapeID="_x0000_i1308" DrawAspect="Content" ObjectID="_1335710901" r:id="rId410"/>
                    </w:object>
                  </w:r>
                  <w:r>
                    <w:t xml:space="preserve">, với </w:t>
                  </w:r>
                  <w:r w:rsidRPr="00AF5657">
                    <w:rPr>
                      <w:position w:val="-24"/>
                    </w:rPr>
                    <w:object w:dxaOrig="400" w:dyaOrig="660">
                      <v:shape id="_x0000_i1309" type="#_x0000_t75" style="width:20.25pt;height:33pt" o:ole="">
                        <v:imagedata r:id="rId411" o:title=""/>
                      </v:shape>
                      <o:OLEObject Type="Embed" ProgID="Equation.DSMT4" ShapeID="_x0000_i1309" DrawAspect="Content" ObjectID="_1335710902" r:id="rId412"/>
                    </w:object>
                  </w:r>
                  <w:r w:rsidRPr="00AF5657">
                    <w:rPr>
                      <w:position w:val="-4"/>
                    </w:rPr>
                    <w:object w:dxaOrig="220" w:dyaOrig="220">
                      <v:shape id="_x0000_i1310" type="#_x0000_t75" style="width:11.25pt;height:11.25pt" o:ole="">
                        <v:imagedata r:id="rId413" o:title=""/>
                      </v:shape>
                      <o:OLEObject Type="Embed" ProgID="Equation.DSMT4" ShapeID="_x0000_i1310" DrawAspect="Content" ObjectID="_1335710903" r:id="rId414"/>
                    </w:object>
                  </w:r>
                  <w:r>
                    <w:t>0.</w:t>
                  </w:r>
                </w:p>
              </w:txbxContent>
            </v:textbox>
            <w10:wrap type="topAndBottom"/>
          </v:rect>
        </w:pict>
      </w:r>
      <w:r w:rsidR="0081561A" w:rsidRPr="002E259D">
        <w:rPr>
          <w:b/>
        </w:rPr>
        <w:t>Quy tắc</w:t>
      </w:r>
    </w:p>
    <w:p w:rsidR="0081561A" w:rsidRPr="002E259D" w:rsidRDefault="0081561A" w:rsidP="0081561A"/>
    <w:p w:rsidR="0081561A" w:rsidRPr="002E259D" w:rsidRDefault="0081561A" w:rsidP="0081561A">
      <w:r w:rsidRPr="0025376E">
        <w:rPr>
          <w:i/>
        </w:rPr>
        <w:t>Làm tính chia phân thức:</w:t>
      </w:r>
      <w:r w:rsidRPr="002E259D">
        <w:t xml:space="preserve"> </w:t>
      </w:r>
      <w:r w:rsidRPr="002E259D">
        <w:tab/>
      </w:r>
      <w:r w:rsidRPr="002E259D">
        <w:rPr>
          <w:position w:val="-24"/>
        </w:rPr>
        <w:object w:dxaOrig="800" w:dyaOrig="660">
          <v:shape id="_x0000_i1229" type="#_x0000_t75" style="width:39.75pt;height:33pt" o:ole="">
            <v:imagedata r:id="rId415" o:title=""/>
          </v:shape>
          <o:OLEObject Type="Embed" ProgID="Equation.DSMT4" ShapeID="_x0000_i1229" DrawAspect="Content" ObjectID="_1335710824" r:id="rId416"/>
        </w:object>
      </w:r>
      <w:r w:rsidRPr="002E259D">
        <w:t>:</w:t>
      </w:r>
      <w:r w:rsidRPr="002E259D">
        <w:rPr>
          <w:position w:val="-24"/>
        </w:rPr>
        <w:object w:dxaOrig="780" w:dyaOrig="660">
          <v:shape id="_x0000_i1230" type="#_x0000_t75" style="width:39pt;height:33pt" o:ole="">
            <v:imagedata r:id="rId417" o:title=""/>
          </v:shape>
          <o:OLEObject Type="Embed" ProgID="Equation.DSMT4" ShapeID="_x0000_i1230" DrawAspect="Content" ObjectID="_1335710825" r:id="rId418"/>
        </w:object>
      </w:r>
      <w:r w:rsidRPr="002E259D">
        <w:t>.</w:t>
      </w:r>
    </w:p>
    <w:p w:rsidR="0081561A" w:rsidRDefault="0081561A" w:rsidP="0081561A">
      <w:pPr>
        <w:rPr>
          <w:i/>
        </w:rPr>
      </w:pPr>
      <w:r w:rsidRPr="0025376E">
        <w:rPr>
          <w:i/>
        </w:rPr>
        <w:t xml:space="preserve">Thực hiện phép tính sau: </w:t>
      </w:r>
      <w:r w:rsidRPr="0025376E">
        <w:rPr>
          <w:i/>
          <w:position w:val="-28"/>
        </w:rPr>
        <w:object w:dxaOrig="460" w:dyaOrig="700">
          <v:shape id="_x0000_i1231" type="#_x0000_t75" style="width:23.25pt;height:35.25pt" o:ole="">
            <v:imagedata r:id="rId419" o:title=""/>
          </v:shape>
          <o:OLEObject Type="Embed" ProgID="Equation.DSMT4" ShapeID="_x0000_i1231" DrawAspect="Content" ObjectID="_1335710826" r:id="rId420"/>
        </w:object>
      </w:r>
      <w:r w:rsidRPr="0025376E">
        <w:rPr>
          <w:i/>
        </w:rPr>
        <w:t>:</w:t>
      </w:r>
      <w:r w:rsidRPr="0025376E">
        <w:rPr>
          <w:i/>
          <w:position w:val="-28"/>
        </w:rPr>
        <w:object w:dxaOrig="460" w:dyaOrig="700">
          <v:shape id="_x0000_i1232" type="#_x0000_t75" style="width:23.25pt;height:35.25pt" o:ole="">
            <v:imagedata r:id="rId421" o:title=""/>
          </v:shape>
          <o:OLEObject Type="Embed" ProgID="Equation.DSMT4" ShapeID="_x0000_i1232" DrawAspect="Content" ObjectID="_1335710827" r:id="rId422"/>
        </w:object>
      </w:r>
      <w:r w:rsidRPr="0025376E">
        <w:rPr>
          <w:i/>
        </w:rPr>
        <w:t>:</w:t>
      </w:r>
      <w:r w:rsidRPr="0025376E">
        <w:rPr>
          <w:i/>
          <w:position w:val="-28"/>
        </w:rPr>
        <w:object w:dxaOrig="460" w:dyaOrig="700">
          <v:shape id="_x0000_i1233" type="#_x0000_t75" style="width:23.25pt;height:35.25pt" o:ole="">
            <v:imagedata r:id="rId423" o:title=""/>
          </v:shape>
          <o:OLEObject Type="Embed" ProgID="Equation.DSMT4" ShapeID="_x0000_i1233" DrawAspect="Content" ObjectID="_1335710828" r:id="rId424"/>
        </w:object>
      </w:r>
      <w:r w:rsidRPr="0025376E">
        <w:rPr>
          <w:i/>
        </w:rPr>
        <w:t>.</w:t>
      </w:r>
    </w:p>
    <w:p w:rsidR="0081561A" w:rsidRDefault="0081561A" w:rsidP="0081561A">
      <w:pPr>
        <w:rPr>
          <w:i/>
        </w:rPr>
      </w:pPr>
    </w:p>
    <w:p w:rsidR="0081561A" w:rsidRDefault="0081561A" w:rsidP="0081561A">
      <w:pPr>
        <w:rPr>
          <w:i/>
        </w:rPr>
      </w:pPr>
    </w:p>
    <w:p w:rsidR="0081561A" w:rsidRDefault="0081561A" w:rsidP="0081561A">
      <w:pPr>
        <w:rPr>
          <w:i/>
        </w:rPr>
      </w:pPr>
    </w:p>
    <w:p w:rsidR="0081561A" w:rsidRDefault="0081561A" w:rsidP="0081561A">
      <w:pPr>
        <w:rPr>
          <w:i/>
        </w:rPr>
      </w:pPr>
    </w:p>
    <w:p w:rsidR="0081561A" w:rsidRDefault="0081561A" w:rsidP="0081561A">
      <w:pPr>
        <w:rPr>
          <w:i/>
        </w:rPr>
      </w:pPr>
    </w:p>
    <w:p w:rsidR="0081561A" w:rsidRPr="0081561A" w:rsidRDefault="0081561A" w:rsidP="0081561A">
      <w:pPr>
        <w:jc w:val="center"/>
        <w:rPr>
          <w:b/>
          <w:color w:val="0070C0"/>
          <w:sz w:val="40"/>
          <w:szCs w:val="40"/>
        </w:rPr>
      </w:pPr>
      <w:r w:rsidRPr="0081561A">
        <w:rPr>
          <w:b/>
          <w:color w:val="0070C0"/>
          <w:sz w:val="40"/>
          <w:szCs w:val="40"/>
        </w:rPr>
        <w:t>§9. Biến đổi các biểu thức hữu tỉ.</w:t>
      </w:r>
    </w:p>
    <w:p w:rsidR="0081561A" w:rsidRPr="0081561A" w:rsidRDefault="0081561A" w:rsidP="0081561A">
      <w:pPr>
        <w:jc w:val="center"/>
        <w:rPr>
          <w:b/>
          <w:color w:val="0070C0"/>
          <w:sz w:val="40"/>
          <w:szCs w:val="40"/>
        </w:rPr>
      </w:pPr>
      <w:r w:rsidRPr="0081561A">
        <w:rPr>
          <w:b/>
          <w:color w:val="0070C0"/>
          <w:sz w:val="40"/>
          <w:szCs w:val="40"/>
        </w:rPr>
        <w:t>Giá trị của phân thức.</w:t>
      </w:r>
    </w:p>
    <w:p w:rsidR="0081561A" w:rsidRPr="002E259D" w:rsidRDefault="0081561A" w:rsidP="0081561A"/>
    <w:p w:rsidR="0081561A" w:rsidRPr="002E259D" w:rsidRDefault="002463B8" w:rsidP="0081561A">
      <w:r w:rsidRPr="002463B8">
        <w:rPr>
          <w:b/>
          <w:noProof/>
        </w:rPr>
        <w:pict>
          <v:shape id="_x0000_s1200" type="#_x0000_t176" style="position:absolute;margin-left:90pt;margin-top:3.6pt;width:279pt;height:36pt;z-index:251728896">
            <v:textbox style="mso-next-textbox:#_x0000_s1200">
              <w:txbxContent>
                <w:p w:rsidR="001D16B1" w:rsidRPr="003D4E0F" w:rsidRDefault="001D16B1" w:rsidP="0081561A">
                  <w:pPr>
                    <w:jc w:val="center"/>
                    <w:rPr>
                      <w:rFonts w:ascii="Microsoft Sans Serif" w:hAnsi="Microsoft Sans Serif" w:cs="Microsoft Sans Serif"/>
                      <w:color w:val="FF6600"/>
                    </w:rPr>
                  </w:pPr>
                  <w:r>
                    <w:rPr>
                      <w:rFonts w:ascii="Microsoft Sans Serif" w:hAnsi="Microsoft Sans Serif" w:cs="Microsoft Sans Serif"/>
                      <w:color w:val="FF6600"/>
                    </w:rPr>
                    <w:t>Khi nào giá trị của phân thức được xác định ?</w:t>
                  </w:r>
                </w:p>
              </w:txbxContent>
            </v:textbox>
            <w10:wrap type="topAndBottom"/>
          </v:shape>
        </w:pict>
      </w:r>
    </w:p>
    <w:p w:rsidR="0081561A" w:rsidRPr="0081561A" w:rsidRDefault="0081561A" w:rsidP="001D16B1">
      <w:pPr>
        <w:outlineLvl w:val="0"/>
        <w:rPr>
          <w:b/>
          <w:color w:val="0070C0"/>
        </w:rPr>
      </w:pPr>
      <w:r w:rsidRPr="0081561A">
        <w:rPr>
          <w:b/>
          <w:color w:val="0070C0"/>
        </w:rPr>
        <w:t>1. Biểu thức hữu tỉ</w:t>
      </w:r>
    </w:p>
    <w:p w:rsidR="0081561A" w:rsidRDefault="0081561A" w:rsidP="0081561A">
      <w:r>
        <w:t>Đến bây giờ ta đã biết rằng trong tập hợp các phân thức đại số có các phép toán : cộng,trừ,nhân,chia.Quan sát các biểu thức sau:</w:t>
      </w:r>
    </w:p>
    <w:p w:rsidR="0081561A" w:rsidRDefault="0081561A" w:rsidP="0081561A">
      <w:pPr>
        <w:ind w:firstLine="720"/>
      </w:pPr>
      <w:r>
        <w:lastRenderedPageBreak/>
        <w:t>(),-</w:t>
      </w:r>
      <w:r w:rsidRPr="00206C2C">
        <w:rPr>
          <w:position w:val="-24"/>
        </w:rPr>
        <w:object w:dxaOrig="240" w:dyaOrig="620">
          <v:shape id="_x0000_i1234" type="#_x0000_t75" style="width:12pt;height:30.75pt" o:ole="">
            <v:imagedata r:id="rId425" o:title=""/>
          </v:shape>
          <o:OLEObject Type="Embed" ProgID="Equation.DSMT4" ShapeID="_x0000_i1234" DrawAspect="Content" ObjectID="_1335710829" r:id="rId426"/>
        </w:object>
      </w:r>
      <w:r>
        <w:t>,</w:t>
      </w:r>
      <w:r>
        <w:tab/>
      </w:r>
      <w:r w:rsidRPr="00206C2C">
        <w:rPr>
          <w:position w:val="-8"/>
        </w:rPr>
        <w:object w:dxaOrig="380" w:dyaOrig="360">
          <v:shape id="_x0000_i1235" type="#_x0000_t75" style="width:18.75pt;height:18pt" o:ole="">
            <v:imagedata r:id="rId427" o:title=""/>
          </v:shape>
          <o:OLEObject Type="Embed" ProgID="Equation.DSMT4" ShapeID="_x0000_i1235" DrawAspect="Content" ObjectID="_1335710830" r:id="rId428"/>
        </w:object>
      </w:r>
      <w:r>
        <w:t>,</w:t>
      </w:r>
      <w:r>
        <w:tab/>
        <w:t>2x</w:t>
      </w:r>
      <w:r w:rsidRPr="00603F41">
        <w:rPr>
          <w:vertAlign w:val="superscript"/>
        </w:rPr>
        <w:t>2</w:t>
      </w:r>
      <w:r>
        <w:rPr>
          <w:vertAlign w:val="superscript"/>
        </w:rPr>
        <w:t xml:space="preserve"> </w:t>
      </w:r>
      <w:r>
        <w:t xml:space="preserve">- </w:t>
      </w:r>
      <w:r w:rsidRPr="00206C2C">
        <w:rPr>
          <w:position w:val="-8"/>
        </w:rPr>
        <w:object w:dxaOrig="360" w:dyaOrig="360">
          <v:shape id="_x0000_i1236" type="#_x0000_t75" style="width:18pt;height:18pt" o:ole="">
            <v:imagedata r:id="rId429" o:title=""/>
          </v:shape>
          <o:OLEObject Type="Embed" ProgID="Equation.DSMT4" ShapeID="_x0000_i1236" DrawAspect="Content" ObjectID="_1335710831" r:id="rId430"/>
        </w:object>
      </w:r>
      <w:r>
        <w:t xml:space="preserve">x + </w:t>
      </w:r>
      <w:r w:rsidRPr="00206C2C">
        <w:rPr>
          <w:position w:val="-24"/>
        </w:rPr>
        <w:object w:dxaOrig="220" w:dyaOrig="620">
          <v:shape id="_x0000_i1237" type="#_x0000_t75" style="width:11.25pt;height:30.75pt" o:ole="">
            <v:imagedata r:id="rId431" o:title=""/>
          </v:shape>
          <o:OLEObject Type="Embed" ProgID="Equation.DSMT4" ShapeID="_x0000_i1237" DrawAspect="Content" ObjectID="_1335710832" r:id="rId432"/>
        </w:object>
      </w:r>
      <w:r>
        <w:t>,</w:t>
      </w:r>
      <w:r>
        <w:tab/>
        <w:t>( 6x + 1 )( x – 2 ),</w:t>
      </w:r>
    </w:p>
    <w:p w:rsidR="0081561A" w:rsidRDefault="0081561A" w:rsidP="0081561A">
      <w:r>
        <w:tab/>
      </w:r>
      <w:r w:rsidRPr="00206C2C">
        <w:rPr>
          <w:position w:val="-24"/>
        </w:rPr>
        <w:object w:dxaOrig="740" w:dyaOrig="660">
          <v:shape id="_x0000_i1238" type="#_x0000_t75" style="width:36.75pt;height:33pt" o:ole="">
            <v:imagedata r:id="rId433" o:title=""/>
          </v:shape>
          <o:OLEObject Type="Embed" ProgID="Equation.DSMT4" ShapeID="_x0000_i1238" DrawAspect="Content" ObjectID="_1335710833" r:id="rId434"/>
        </w:object>
      </w:r>
      <w:r>
        <w:t>,</w:t>
      </w:r>
      <w:r>
        <w:tab/>
        <w:t>4x +</w:t>
      </w:r>
      <w:r w:rsidRPr="00206C2C">
        <w:rPr>
          <w:position w:val="-24"/>
        </w:rPr>
        <w:object w:dxaOrig="639" w:dyaOrig="660">
          <v:shape id="_x0000_i1239" type="#_x0000_t75" style="width:32.25pt;height:33pt" o:ole="">
            <v:imagedata r:id="rId435" o:title=""/>
          </v:shape>
          <o:OLEObject Type="Embed" ProgID="Equation.DSMT4" ShapeID="_x0000_i1239" DrawAspect="Content" ObjectID="_1335710834" r:id="rId436"/>
        </w:object>
      </w:r>
      <w:r>
        <w:t>,</w:t>
      </w:r>
      <w:r>
        <w:tab/>
      </w:r>
      <w:r w:rsidRPr="00206C2C">
        <w:rPr>
          <w:position w:val="-56"/>
        </w:rPr>
        <w:object w:dxaOrig="1080" w:dyaOrig="1240">
          <v:shape id="_x0000_i1240" type="#_x0000_t75" style="width:54pt;height:62.25pt" o:ole="">
            <v:imagedata r:id="rId437" o:title=""/>
          </v:shape>
          <o:OLEObject Type="Embed" ProgID="Equation.DSMT4" ShapeID="_x0000_i1240" DrawAspect="Content" ObjectID="_1335710835" r:id="rId438"/>
        </w:object>
      </w:r>
      <w:r>
        <w:t>.</w:t>
      </w:r>
    </w:p>
    <w:p w:rsidR="0081561A" w:rsidRDefault="0081561A" w:rsidP="0081561A"/>
    <w:p w:rsidR="0081561A" w:rsidRPr="00C666F0" w:rsidRDefault="0081561A" w:rsidP="0081561A">
      <w:pPr>
        <w:rPr>
          <w:i/>
        </w:rPr>
      </w:pPr>
      <w:r>
        <w:t xml:space="preserve">Mỗi biểu hức trên đây là một phân thu7c1hoac85 biểu thi5mot65 dãy các phép toán: cộng trừ,nhân,chia trên những phân thức.Ta gọi những biểu thức như thế là những </w:t>
      </w:r>
      <w:r w:rsidRPr="00C666F0">
        <w:rPr>
          <w:i/>
        </w:rPr>
        <w:t>biểu thức hữu tỉ.</w:t>
      </w:r>
    </w:p>
    <w:p w:rsidR="0081561A" w:rsidRDefault="0081561A" w:rsidP="0081561A">
      <w:r>
        <w:t xml:space="preserve">Biểu thức </w:t>
      </w:r>
      <w:r w:rsidRPr="00206C2C">
        <w:rPr>
          <w:position w:val="-56"/>
        </w:rPr>
        <w:object w:dxaOrig="1080" w:dyaOrig="1240">
          <v:shape id="_x0000_i1241" type="#_x0000_t75" style="width:54pt;height:62.25pt" o:ole="">
            <v:imagedata r:id="rId437" o:title=""/>
          </v:shape>
          <o:OLEObject Type="Embed" ProgID="Equation.DSMT4" ShapeID="_x0000_i1241" DrawAspect="Content" ObjectID="_1335710836" r:id="rId439"/>
        </w:object>
      </w:r>
      <w:r>
        <w:t xml:space="preserve">biểu thị phép chia tổng </w:t>
      </w:r>
      <w:r w:rsidRPr="00206C2C">
        <w:rPr>
          <w:position w:val="-24"/>
        </w:rPr>
        <w:object w:dxaOrig="620" w:dyaOrig="660">
          <v:shape id="_x0000_i1242" type="#_x0000_t75" style="width:30.75pt;height:33pt" o:ole="">
            <v:imagedata r:id="rId440" o:title=""/>
          </v:shape>
          <o:OLEObject Type="Embed" ProgID="Equation.DSMT4" ShapeID="_x0000_i1242" DrawAspect="Content" ObjectID="_1335710837" r:id="rId441"/>
        </w:object>
      </w:r>
      <w:r>
        <w:t xml:space="preserve">+2 cho </w:t>
      </w:r>
      <w:r w:rsidRPr="00206C2C">
        <w:rPr>
          <w:position w:val="-24"/>
        </w:rPr>
        <w:object w:dxaOrig="620" w:dyaOrig="660">
          <v:shape id="_x0000_i1243" type="#_x0000_t75" style="width:30.75pt;height:33pt" o:ole="">
            <v:imagedata r:id="rId442" o:title=""/>
          </v:shape>
          <o:OLEObject Type="Embed" ProgID="Equation.DSMT4" ShapeID="_x0000_i1243" DrawAspect="Content" ObjectID="_1335710838" r:id="rId443"/>
        </w:object>
      </w:r>
      <w:r>
        <w:t>.</w:t>
      </w:r>
    </w:p>
    <w:p w:rsidR="0081561A" w:rsidRPr="0081561A" w:rsidRDefault="0081561A" w:rsidP="001D16B1">
      <w:pPr>
        <w:outlineLvl w:val="0"/>
        <w:rPr>
          <w:b/>
          <w:color w:val="0070C0"/>
        </w:rPr>
      </w:pPr>
      <w:r w:rsidRPr="0081561A">
        <w:rPr>
          <w:b/>
          <w:color w:val="0070C0"/>
        </w:rPr>
        <w:t>2. Biến đổi một biểu thức hữu tỉ thành một phân thức</w:t>
      </w:r>
    </w:p>
    <w:p w:rsidR="0081561A" w:rsidRDefault="0081561A" w:rsidP="0081561A">
      <w:r>
        <w:t>Nhờ quy tắc của các phép toán cộng,trừ ,nhân ,chia các phân thức ta có thể biến đổi một biểu thức hữu tỉ thành một phân thức.</w:t>
      </w:r>
    </w:p>
    <w:p w:rsidR="0081561A" w:rsidRDefault="0081561A" w:rsidP="0081561A">
      <w:r w:rsidRPr="00C666F0">
        <w:rPr>
          <w:b/>
        </w:rPr>
        <w:t>Ví dụ 1</w:t>
      </w:r>
      <w:r>
        <w:t>.Biến đổi biểu thức A=</w:t>
      </w:r>
      <w:r w:rsidRPr="00206C2C">
        <w:rPr>
          <w:position w:val="-56"/>
        </w:rPr>
        <w:object w:dxaOrig="740" w:dyaOrig="1300">
          <v:shape id="_x0000_i1244" type="#_x0000_t75" style="width:36.75pt;height:65.25pt" o:ole="">
            <v:imagedata r:id="rId444" o:title=""/>
          </v:shape>
          <o:OLEObject Type="Embed" ProgID="Equation.DSMT4" ShapeID="_x0000_i1244" DrawAspect="Content" ObjectID="_1335710839" r:id="rId445"/>
        </w:object>
      </w:r>
      <w:r>
        <w:t xml:space="preserve"> thành một phân thức.</w:t>
      </w:r>
    </w:p>
    <w:p w:rsidR="0081561A" w:rsidRDefault="0081561A" w:rsidP="0081561A">
      <w:r>
        <w:t xml:space="preserve">Giải . </w:t>
      </w:r>
      <w:r>
        <w:tab/>
        <w:t>A=( 1+</w:t>
      </w:r>
      <w:r w:rsidRPr="00206C2C">
        <w:rPr>
          <w:position w:val="-24"/>
        </w:rPr>
        <w:object w:dxaOrig="320" w:dyaOrig="660">
          <v:shape id="_x0000_i1245" type="#_x0000_t75" style="width:15.75pt;height:33pt" o:ole="">
            <v:imagedata r:id="rId446" o:title=""/>
          </v:shape>
          <o:OLEObject Type="Embed" ProgID="Equation.DSMT4" ShapeID="_x0000_i1245" DrawAspect="Content" ObjectID="_1335710840" r:id="rId447"/>
        </w:object>
      </w:r>
      <w:r>
        <w:t xml:space="preserve">) : (x - </w:t>
      </w:r>
      <w:r w:rsidRPr="00206C2C">
        <w:rPr>
          <w:position w:val="-24"/>
        </w:rPr>
        <w:object w:dxaOrig="320" w:dyaOrig="660">
          <v:shape id="_x0000_i1246" type="#_x0000_t75" style="width:15.75pt;height:33pt" o:ole="">
            <v:imagedata r:id="rId448" o:title=""/>
          </v:shape>
          <o:OLEObject Type="Embed" ProgID="Equation.DSMT4" ShapeID="_x0000_i1246" DrawAspect="Content" ObjectID="_1335710841" r:id="rId449"/>
        </w:object>
      </w:r>
      <w:r>
        <w:t>)</w:t>
      </w:r>
      <w:r>
        <w:tab/>
        <w:t xml:space="preserve">= </w:t>
      </w:r>
      <w:r w:rsidRPr="00206C2C">
        <w:rPr>
          <w:position w:val="-24"/>
        </w:rPr>
        <w:object w:dxaOrig="520" w:dyaOrig="620">
          <v:shape id="_x0000_i1247" type="#_x0000_t75" style="width:26.25pt;height:30.75pt" o:ole="">
            <v:imagedata r:id="rId450" o:title=""/>
          </v:shape>
          <o:OLEObject Type="Embed" ProgID="Equation.DSMT4" ShapeID="_x0000_i1247" DrawAspect="Content" ObjectID="_1335710842" r:id="rId451"/>
        </w:object>
      </w:r>
      <w:r>
        <w:t xml:space="preserve"> : </w:t>
      </w:r>
      <w:r w:rsidRPr="00206C2C">
        <w:rPr>
          <w:position w:val="-24"/>
        </w:rPr>
        <w:object w:dxaOrig="620" w:dyaOrig="660">
          <v:shape id="_x0000_i1248" type="#_x0000_t75" style="width:30.75pt;height:33pt" o:ole="">
            <v:imagedata r:id="rId452" o:title=""/>
          </v:shape>
          <o:OLEObject Type="Embed" ProgID="Equation.DSMT4" ShapeID="_x0000_i1248" DrawAspect="Content" ObjectID="_1335710843" r:id="rId453"/>
        </w:object>
      </w:r>
    </w:p>
    <w:p w:rsidR="0081561A" w:rsidRDefault="0081561A" w:rsidP="0081561A">
      <w:pPr>
        <w:ind w:firstLine="720"/>
      </w:pPr>
      <w:r>
        <w:t xml:space="preserve">  =</w:t>
      </w:r>
      <w:r w:rsidRPr="00206C2C">
        <w:rPr>
          <w:position w:val="-24"/>
        </w:rPr>
        <w:object w:dxaOrig="520" w:dyaOrig="620">
          <v:shape id="_x0000_i1249" type="#_x0000_t75" style="width:26.25pt;height:30.75pt" o:ole="">
            <v:imagedata r:id="rId450" o:title=""/>
          </v:shape>
          <o:OLEObject Type="Embed" ProgID="Equation.DSMT4" ShapeID="_x0000_i1249" DrawAspect="Content" ObjectID="_1335710844" r:id="rId454"/>
        </w:object>
      </w:r>
      <w:r>
        <w:t>.</w:t>
      </w:r>
      <w:r w:rsidRPr="00206C2C">
        <w:rPr>
          <w:position w:val="-24"/>
        </w:rPr>
        <w:object w:dxaOrig="620" w:dyaOrig="660">
          <v:shape id="_x0000_i1250" type="#_x0000_t75" style="width:30.75pt;height:33pt" o:ole="">
            <v:imagedata r:id="rId455" o:title=""/>
          </v:shape>
          <o:OLEObject Type="Embed" ProgID="Equation.DSMT4" ShapeID="_x0000_i1250" DrawAspect="Content" ObjectID="_1335710845" r:id="rId456"/>
        </w:object>
      </w:r>
      <w:r>
        <w:t>=</w:t>
      </w:r>
      <w:r w:rsidRPr="00206C2C">
        <w:rPr>
          <w:position w:val="-28"/>
        </w:rPr>
        <w:object w:dxaOrig="1480" w:dyaOrig="700">
          <v:shape id="_x0000_i1251" type="#_x0000_t75" style="width:74.25pt;height:35.25pt" o:ole="">
            <v:imagedata r:id="rId457" o:title=""/>
          </v:shape>
          <o:OLEObject Type="Embed" ProgID="Equation.DSMT4" ShapeID="_x0000_i1251" DrawAspect="Content" ObjectID="_1335710846" r:id="rId458"/>
        </w:object>
      </w:r>
      <w:r>
        <w:t>=</w:t>
      </w:r>
      <w:r w:rsidRPr="00206C2C">
        <w:rPr>
          <w:position w:val="-24"/>
        </w:rPr>
        <w:object w:dxaOrig="620" w:dyaOrig="660">
          <v:shape id="_x0000_i1252" type="#_x0000_t75" style="width:30.75pt;height:33pt" o:ole="">
            <v:imagedata r:id="rId459" o:title=""/>
          </v:shape>
          <o:OLEObject Type="Embed" ProgID="Equation.DSMT4" ShapeID="_x0000_i1252" DrawAspect="Content" ObjectID="_1335710847" r:id="rId460"/>
        </w:object>
      </w:r>
      <w:r>
        <w:t>.</w:t>
      </w:r>
    </w:p>
    <w:p w:rsidR="0081561A" w:rsidRPr="00C666F0" w:rsidRDefault="0081561A" w:rsidP="001D16B1">
      <w:pPr>
        <w:outlineLvl w:val="0"/>
        <w:rPr>
          <w:i/>
        </w:rPr>
      </w:pPr>
      <w:r w:rsidRPr="00C666F0">
        <w:rPr>
          <w:i/>
        </w:rPr>
        <w:t>Biến đổi biểu thức</w:t>
      </w:r>
    </w:p>
    <w:p w:rsidR="0081561A" w:rsidRDefault="0081561A" w:rsidP="0081561A"/>
    <w:p w:rsidR="0081561A" w:rsidRPr="00C666F0" w:rsidRDefault="0081561A" w:rsidP="001D16B1">
      <w:pPr>
        <w:outlineLvl w:val="0"/>
        <w:rPr>
          <w:i/>
        </w:rPr>
      </w:pPr>
      <w:r w:rsidRPr="00C666F0">
        <w:rPr>
          <w:i/>
        </w:rPr>
        <w:lastRenderedPageBreak/>
        <w:tab/>
      </w:r>
      <w:r w:rsidRPr="00C666F0">
        <w:rPr>
          <w:i/>
        </w:rPr>
        <w:tab/>
        <w:t>B=</w:t>
      </w:r>
      <w:r w:rsidRPr="00C666F0">
        <w:rPr>
          <w:i/>
          <w:position w:val="-56"/>
        </w:rPr>
        <w:object w:dxaOrig="1040" w:dyaOrig="1300">
          <v:shape id="_x0000_i1253" type="#_x0000_t75" style="width:51.75pt;height:65.25pt" o:ole="">
            <v:imagedata r:id="rId461" o:title=""/>
          </v:shape>
          <o:OLEObject Type="Embed" ProgID="Equation.DSMT4" ShapeID="_x0000_i1253" DrawAspect="Content" ObjectID="_1335710848" r:id="rId462"/>
        </w:object>
      </w:r>
      <w:r w:rsidRPr="00C666F0">
        <w:rPr>
          <w:i/>
        </w:rPr>
        <w:t xml:space="preserve"> thành một phân thức.</w:t>
      </w:r>
    </w:p>
    <w:p w:rsidR="0081561A" w:rsidRDefault="0081561A" w:rsidP="0081561A"/>
    <w:p w:rsidR="0081561A" w:rsidRPr="0081561A" w:rsidRDefault="0081561A" w:rsidP="001D16B1">
      <w:pPr>
        <w:outlineLvl w:val="0"/>
        <w:rPr>
          <w:b/>
          <w:color w:val="0070C0"/>
        </w:rPr>
      </w:pPr>
      <w:r w:rsidRPr="0081561A">
        <w:rPr>
          <w:b/>
          <w:color w:val="0070C0"/>
        </w:rPr>
        <w:t>3. Gía trị của phân thức</w:t>
      </w:r>
    </w:p>
    <w:p w:rsidR="0081561A" w:rsidRDefault="0081561A" w:rsidP="0081561A">
      <w:r>
        <w:t xml:space="preserve">Khi làm tính trên các phân thức ta chỉ việc thực hiện theo các quy tắc của các phép toán, không cần quan tâm đến giá trị của biến. Nhưng khi làm những bài toán liên quan tới giá trị của phân thức thì </w:t>
      </w:r>
      <w:r w:rsidRPr="00C666F0">
        <w:rPr>
          <w:i/>
        </w:rPr>
        <w:t>trước hết phải tìm điều kiện của biến để giá trị tương ứng của mẫu thức khác 0.</w:t>
      </w:r>
      <w:r>
        <w:t xml:space="preserve">Đó chính là </w:t>
      </w:r>
      <w:r w:rsidRPr="00C048AC">
        <w:rPr>
          <w:i/>
        </w:rPr>
        <w:t>điều kiện để giá trị của phân thức được xác định</w:t>
      </w:r>
      <w:r>
        <w:t>.Nếu tại giá trị của biến mà giá trị của một phân thức được xác định thì phân thức ấy và phân thức rút gọn của nó có cùng một giá trị.</w:t>
      </w:r>
    </w:p>
    <w:p w:rsidR="0081561A" w:rsidRDefault="0081561A" w:rsidP="0081561A">
      <w:r w:rsidRPr="00C666F0">
        <w:rPr>
          <w:b/>
        </w:rPr>
        <w:t>Ví dụ 2</w:t>
      </w:r>
      <w:r>
        <w:t xml:space="preserve">.Cho phân thức </w:t>
      </w:r>
      <w:r w:rsidRPr="00206C2C">
        <w:rPr>
          <w:position w:val="-28"/>
        </w:rPr>
        <w:object w:dxaOrig="940" w:dyaOrig="700">
          <v:shape id="_x0000_i1254" type="#_x0000_t75" style="width:47.25pt;height:35.25pt" o:ole="">
            <v:imagedata r:id="rId463" o:title=""/>
          </v:shape>
          <o:OLEObject Type="Embed" ProgID="Equation.DSMT4" ShapeID="_x0000_i1254" DrawAspect="Content" ObjectID="_1335710849" r:id="rId464"/>
        </w:object>
      </w:r>
      <w:r>
        <w:t>.</w:t>
      </w:r>
    </w:p>
    <w:p w:rsidR="0081561A" w:rsidRDefault="0081561A" w:rsidP="0081561A">
      <w:r>
        <w:t xml:space="preserve">a) Tìm điều kiện của x để giá trị của phân thức </w:t>
      </w:r>
      <w:r w:rsidRPr="00206C2C">
        <w:rPr>
          <w:position w:val="-28"/>
        </w:rPr>
        <w:object w:dxaOrig="940" w:dyaOrig="700">
          <v:shape id="_x0000_i1255" type="#_x0000_t75" style="width:47.25pt;height:35.25pt" o:ole="">
            <v:imagedata r:id="rId463" o:title=""/>
          </v:shape>
          <o:OLEObject Type="Embed" ProgID="Equation.DSMT4" ShapeID="_x0000_i1255" DrawAspect="Content" ObjectID="_1335710850" r:id="rId465"/>
        </w:object>
      </w:r>
      <w:r>
        <w:t xml:space="preserve"> được xác định;</w:t>
      </w:r>
    </w:p>
    <w:p w:rsidR="0081561A" w:rsidRDefault="0081561A" w:rsidP="0081561A">
      <w:r>
        <w:t>b) Tính giá trị của phân thức tại x= 2004.</w:t>
      </w:r>
    </w:p>
    <w:p w:rsidR="0081561A" w:rsidRDefault="0081561A" w:rsidP="0081561A"/>
    <w:p w:rsidR="0081561A" w:rsidRPr="00184284" w:rsidRDefault="0081561A" w:rsidP="001D16B1">
      <w:pPr>
        <w:outlineLvl w:val="0"/>
        <w:rPr>
          <w:i/>
        </w:rPr>
      </w:pPr>
      <w:r w:rsidRPr="00184284">
        <w:rPr>
          <w:i/>
        </w:rPr>
        <w:t>Giải</w:t>
      </w:r>
    </w:p>
    <w:p w:rsidR="0081561A" w:rsidRDefault="0081561A" w:rsidP="0081561A">
      <w:r>
        <w:t xml:space="preserve">a) Gía trị của phân thức này được xác định với điều kiện x( x – 3 ) </w:t>
      </w:r>
      <w:r w:rsidRPr="00206C2C">
        <w:rPr>
          <w:position w:val="-4"/>
        </w:rPr>
        <w:object w:dxaOrig="220" w:dyaOrig="220">
          <v:shape id="_x0000_i1256" type="#_x0000_t75" style="width:11.25pt;height:11.25pt" o:ole="">
            <v:imagedata r:id="rId466" o:title=""/>
          </v:shape>
          <o:OLEObject Type="Embed" ProgID="Equation.DSMT4" ShapeID="_x0000_i1256" DrawAspect="Content" ObjectID="_1335710851" r:id="rId467"/>
        </w:object>
      </w:r>
      <w:r>
        <w:t xml:space="preserve"> 0.Nhưng một tích (của nhiều số)khác 0 khi mọi thừa số đều khác 0.Do đó x</w:t>
      </w:r>
      <w:r w:rsidRPr="00206C2C">
        <w:rPr>
          <w:position w:val="-4"/>
        </w:rPr>
        <w:object w:dxaOrig="220" w:dyaOrig="220">
          <v:shape id="_x0000_i1257" type="#_x0000_t75" style="width:11.25pt;height:11.25pt" o:ole="">
            <v:imagedata r:id="rId466" o:title=""/>
          </v:shape>
          <o:OLEObject Type="Embed" ProgID="Equation.DSMT4" ShapeID="_x0000_i1257" DrawAspect="Content" ObjectID="_1335710852" r:id="rId468"/>
        </w:object>
      </w:r>
      <w:r>
        <w:t>0 và x-3</w:t>
      </w:r>
      <w:r w:rsidRPr="00206C2C">
        <w:rPr>
          <w:position w:val="-4"/>
        </w:rPr>
        <w:object w:dxaOrig="220" w:dyaOrig="220">
          <v:shape id="_x0000_i1258" type="#_x0000_t75" style="width:11.25pt;height:11.25pt" o:ole="">
            <v:imagedata r:id="rId466" o:title=""/>
          </v:shape>
          <o:OLEObject Type="Embed" ProgID="Equation.DSMT4" ShapeID="_x0000_i1258" DrawAspect="Content" ObjectID="_1335710853" r:id="rId469"/>
        </w:object>
      </w:r>
      <w:r>
        <w:t xml:space="preserve">0.Vậy điều kiện để giá trị của phân thức </w:t>
      </w:r>
      <w:r w:rsidRPr="00206C2C">
        <w:rPr>
          <w:position w:val="-28"/>
        </w:rPr>
        <w:object w:dxaOrig="940" w:dyaOrig="700">
          <v:shape id="_x0000_i1259" type="#_x0000_t75" style="width:47.25pt;height:35.25pt" o:ole="">
            <v:imagedata r:id="rId470" o:title=""/>
          </v:shape>
          <o:OLEObject Type="Embed" ProgID="Equation.DSMT4" ShapeID="_x0000_i1259" DrawAspect="Content" ObjectID="_1335710854" r:id="rId471"/>
        </w:object>
      </w:r>
      <w:r>
        <w:t>được xác định là: x</w:t>
      </w:r>
      <w:r w:rsidRPr="00206C2C">
        <w:rPr>
          <w:position w:val="-4"/>
        </w:rPr>
        <w:object w:dxaOrig="220" w:dyaOrig="220">
          <v:shape id="_x0000_i1260" type="#_x0000_t75" style="width:11.25pt;height:11.25pt" o:ole="">
            <v:imagedata r:id="rId466" o:title=""/>
          </v:shape>
          <o:OLEObject Type="Embed" ProgID="Equation.DSMT4" ShapeID="_x0000_i1260" DrawAspect="Content" ObjectID="_1335710855" r:id="rId472"/>
        </w:object>
      </w:r>
      <w:r>
        <w:t>0 và x</w:t>
      </w:r>
      <w:r w:rsidRPr="00206C2C">
        <w:rPr>
          <w:position w:val="-4"/>
        </w:rPr>
        <w:object w:dxaOrig="220" w:dyaOrig="220">
          <v:shape id="_x0000_i1261" type="#_x0000_t75" style="width:11.25pt;height:11.25pt" o:ole="">
            <v:imagedata r:id="rId466" o:title=""/>
          </v:shape>
          <o:OLEObject Type="Embed" ProgID="Equation.DSMT4" ShapeID="_x0000_i1261" DrawAspect="Content" ObjectID="_1335710856" r:id="rId473"/>
        </w:object>
      </w:r>
      <w:r>
        <w:t>3.</w:t>
      </w:r>
    </w:p>
    <w:p w:rsidR="0081561A" w:rsidRDefault="0081561A" w:rsidP="0081561A">
      <w:r>
        <w:lastRenderedPageBreak/>
        <w:t xml:space="preserve">b) Vì </w:t>
      </w:r>
      <w:r w:rsidRPr="00206C2C">
        <w:rPr>
          <w:position w:val="-28"/>
        </w:rPr>
        <w:object w:dxaOrig="940" w:dyaOrig="700">
          <v:shape id="_x0000_i1262" type="#_x0000_t75" style="width:47.25pt;height:35.25pt" o:ole="">
            <v:imagedata r:id="rId474" o:title=""/>
          </v:shape>
          <o:OLEObject Type="Embed" ProgID="Equation.DSMT4" ShapeID="_x0000_i1262" DrawAspect="Content" ObjectID="_1335710857" r:id="rId475"/>
        </w:object>
      </w:r>
      <w:r>
        <w:t>=</w:t>
      </w:r>
      <w:r w:rsidRPr="00E9536E">
        <w:t xml:space="preserve"> </w:t>
      </w:r>
      <w:r w:rsidRPr="00206C2C">
        <w:rPr>
          <w:position w:val="-28"/>
        </w:rPr>
        <w:object w:dxaOrig="940" w:dyaOrig="700">
          <v:shape id="_x0000_i1263" type="#_x0000_t75" style="width:47.25pt;height:35.25pt" o:ole="">
            <v:imagedata r:id="rId476" o:title=""/>
          </v:shape>
          <o:OLEObject Type="Embed" ProgID="Equation.DSMT4" ShapeID="_x0000_i1263" DrawAspect="Content" ObjectID="_1335710858" r:id="rId477"/>
        </w:object>
      </w:r>
      <w:r>
        <w:t>=</w:t>
      </w:r>
      <w:r w:rsidRPr="00E9536E">
        <w:t xml:space="preserve"> </w:t>
      </w:r>
      <w:r w:rsidRPr="00206C2C">
        <w:rPr>
          <w:position w:val="-24"/>
        </w:rPr>
        <w:object w:dxaOrig="320" w:dyaOrig="660">
          <v:shape id="_x0000_i1264" type="#_x0000_t75" style="width:15.75pt;height:33pt" o:ole="">
            <v:imagedata r:id="rId478" o:title=""/>
          </v:shape>
          <o:OLEObject Type="Embed" ProgID="Equation.DSMT4" ShapeID="_x0000_i1264" DrawAspect="Content" ObjectID="_1335710859" r:id="rId479"/>
        </w:object>
      </w:r>
      <w:r>
        <w:t xml:space="preserve"> và x = 2004 thỏa mãn điều kiện của biến nên có thể tính giá trị của phân thức đã cho bằng cách tính giá trị của phân thức rút gọn </w:t>
      </w:r>
      <w:r w:rsidRPr="00206C2C">
        <w:rPr>
          <w:position w:val="-24"/>
        </w:rPr>
        <w:object w:dxaOrig="320" w:dyaOrig="660">
          <v:shape id="_x0000_i1265" type="#_x0000_t75" style="width:15.75pt;height:33pt" o:ole="">
            <v:imagedata r:id="rId480" o:title=""/>
          </v:shape>
          <o:OLEObject Type="Embed" ProgID="Equation.DSMT4" ShapeID="_x0000_i1265" DrawAspect="Content" ObjectID="_1335710860" r:id="rId481"/>
        </w:object>
      </w:r>
      <w:r>
        <w:t xml:space="preserve">.Vậy giá trị của phân thức đã cho bằng </w:t>
      </w:r>
      <w:r w:rsidRPr="00206C2C">
        <w:rPr>
          <w:position w:val="-24"/>
        </w:rPr>
        <w:object w:dxaOrig="680" w:dyaOrig="660">
          <v:shape id="_x0000_i1266" type="#_x0000_t75" style="width:33.75pt;height:33pt" o:ole="">
            <v:imagedata r:id="rId482" o:title=""/>
          </v:shape>
          <o:OLEObject Type="Embed" ProgID="Equation.DSMT4" ShapeID="_x0000_i1266" DrawAspect="Content" ObjectID="_1335710861" r:id="rId483"/>
        </w:object>
      </w:r>
      <w:r>
        <w:t>=</w:t>
      </w:r>
      <w:r w:rsidRPr="005079DA">
        <w:t xml:space="preserve"> </w:t>
      </w:r>
      <w:r w:rsidRPr="00206C2C">
        <w:rPr>
          <w:position w:val="-24"/>
        </w:rPr>
        <w:object w:dxaOrig="560" w:dyaOrig="660">
          <v:shape id="_x0000_i1267" type="#_x0000_t75" style="width:27.75pt;height:33pt" o:ole="">
            <v:imagedata r:id="rId484" o:title=""/>
          </v:shape>
          <o:OLEObject Type="Embed" ProgID="Equation.DSMT4" ShapeID="_x0000_i1267" DrawAspect="Content" ObjectID="_1335710862" r:id="rId485"/>
        </w:object>
      </w:r>
      <w:r>
        <w:t>.</w:t>
      </w:r>
    </w:p>
    <w:p w:rsidR="0081561A" w:rsidRDefault="0081561A" w:rsidP="0081561A"/>
    <w:p w:rsidR="0081561A" w:rsidRPr="00C048AC" w:rsidRDefault="0081561A" w:rsidP="0081561A">
      <w:pPr>
        <w:rPr>
          <w:i/>
        </w:rPr>
      </w:pPr>
      <w:r w:rsidRPr="00C048AC">
        <w:rPr>
          <w:i/>
        </w:rPr>
        <w:t xml:space="preserve">Cho phân thức </w:t>
      </w:r>
      <w:r w:rsidRPr="00C048AC">
        <w:rPr>
          <w:i/>
          <w:position w:val="-24"/>
        </w:rPr>
        <w:object w:dxaOrig="680" w:dyaOrig="660">
          <v:shape id="_x0000_i1268" type="#_x0000_t75" style="width:33.75pt;height:33pt" o:ole="">
            <v:imagedata r:id="rId486" o:title=""/>
          </v:shape>
          <o:OLEObject Type="Embed" ProgID="Equation.DSMT4" ShapeID="_x0000_i1268" DrawAspect="Content" ObjectID="_1335710863" r:id="rId487"/>
        </w:object>
      </w:r>
      <w:r w:rsidRPr="00C048AC">
        <w:rPr>
          <w:i/>
        </w:rPr>
        <w:t>.</w:t>
      </w:r>
    </w:p>
    <w:p w:rsidR="0081561A" w:rsidRPr="00C048AC" w:rsidRDefault="0081561A" w:rsidP="0081561A">
      <w:pPr>
        <w:rPr>
          <w:i/>
        </w:rPr>
      </w:pPr>
      <w:r w:rsidRPr="00C048AC">
        <w:rPr>
          <w:i/>
        </w:rPr>
        <w:t>a) Tìm điều kiện của x để giá trị của phân thức được xác định.</w:t>
      </w:r>
    </w:p>
    <w:p w:rsidR="0081561A" w:rsidRPr="0025376E" w:rsidRDefault="0081561A" w:rsidP="0081561A">
      <w:pPr>
        <w:rPr>
          <w:i/>
        </w:rPr>
      </w:pPr>
      <w:r w:rsidRPr="00C048AC">
        <w:rPr>
          <w:i/>
        </w:rPr>
        <w:t>b) Tính giá trị của phân thức tại x = 1 000 000 và tại x= -1.</w:t>
      </w:r>
    </w:p>
    <w:p w:rsidR="0081561A" w:rsidRPr="009F7CB8" w:rsidRDefault="0081561A"/>
    <w:sectPr w:rsidR="0081561A" w:rsidRPr="009F7CB8" w:rsidSect="00E632ED">
      <w:pgSz w:w="12240" w:h="15840"/>
      <w:pgMar w:top="1440"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A3"/>
    <w:family w:val="swiss"/>
    <w:pitch w:val="variable"/>
    <w:sig w:usb0="E1002EFF" w:usb1="C000605B" w:usb2="00000029" w:usb3="00000000" w:csb0="000101FF" w:csb1="00000000"/>
  </w:font>
  <w:font w:name="Microsoft Sans Serif">
    <w:panose1 w:val="020B0604020202020204"/>
    <w:charset w:val="A3"/>
    <w:family w:val="swiss"/>
    <w:pitch w:val="variable"/>
    <w:sig w:usb0="21002A87" w:usb1="80000000" w:usb2="00000008" w:usb3="00000000" w:csb0="000101FF" w:csb1="00000000"/>
  </w:font>
  <w:font w:name="Arial">
    <w:panose1 w:val="020B0604020202020204"/>
    <w:charset w:val="A3"/>
    <w:family w:val="swiss"/>
    <w:pitch w:val="variable"/>
    <w:sig w:usb0="E0002AFF" w:usb1="C0007843" w:usb2="00000009" w:usb3="00000000" w:csb0="000001FF" w:csb1="00000000"/>
  </w:font>
  <w:font w:name="Cambria Math">
    <w:panose1 w:val="02040503050406030204"/>
    <w:charset w:val="A3"/>
    <w:family w:val="roman"/>
    <w:pitch w:val="variable"/>
    <w:sig w:usb0="A00002EF" w:usb1="420020EB" w:usb2="00000000" w:usb3="00000000" w:csb0="0000019F" w:csb1="00000000"/>
  </w:font>
  <w:font w:name="Cambria">
    <w:panose1 w:val="02040503050406030204"/>
    <w:charset w:val="A3"/>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870D4"/>
    <w:multiLevelType w:val="hybridMultilevel"/>
    <w:tmpl w:val="4A2A8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0762E1"/>
    <w:multiLevelType w:val="hybridMultilevel"/>
    <w:tmpl w:val="3E9A25CC"/>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C7C5D30"/>
    <w:multiLevelType w:val="hybridMultilevel"/>
    <w:tmpl w:val="049EA3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09E5DAF"/>
    <w:multiLevelType w:val="hybridMultilevel"/>
    <w:tmpl w:val="2646AF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BA6EA8"/>
    <w:multiLevelType w:val="hybridMultilevel"/>
    <w:tmpl w:val="20C69B1E"/>
    <w:lvl w:ilvl="0" w:tplc="1554AE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3D8705E"/>
    <w:multiLevelType w:val="hybridMultilevel"/>
    <w:tmpl w:val="1C16F2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4DEB73D2"/>
    <w:multiLevelType w:val="hybridMultilevel"/>
    <w:tmpl w:val="E0EAEB62"/>
    <w:lvl w:ilvl="0" w:tplc="1EEA6D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4323C6E"/>
    <w:multiLevelType w:val="hybridMultilevel"/>
    <w:tmpl w:val="60A636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1FB1BB7"/>
    <w:multiLevelType w:val="hybridMultilevel"/>
    <w:tmpl w:val="CAB05B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6DD0773"/>
    <w:multiLevelType w:val="hybridMultilevel"/>
    <w:tmpl w:val="E4C4F590"/>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6A09287A"/>
    <w:multiLevelType w:val="hybridMultilevel"/>
    <w:tmpl w:val="877C4748"/>
    <w:lvl w:ilvl="0" w:tplc="0409000F">
      <w:start w:val="14"/>
      <w:numFmt w:val="decimal"/>
      <w:lvlText w:val="%1."/>
      <w:lvlJc w:val="left"/>
      <w:pPr>
        <w:tabs>
          <w:tab w:val="num" w:pos="720"/>
        </w:tabs>
        <w:ind w:left="720" w:hanging="360"/>
      </w:pPr>
      <w:rPr>
        <w:rFonts w:hint="default"/>
      </w:rPr>
    </w:lvl>
    <w:lvl w:ilvl="1" w:tplc="001EE7A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708873C5"/>
    <w:multiLevelType w:val="hybridMultilevel"/>
    <w:tmpl w:val="32A42234"/>
    <w:lvl w:ilvl="0" w:tplc="0409000B">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nsid w:val="7FC61B74"/>
    <w:multiLevelType w:val="hybridMultilevel"/>
    <w:tmpl w:val="BACA71FC"/>
    <w:lvl w:ilvl="0" w:tplc="0409000F">
      <w:start w:val="1"/>
      <w:numFmt w:val="decimal"/>
      <w:lvlText w:val="%1."/>
      <w:lvlJc w:val="left"/>
      <w:pPr>
        <w:tabs>
          <w:tab w:val="num" w:pos="1080"/>
        </w:tabs>
        <w:ind w:left="1080" w:hanging="360"/>
      </w:pPr>
    </w:lvl>
    <w:lvl w:ilvl="1" w:tplc="04090017">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6"/>
  </w:num>
  <w:num w:numId="2">
    <w:abstractNumId w:val="8"/>
  </w:num>
  <w:num w:numId="3">
    <w:abstractNumId w:val="12"/>
  </w:num>
  <w:num w:numId="4">
    <w:abstractNumId w:val="10"/>
  </w:num>
  <w:num w:numId="5">
    <w:abstractNumId w:val="2"/>
  </w:num>
  <w:num w:numId="6">
    <w:abstractNumId w:val="7"/>
  </w:num>
  <w:num w:numId="7">
    <w:abstractNumId w:val="3"/>
  </w:num>
  <w:num w:numId="8">
    <w:abstractNumId w:val="0"/>
  </w:num>
  <w:num w:numId="9">
    <w:abstractNumId w:val="4"/>
  </w:num>
  <w:num w:numId="10">
    <w:abstractNumId w:val="11"/>
  </w:num>
  <w:num w:numId="11">
    <w:abstractNumId w:val="1"/>
  </w:num>
  <w:num w:numId="12">
    <w:abstractNumId w:val="5"/>
  </w:num>
  <w:num w:numId="13">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zoom w:percent="100"/>
  <w:hideSpellingErrors/>
  <w:defaultTabStop w:val="720"/>
  <w:characterSpacingControl w:val="doNotCompress"/>
  <w:compat/>
  <w:rsids>
    <w:rsidRoot w:val="006B54D2"/>
    <w:rsid w:val="000049E3"/>
    <w:rsid w:val="00007710"/>
    <w:rsid w:val="0001396C"/>
    <w:rsid w:val="00020135"/>
    <w:rsid w:val="00026D97"/>
    <w:rsid w:val="00032DB3"/>
    <w:rsid w:val="00037A9B"/>
    <w:rsid w:val="0004795E"/>
    <w:rsid w:val="0005126F"/>
    <w:rsid w:val="000526BE"/>
    <w:rsid w:val="00057FAC"/>
    <w:rsid w:val="0006290A"/>
    <w:rsid w:val="00063D35"/>
    <w:rsid w:val="00066179"/>
    <w:rsid w:val="00070008"/>
    <w:rsid w:val="00070C05"/>
    <w:rsid w:val="0008278E"/>
    <w:rsid w:val="000840FC"/>
    <w:rsid w:val="00091BBA"/>
    <w:rsid w:val="00093ADA"/>
    <w:rsid w:val="000B3BFD"/>
    <w:rsid w:val="000C3780"/>
    <w:rsid w:val="000D03C1"/>
    <w:rsid w:val="000D476A"/>
    <w:rsid w:val="000E1F17"/>
    <w:rsid w:val="000E4AF4"/>
    <w:rsid w:val="000E5E66"/>
    <w:rsid w:val="000F39CE"/>
    <w:rsid w:val="000F5637"/>
    <w:rsid w:val="00107D36"/>
    <w:rsid w:val="00112BCD"/>
    <w:rsid w:val="0012240D"/>
    <w:rsid w:val="001240AC"/>
    <w:rsid w:val="00124897"/>
    <w:rsid w:val="001249E6"/>
    <w:rsid w:val="0012526D"/>
    <w:rsid w:val="0013089E"/>
    <w:rsid w:val="00136C77"/>
    <w:rsid w:val="001453E2"/>
    <w:rsid w:val="0015103F"/>
    <w:rsid w:val="0015534E"/>
    <w:rsid w:val="0016088E"/>
    <w:rsid w:val="00170672"/>
    <w:rsid w:val="0017187D"/>
    <w:rsid w:val="00176141"/>
    <w:rsid w:val="001779E5"/>
    <w:rsid w:val="00177EBD"/>
    <w:rsid w:val="00194C66"/>
    <w:rsid w:val="001A5517"/>
    <w:rsid w:val="001B547D"/>
    <w:rsid w:val="001B5E22"/>
    <w:rsid w:val="001B6B96"/>
    <w:rsid w:val="001C3F51"/>
    <w:rsid w:val="001C586B"/>
    <w:rsid w:val="001C6E23"/>
    <w:rsid w:val="001D06AF"/>
    <w:rsid w:val="001D16B1"/>
    <w:rsid w:val="001E1C9F"/>
    <w:rsid w:val="001F12DF"/>
    <w:rsid w:val="001F2846"/>
    <w:rsid w:val="001F5346"/>
    <w:rsid w:val="00201D0E"/>
    <w:rsid w:val="00202646"/>
    <w:rsid w:val="00203DD8"/>
    <w:rsid w:val="00215930"/>
    <w:rsid w:val="00216CEA"/>
    <w:rsid w:val="002179BE"/>
    <w:rsid w:val="00221F1C"/>
    <w:rsid w:val="00226A26"/>
    <w:rsid w:val="00231B02"/>
    <w:rsid w:val="00240A6E"/>
    <w:rsid w:val="00240E28"/>
    <w:rsid w:val="002414A5"/>
    <w:rsid w:val="002463B8"/>
    <w:rsid w:val="00247945"/>
    <w:rsid w:val="00262007"/>
    <w:rsid w:val="002655DD"/>
    <w:rsid w:val="002708E8"/>
    <w:rsid w:val="00274B54"/>
    <w:rsid w:val="00276194"/>
    <w:rsid w:val="00280F87"/>
    <w:rsid w:val="0028605E"/>
    <w:rsid w:val="002946A2"/>
    <w:rsid w:val="002947CD"/>
    <w:rsid w:val="002A6ABE"/>
    <w:rsid w:val="002C033C"/>
    <w:rsid w:val="002C0846"/>
    <w:rsid w:val="002C3C6C"/>
    <w:rsid w:val="002D5102"/>
    <w:rsid w:val="002E18E5"/>
    <w:rsid w:val="002E7EE7"/>
    <w:rsid w:val="002F2243"/>
    <w:rsid w:val="002F3918"/>
    <w:rsid w:val="002F48F1"/>
    <w:rsid w:val="002F7870"/>
    <w:rsid w:val="00300E31"/>
    <w:rsid w:val="00307BC4"/>
    <w:rsid w:val="00317207"/>
    <w:rsid w:val="00323AEA"/>
    <w:rsid w:val="003278B4"/>
    <w:rsid w:val="00333645"/>
    <w:rsid w:val="00337939"/>
    <w:rsid w:val="00347B85"/>
    <w:rsid w:val="00355AA8"/>
    <w:rsid w:val="00361D77"/>
    <w:rsid w:val="003752AD"/>
    <w:rsid w:val="00375F56"/>
    <w:rsid w:val="0038031E"/>
    <w:rsid w:val="00380352"/>
    <w:rsid w:val="00390FEB"/>
    <w:rsid w:val="00396477"/>
    <w:rsid w:val="00397466"/>
    <w:rsid w:val="003A0E84"/>
    <w:rsid w:val="003A1156"/>
    <w:rsid w:val="003A17B8"/>
    <w:rsid w:val="003A2DD1"/>
    <w:rsid w:val="003B0816"/>
    <w:rsid w:val="003B3ABB"/>
    <w:rsid w:val="003B553D"/>
    <w:rsid w:val="003D0680"/>
    <w:rsid w:val="003E168A"/>
    <w:rsid w:val="003E329C"/>
    <w:rsid w:val="003F2A33"/>
    <w:rsid w:val="003F650D"/>
    <w:rsid w:val="003F66AB"/>
    <w:rsid w:val="0040023A"/>
    <w:rsid w:val="00404B11"/>
    <w:rsid w:val="00404B3F"/>
    <w:rsid w:val="004069E8"/>
    <w:rsid w:val="00413C24"/>
    <w:rsid w:val="0041624A"/>
    <w:rsid w:val="004164F8"/>
    <w:rsid w:val="00424717"/>
    <w:rsid w:val="00434FBF"/>
    <w:rsid w:val="00435D45"/>
    <w:rsid w:val="0044761E"/>
    <w:rsid w:val="004542F3"/>
    <w:rsid w:val="00456D26"/>
    <w:rsid w:val="00462FD5"/>
    <w:rsid w:val="00472F52"/>
    <w:rsid w:val="00483C10"/>
    <w:rsid w:val="00492315"/>
    <w:rsid w:val="004A2BFE"/>
    <w:rsid w:val="004B24B3"/>
    <w:rsid w:val="004B3331"/>
    <w:rsid w:val="004B3488"/>
    <w:rsid w:val="004C514A"/>
    <w:rsid w:val="004D15AF"/>
    <w:rsid w:val="004D6B6F"/>
    <w:rsid w:val="004E583D"/>
    <w:rsid w:val="004E76BA"/>
    <w:rsid w:val="004F2093"/>
    <w:rsid w:val="004F4114"/>
    <w:rsid w:val="004F56A3"/>
    <w:rsid w:val="0051147B"/>
    <w:rsid w:val="005179DB"/>
    <w:rsid w:val="00525584"/>
    <w:rsid w:val="00530798"/>
    <w:rsid w:val="00534D7D"/>
    <w:rsid w:val="00537657"/>
    <w:rsid w:val="00537F84"/>
    <w:rsid w:val="00543192"/>
    <w:rsid w:val="0055564F"/>
    <w:rsid w:val="00556333"/>
    <w:rsid w:val="005633F9"/>
    <w:rsid w:val="00564C0D"/>
    <w:rsid w:val="00565215"/>
    <w:rsid w:val="0056581F"/>
    <w:rsid w:val="0058314B"/>
    <w:rsid w:val="00593B01"/>
    <w:rsid w:val="005943DE"/>
    <w:rsid w:val="005A1888"/>
    <w:rsid w:val="005A501A"/>
    <w:rsid w:val="005C188E"/>
    <w:rsid w:val="005C61BB"/>
    <w:rsid w:val="005C7193"/>
    <w:rsid w:val="005D316C"/>
    <w:rsid w:val="005D620A"/>
    <w:rsid w:val="005E04F6"/>
    <w:rsid w:val="005E60FA"/>
    <w:rsid w:val="005F2833"/>
    <w:rsid w:val="005F7E7B"/>
    <w:rsid w:val="0060177B"/>
    <w:rsid w:val="00606A6E"/>
    <w:rsid w:val="006156BF"/>
    <w:rsid w:val="00626125"/>
    <w:rsid w:val="0062739B"/>
    <w:rsid w:val="00633028"/>
    <w:rsid w:val="00634EE8"/>
    <w:rsid w:val="0064042D"/>
    <w:rsid w:val="0064459A"/>
    <w:rsid w:val="00646A86"/>
    <w:rsid w:val="00647B18"/>
    <w:rsid w:val="00647ED6"/>
    <w:rsid w:val="006519C0"/>
    <w:rsid w:val="00653CB1"/>
    <w:rsid w:val="00655499"/>
    <w:rsid w:val="006612CE"/>
    <w:rsid w:val="00673AFE"/>
    <w:rsid w:val="00680604"/>
    <w:rsid w:val="00684FBC"/>
    <w:rsid w:val="00686649"/>
    <w:rsid w:val="00686ED0"/>
    <w:rsid w:val="00687CCD"/>
    <w:rsid w:val="00691CA7"/>
    <w:rsid w:val="0069655A"/>
    <w:rsid w:val="006A52B7"/>
    <w:rsid w:val="006A657F"/>
    <w:rsid w:val="006B54D2"/>
    <w:rsid w:val="006C25FB"/>
    <w:rsid w:val="006C752B"/>
    <w:rsid w:val="006E54AF"/>
    <w:rsid w:val="006E5AA6"/>
    <w:rsid w:val="006E6074"/>
    <w:rsid w:val="006E6796"/>
    <w:rsid w:val="006F3B38"/>
    <w:rsid w:val="00710E4E"/>
    <w:rsid w:val="00722C1C"/>
    <w:rsid w:val="00723049"/>
    <w:rsid w:val="00723F15"/>
    <w:rsid w:val="0073077A"/>
    <w:rsid w:val="00732BDF"/>
    <w:rsid w:val="00734803"/>
    <w:rsid w:val="00746D73"/>
    <w:rsid w:val="0074716D"/>
    <w:rsid w:val="0075016C"/>
    <w:rsid w:val="00756629"/>
    <w:rsid w:val="00762F97"/>
    <w:rsid w:val="007670CF"/>
    <w:rsid w:val="00773A96"/>
    <w:rsid w:val="00784A17"/>
    <w:rsid w:val="00785F47"/>
    <w:rsid w:val="00787F3A"/>
    <w:rsid w:val="0079444C"/>
    <w:rsid w:val="00797F4E"/>
    <w:rsid w:val="007B53AF"/>
    <w:rsid w:val="007C45FA"/>
    <w:rsid w:val="007C64DE"/>
    <w:rsid w:val="007D1F2F"/>
    <w:rsid w:val="007D2B69"/>
    <w:rsid w:val="007D3AFE"/>
    <w:rsid w:val="007D69EE"/>
    <w:rsid w:val="007D6DCC"/>
    <w:rsid w:val="007E0DAB"/>
    <w:rsid w:val="007E335F"/>
    <w:rsid w:val="007E7078"/>
    <w:rsid w:val="007E767A"/>
    <w:rsid w:val="007F1B0A"/>
    <w:rsid w:val="007F7014"/>
    <w:rsid w:val="0080709D"/>
    <w:rsid w:val="0081561A"/>
    <w:rsid w:val="00820E6A"/>
    <w:rsid w:val="00833E49"/>
    <w:rsid w:val="008340EC"/>
    <w:rsid w:val="0084112C"/>
    <w:rsid w:val="008417D6"/>
    <w:rsid w:val="008528A0"/>
    <w:rsid w:val="0085673E"/>
    <w:rsid w:val="00856DE6"/>
    <w:rsid w:val="00862F10"/>
    <w:rsid w:val="00867061"/>
    <w:rsid w:val="008713D1"/>
    <w:rsid w:val="00883EDD"/>
    <w:rsid w:val="008930AD"/>
    <w:rsid w:val="00894127"/>
    <w:rsid w:val="008A06AD"/>
    <w:rsid w:val="008A19AC"/>
    <w:rsid w:val="008A41E8"/>
    <w:rsid w:val="008B3E90"/>
    <w:rsid w:val="008B66D3"/>
    <w:rsid w:val="008C0AD7"/>
    <w:rsid w:val="008C15FF"/>
    <w:rsid w:val="008C6B2A"/>
    <w:rsid w:val="008E0EDF"/>
    <w:rsid w:val="008E5187"/>
    <w:rsid w:val="008E688C"/>
    <w:rsid w:val="00906DA1"/>
    <w:rsid w:val="00907FAF"/>
    <w:rsid w:val="00914719"/>
    <w:rsid w:val="00927C3E"/>
    <w:rsid w:val="00933DB6"/>
    <w:rsid w:val="00937B7E"/>
    <w:rsid w:val="009409D7"/>
    <w:rsid w:val="00941C8E"/>
    <w:rsid w:val="00942ECD"/>
    <w:rsid w:val="00944601"/>
    <w:rsid w:val="0094633B"/>
    <w:rsid w:val="00946507"/>
    <w:rsid w:val="00950C59"/>
    <w:rsid w:val="00963035"/>
    <w:rsid w:val="009633BE"/>
    <w:rsid w:val="00970BE7"/>
    <w:rsid w:val="00976FC1"/>
    <w:rsid w:val="009835D9"/>
    <w:rsid w:val="00984609"/>
    <w:rsid w:val="009867C1"/>
    <w:rsid w:val="00996A6A"/>
    <w:rsid w:val="009A51E1"/>
    <w:rsid w:val="009B4D75"/>
    <w:rsid w:val="009B7491"/>
    <w:rsid w:val="009B7630"/>
    <w:rsid w:val="009C1625"/>
    <w:rsid w:val="009C19E8"/>
    <w:rsid w:val="009C2EBF"/>
    <w:rsid w:val="009C31F8"/>
    <w:rsid w:val="009C691F"/>
    <w:rsid w:val="009D22A1"/>
    <w:rsid w:val="009D3977"/>
    <w:rsid w:val="009E72C4"/>
    <w:rsid w:val="009E75E1"/>
    <w:rsid w:val="009F0726"/>
    <w:rsid w:val="009F10BD"/>
    <w:rsid w:val="009F27B3"/>
    <w:rsid w:val="009F6900"/>
    <w:rsid w:val="009F7CB8"/>
    <w:rsid w:val="00A05ED9"/>
    <w:rsid w:val="00A11947"/>
    <w:rsid w:val="00A16F77"/>
    <w:rsid w:val="00A2321C"/>
    <w:rsid w:val="00A23C37"/>
    <w:rsid w:val="00A261FF"/>
    <w:rsid w:val="00A26D4F"/>
    <w:rsid w:val="00A30312"/>
    <w:rsid w:val="00A37C00"/>
    <w:rsid w:val="00A424B2"/>
    <w:rsid w:val="00A4429F"/>
    <w:rsid w:val="00A51CB0"/>
    <w:rsid w:val="00A52720"/>
    <w:rsid w:val="00A57DC7"/>
    <w:rsid w:val="00A6046A"/>
    <w:rsid w:val="00A60BDE"/>
    <w:rsid w:val="00A60DB1"/>
    <w:rsid w:val="00A75267"/>
    <w:rsid w:val="00A7570A"/>
    <w:rsid w:val="00A81A83"/>
    <w:rsid w:val="00A8603D"/>
    <w:rsid w:val="00A96D57"/>
    <w:rsid w:val="00AA114F"/>
    <w:rsid w:val="00AA60AE"/>
    <w:rsid w:val="00AB35E8"/>
    <w:rsid w:val="00AB592B"/>
    <w:rsid w:val="00AB797E"/>
    <w:rsid w:val="00AC1835"/>
    <w:rsid w:val="00AC4D49"/>
    <w:rsid w:val="00AC5386"/>
    <w:rsid w:val="00AD0185"/>
    <w:rsid w:val="00AD1402"/>
    <w:rsid w:val="00AD67B8"/>
    <w:rsid w:val="00AD7BB5"/>
    <w:rsid w:val="00AE35A2"/>
    <w:rsid w:val="00AE38F3"/>
    <w:rsid w:val="00AF2960"/>
    <w:rsid w:val="00AF2D67"/>
    <w:rsid w:val="00AF39F6"/>
    <w:rsid w:val="00B0492F"/>
    <w:rsid w:val="00B07097"/>
    <w:rsid w:val="00B14186"/>
    <w:rsid w:val="00B238A4"/>
    <w:rsid w:val="00B24302"/>
    <w:rsid w:val="00B2523F"/>
    <w:rsid w:val="00B31A93"/>
    <w:rsid w:val="00B435E7"/>
    <w:rsid w:val="00B464F3"/>
    <w:rsid w:val="00B5663E"/>
    <w:rsid w:val="00B57C6E"/>
    <w:rsid w:val="00B70ECC"/>
    <w:rsid w:val="00B76608"/>
    <w:rsid w:val="00B76E49"/>
    <w:rsid w:val="00B800F6"/>
    <w:rsid w:val="00B80AB5"/>
    <w:rsid w:val="00B84DBC"/>
    <w:rsid w:val="00B91970"/>
    <w:rsid w:val="00BA27DB"/>
    <w:rsid w:val="00BA52EB"/>
    <w:rsid w:val="00BB2C1B"/>
    <w:rsid w:val="00BB50DC"/>
    <w:rsid w:val="00BB52D5"/>
    <w:rsid w:val="00BC26F0"/>
    <w:rsid w:val="00BC499F"/>
    <w:rsid w:val="00BC6A74"/>
    <w:rsid w:val="00BC7619"/>
    <w:rsid w:val="00BE14CD"/>
    <w:rsid w:val="00BE29FE"/>
    <w:rsid w:val="00BE3E57"/>
    <w:rsid w:val="00BE5363"/>
    <w:rsid w:val="00BE7BA2"/>
    <w:rsid w:val="00BF45E9"/>
    <w:rsid w:val="00C03837"/>
    <w:rsid w:val="00C052F1"/>
    <w:rsid w:val="00C14B39"/>
    <w:rsid w:val="00C15D3A"/>
    <w:rsid w:val="00C20C5A"/>
    <w:rsid w:val="00C21ADD"/>
    <w:rsid w:val="00C21CDC"/>
    <w:rsid w:val="00C23480"/>
    <w:rsid w:val="00C31B8E"/>
    <w:rsid w:val="00C35E72"/>
    <w:rsid w:val="00C46291"/>
    <w:rsid w:val="00C466EA"/>
    <w:rsid w:val="00C51099"/>
    <w:rsid w:val="00C517AD"/>
    <w:rsid w:val="00C55890"/>
    <w:rsid w:val="00C563F9"/>
    <w:rsid w:val="00C56964"/>
    <w:rsid w:val="00C574B7"/>
    <w:rsid w:val="00C612FE"/>
    <w:rsid w:val="00C72FA9"/>
    <w:rsid w:val="00C75383"/>
    <w:rsid w:val="00C76496"/>
    <w:rsid w:val="00C8066B"/>
    <w:rsid w:val="00C9210E"/>
    <w:rsid w:val="00C9539E"/>
    <w:rsid w:val="00C97535"/>
    <w:rsid w:val="00C97B70"/>
    <w:rsid w:val="00CA7BDC"/>
    <w:rsid w:val="00CB5439"/>
    <w:rsid w:val="00CC115E"/>
    <w:rsid w:val="00CC71D2"/>
    <w:rsid w:val="00CF121A"/>
    <w:rsid w:val="00D017DF"/>
    <w:rsid w:val="00D24EBA"/>
    <w:rsid w:val="00D27106"/>
    <w:rsid w:val="00D341C0"/>
    <w:rsid w:val="00D46956"/>
    <w:rsid w:val="00D563CD"/>
    <w:rsid w:val="00D61027"/>
    <w:rsid w:val="00D636E6"/>
    <w:rsid w:val="00D6426A"/>
    <w:rsid w:val="00D674C8"/>
    <w:rsid w:val="00D70E08"/>
    <w:rsid w:val="00D747F5"/>
    <w:rsid w:val="00D75D50"/>
    <w:rsid w:val="00D91642"/>
    <w:rsid w:val="00D96D4D"/>
    <w:rsid w:val="00DB1B1F"/>
    <w:rsid w:val="00DB1EE4"/>
    <w:rsid w:val="00DB32B0"/>
    <w:rsid w:val="00DB3BD6"/>
    <w:rsid w:val="00DD52E4"/>
    <w:rsid w:val="00DE5012"/>
    <w:rsid w:val="00DF2796"/>
    <w:rsid w:val="00DF53CB"/>
    <w:rsid w:val="00DF5D42"/>
    <w:rsid w:val="00DF74F2"/>
    <w:rsid w:val="00E118F2"/>
    <w:rsid w:val="00E13750"/>
    <w:rsid w:val="00E13CAE"/>
    <w:rsid w:val="00E16E7C"/>
    <w:rsid w:val="00E17699"/>
    <w:rsid w:val="00E178B9"/>
    <w:rsid w:val="00E235C1"/>
    <w:rsid w:val="00E264FB"/>
    <w:rsid w:val="00E36AF6"/>
    <w:rsid w:val="00E402B4"/>
    <w:rsid w:val="00E43B31"/>
    <w:rsid w:val="00E525CF"/>
    <w:rsid w:val="00E56423"/>
    <w:rsid w:val="00E632ED"/>
    <w:rsid w:val="00E7035A"/>
    <w:rsid w:val="00E73657"/>
    <w:rsid w:val="00E83CFD"/>
    <w:rsid w:val="00E83F6A"/>
    <w:rsid w:val="00E87700"/>
    <w:rsid w:val="00E900BA"/>
    <w:rsid w:val="00EA01E8"/>
    <w:rsid w:val="00EA4B03"/>
    <w:rsid w:val="00EB535C"/>
    <w:rsid w:val="00EB677F"/>
    <w:rsid w:val="00EC19A0"/>
    <w:rsid w:val="00EC2338"/>
    <w:rsid w:val="00EC2AE7"/>
    <w:rsid w:val="00ED009A"/>
    <w:rsid w:val="00ED2F20"/>
    <w:rsid w:val="00ED3E91"/>
    <w:rsid w:val="00ED7AA7"/>
    <w:rsid w:val="00EE401A"/>
    <w:rsid w:val="00EE4309"/>
    <w:rsid w:val="00EF15FE"/>
    <w:rsid w:val="00EF565D"/>
    <w:rsid w:val="00F05C67"/>
    <w:rsid w:val="00F248DA"/>
    <w:rsid w:val="00F24F8D"/>
    <w:rsid w:val="00F26DF9"/>
    <w:rsid w:val="00F31004"/>
    <w:rsid w:val="00F33409"/>
    <w:rsid w:val="00F36257"/>
    <w:rsid w:val="00F41230"/>
    <w:rsid w:val="00F45B4C"/>
    <w:rsid w:val="00F505EB"/>
    <w:rsid w:val="00F521F4"/>
    <w:rsid w:val="00F55C4A"/>
    <w:rsid w:val="00F62A00"/>
    <w:rsid w:val="00F6373D"/>
    <w:rsid w:val="00F71E87"/>
    <w:rsid w:val="00F72777"/>
    <w:rsid w:val="00F77681"/>
    <w:rsid w:val="00F860AE"/>
    <w:rsid w:val="00FA6217"/>
    <w:rsid w:val="00FD3B42"/>
    <w:rsid w:val="00FD52F7"/>
    <w:rsid w:val="00FD5E04"/>
    <w:rsid w:val="00FE0A89"/>
    <w:rsid w:val="00FE446E"/>
    <w:rsid w:val="00FE56F1"/>
    <w:rsid w:val="00FE602A"/>
    <w:rsid w:val="00FE74EF"/>
    <w:rsid w:val="00FF1015"/>
    <w:rsid w:val="00FF19DF"/>
    <w:rsid w:val="00FF517D"/>
    <w:rsid w:val="00FF5223"/>
    <w:rsid w:val="00FF6F8A"/>
    <w:rsid w:val="00FF7302"/>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27B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D5E04"/>
    <w:rPr>
      <w:rFonts w:ascii="Tahoma" w:hAnsi="Tahoma" w:cs="Tahoma"/>
      <w:sz w:val="16"/>
      <w:szCs w:val="16"/>
    </w:rPr>
  </w:style>
  <w:style w:type="character" w:customStyle="1" w:styleId="BalloonTextChar">
    <w:name w:val="Balloon Text Char"/>
    <w:basedOn w:val="DefaultParagraphFont"/>
    <w:link w:val="BalloonText"/>
    <w:uiPriority w:val="99"/>
    <w:semiHidden/>
    <w:rsid w:val="00FD5E04"/>
    <w:rPr>
      <w:rFonts w:ascii="Tahoma" w:eastAsia="Times New Roman" w:hAnsi="Tahoma" w:cs="Tahoma"/>
      <w:sz w:val="16"/>
      <w:szCs w:val="16"/>
    </w:rPr>
  </w:style>
  <w:style w:type="character" w:styleId="PlaceholderText">
    <w:name w:val="Placeholder Text"/>
    <w:basedOn w:val="DefaultParagraphFont"/>
    <w:uiPriority w:val="99"/>
    <w:semiHidden/>
    <w:rsid w:val="00E402B4"/>
    <w:rPr>
      <w:color w:val="808080"/>
    </w:rPr>
  </w:style>
  <w:style w:type="paragraph" w:styleId="ListParagraph">
    <w:name w:val="List Paragraph"/>
    <w:basedOn w:val="Normal"/>
    <w:uiPriority w:val="34"/>
    <w:qFormat/>
    <w:rsid w:val="00E264FB"/>
    <w:pPr>
      <w:ind w:left="720"/>
      <w:contextualSpacing/>
    </w:pPr>
  </w:style>
  <w:style w:type="table" w:styleId="TableGrid">
    <w:name w:val="Table Grid"/>
    <w:basedOn w:val="TableNormal"/>
    <w:uiPriority w:val="59"/>
    <w:rsid w:val="004164F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NormalMicrosoftSansSerif">
    <w:name w:val="Normal + Microsoft Sans Serif"/>
    <w:aliases w:val="Centered,Left:  0.25&quot;,Hanging:  0.75&quot;"/>
    <w:basedOn w:val="Normal"/>
    <w:rsid w:val="00C466EA"/>
    <w:pPr>
      <w:ind w:left="-360"/>
    </w:pPr>
    <w:rPr>
      <w:rFonts w:ascii="Microsoft Sans Serif" w:hAnsi="Microsoft Sans Serif" w:cs="Microsoft Sans Serif"/>
      <w:b/>
    </w:rPr>
  </w:style>
  <w:style w:type="paragraph" w:styleId="DocumentMap">
    <w:name w:val="Document Map"/>
    <w:basedOn w:val="Normal"/>
    <w:link w:val="DocumentMapChar"/>
    <w:uiPriority w:val="99"/>
    <w:semiHidden/>
    <w:unhideWhenUsed/>
    <w:rsid w:val="001D16B1"/>
    <w:rPr>
      <w:rFonts w:ascii="Tahoma" w:hAnsi="Tahoma" w:cs="Tahoma"/>
      <w:sz w:val="16"/>
      <w:szCs w:val="16"/>
    </w:rPr>
  </w:style>
  <w:style w:type="character" w:customStyle="1" w:styleId="DocumentMapChar">
    <w:name w:val="Document Map Char"/>
    <w:basedOn w:val="DefaultParagraphFont"/>
    <w:link w:val="DocumentMap"/>
    <w:uiPriority w:val="99"/>
    <w:semiHidden/>
    <w:rsid w:val="001D16B1"/>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65.bin"/><Relationship Id="rId21" Type="http://schemas.openxmlformats.org/officeDocument/2006/relationships/oleObject" Target="embeddings/oleObject10.bin"/><Relationship Id="rId63" Type="http://schemas.openxmlformats.org/officeDocument/2006/relationships/oleObject" Target="embeddings/oleObject34.bin"/><Relationship Id="rId159" Type="http://schemas.openxmlformats.org/officeDocument/2006/relationships/image" Target="media/image69.wmf"/><Relationship Id="rId324" Type="http://schemas.openxmlformats.org/officeDocument/2006/relationships/image" Target="media/image141.wmf"/><Relationship Id="rId366" Type="http://schemas.openxmlformats.org/officeDocument/2006/relationships/oleObject" Target="embeddings/oleObject203.bin"/><Relationship Id="rId170" Type="http://schemas.openxmlformats.org/officeDocument/2006/relationships/oleObject" Target="embeddings/oleObject93.bin"/><Relationship Id="rId226" Type="http://schemas.openxmlformats.org/officeDocument/2006/relationships/oleObject" Target="embeddings/oleObject123.bin"/><Relationship Id="rId433" Type="http://schemas.openxmlformats.org/officeDocument/2006/relationships/image" Target="media/image185.wmf"/><Relationship Id="rId268" Type="http://schemas.openxmlformats.org/officeDocument/2006/relationships/oleObject" Target="embeddings/oleObject145.bin"/><Relationship Id="rId475" Type="http://schemas.openxmlformats.org/officeDocument/2006/relationships/oleObject" Target="embeddings/oleObject269.bin"/><Relationship Id="rId32" Type="http://schemas.openxmlformats.org/officeDocument/2006/relationships/oleObject" Target="embeddings/oleObject17.bin"/><Relationship Id="rId74" Type="http://schemas.openxmlformats.org/officeDocument/2006/relationships/oleObject" Target="embeddings/oleObject40.bin"/><Relationship Id="rId128" Type="http://schemas.openxmlformats.org/officeDocument/2006/relationships/oleObject" Target="embeddings/oleObject70.bin"/><Relationship Id="rId335" Type="http://schemas.openxmlformats.org/officeDocument/2006/relationships/oleObject" Target="embeddings/oleObject186.bin"/><Relationship Id="rId377" Type="http://schemas.openxmlformats.org/officeDocument/2006/relationships/oleObject" Target="embeddings/oleObject211.bin"/><Relationship Id="rId5" Type="http://schemas.openxmlformats.org/officeDocument/2006/relationships/image" Target="media/image1.wmf"/><Relationship Id="rId181" Type="http://schemas.openxmlformats.org/officeDocument/2006/relationships/image" Target="media/image79.wmf"/><Relationship Id="rId237" Type="http://schemas.openxmlformats.org/officeDocument/2006/relationships/oleObject" Target="embeddings/oleObject129.bin"/><Relationship Id="rId402" Type="http://schemas.openxmlformats.org/officeDocument/2006/relationships/oleObject" Target="embeddings/oleObject226.bin"/><Relationship Id="rId279" Type="http://schemas.openxmlformats.org/officeDocument/2006/relationships/oleObject" Target="embeddings/oleObject152.bin"/><Relationship Id="rId444" Type="http://schemas.openxmlformats.org/officeDocument/2006/relationships/image" Target="media/image190.wmf"/><Relationship Id="rId486" Type="http://schemas.openxmlformats.org/officeDocument/2006/relationships/image" Target="media/image208.wmf"/><Relationship Id="rId43" Type="http://schemas.openxmlformats.org/officeDocument/2006/relationships/oleObject" Target="embeddings/oleObject23.bin"/><Relationship Id="rId139" Type="http://schemas.openxmlformats.org/officeDocument/2006/relationships/image" Target="media/image60.wmf"/><Relationship Id="rId290" Type="http://schemas.openxmlformats.org/officeDocument/2006/relationships/image" Target="media/image126.wmf"/><Relationship Id="rId304" Type="http://schemas.openxmlformats.org/officeDocument/2006/relationships/image" Target="media/image133.wmf"/><Relationship Id="rId346" Type="http://schemas.openxmlformats.org/officeDocument/2006/relationships/image" Target="media/image151.wmf"/><Relationship Id="rId388" Type="http://schemas.openxmlformats.org/officeDocument/2006/relationships/oleObject" Target="embeddings/oleObject217.bin"/><Relationship Id="rId85" Type="http://schemas.openxmlformats.org/officeDocument/2006/relationships/oleObject" Target="embeddings/oleObject46.bin"/><Relationship Id="rId150" Type="http://schemas.openxmlformats.org/officeDocument/2006/relationships/image" Target="media/image65.wmf"/><Relationship Id="rId192" Type="http://schemas.openxmlformats.org/officeDocument/2006/relationships/oleObject" Target="embeddings/oleObject104.bin"/><Relationship Id="rId206" Type="http://schemas.openxmlformats.org/officeDocument/2006/relationships/oleObject" Target="embeddings/oleObject111.bin"/><Relationship Id="rId413" Type="http://schemas.openxmlformats.org/officeDocument/2006/relationships/image" Target="media/image175.wmf"/><Relationship Id="rId248" Type="http://schemas.openxmlformats.org/officeDocument/2006/relationships/oleObject" Target="embeddings/oleObject135.bin"/><Relationship Id="rId455" Type="http://schemas.openxmlformats.org/officeDocument/2006/relationships/image" Target="media/image195.wmf"/><Relationship Id="rId12" Type="http://schemas.openxmlformats.org/officeDocument/2006/relationships/image" Target="media/image3.wmf"/><Relationship Id="rId108" Type="http://schemas.openxmlformats.org/officeDocument/2006/relationships/image" Target="media/image46.wmf"/><Relationship Id="rId315" Type="http://schemas.openxmlformats.org/officeDocument/2006/relationships/oleObject" Target="embeddings/oleObject173.bin"/><Relationship Id="rId357" Type="http://schemas.openxmlformats.org/officeDocument/2006/relationships/oleObject" Target="embeddings/oleObject198.bin"/><Relationship Id="rId54" Type="http://schemas.openxmlformats.org/officeDocument/2006/relationships/image" Target="media/image21.wmf"/><Relationship Id="rId96" Type="http://schemas.openxmlformats.org/officeDocument/2006/relationships/oleObject" Target="embeddings/oleObject52.bin"/><Relationship Id="rId161" Type="http://schemas.openxmlformats.org/officeDocument/2006/relationships/image" Target="media/image70.wmf"/><Relationship Id="rId217" Type="http://schemas.openxmlformats.org/officeDocument/2006/relationships/oleObject" Target="embeddings/oleObject117.bin"/><Relationship Id="rId399" Type="http://schemas.openxmlformats.org/officeDocument/2006/relationships/oleObject" Target="embeddings/oleObject224.bin"/><Relationship Id="rId259" Type="http://schemas.openxmlformats.org/officeDocument/2006/relationships/image" Target="media/image115.wmf"/><Relationship Id="rId424" Type="http://schemas.openxmlformats.org/officeDocument/2006/relationships/oleObject" Target="embeddings/oleObject240.bin"/><Relationship Id="rId466" Type="http://schemas.openxmlformats.org/officeDocument/2006/relationships/image" Target="media/image200.wmf"/><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oleObject" Target="embeddings/oleObject146.bin"/><Relationship Id="rId326" Type="http://schemas.openxmlformats.org/officeDocument/2006/relationships/oleObject" Target="embeddings/oleObject181.bin"/><Relationship Id="rId65" Type="http://schemas.openxmlformats.org/officeDocument/2006/relationships/oleObject" Target="embeddings/oleObject35.bin"/><Relationship Id="rId130" Type="http://schemas.openxmlformats.org/officeDocument/2006/relationships/oleObject" Target="embeddings/oleObject71.bin"/><Relationship Id="rId368" Type="http://schemas.openxmlformats.org/officeDocument/2006/relationships/oleObject" Target="embeddings/oleObject205.bin"/><Relationship Id="rId172" Type="http://schemas.openxmlformats.org/officeDocument/2006/relationships/oleObject" Target="embeddings/oleObject94.bin"/><Relationship Id="rId228" Type="http://schemas.openxmlformats.org/officeDocument/2006/relationships/oleObject" Target="embeddings/oleObject124.bin"/><Relationship Id="rId435" Type="http://schemas.openxmlformats.org/officeDocument/2006/relationships/image" Target="media/image186.wmf"/><Relationship Id="rId477" Type="http://schemas.openxmlformats.org/officeDocument/2006/relationships/oleObject" Target="embeddings/oleObject270.bin"/><Relationship Id="rId281" Type="http://schemas.openxmlformats.org/officeDocument/2006/relationships/oleObject" Target="embeddings/oleObject154.bin"/><Relationship Id="rId337" Type="http://schemas.openxmlformats.org/officeDocument/2006/relationships/oleObject" Target="embeddings/oleObject187.bin"/><Relationship Id="rId34" Type="http://schemas.openxmlformats.org/officeDocument/2006/relationships/oleObject" Target="embeddings/oleObject18.bin"/><Relationship Id="rId76" Type="http://schemas.openxmlformats.org/officeDocument/2006/relationships/oleObject" Target="embeddings/oleObject41.bin"/><Relationship Id="rId141" Type="http://schemas.openxmlformats.org/officeDocument/2006/relationships/image" Target="media/image61.wmf"/><Relationship Id="rId379" Type="http://schemas.openxmlformats.org/officeDocument/2006/relationships/oleObject" Target="embeddings/oleObject212.bin"/><Relationship Id="rId7" Type="http://schemas.openxmlformats.org/officeDocument/2006/relationships/oleObject" Target="embeddings/oleObject2.bin"/><Relationship Id="rId162" Type="http://schemas.openxmlformats.org/officeDocument/2006/relationships/oleObject" Target="embeddings/oleObject88.bin"/><Relationship Id="rId183" Type="http://schemas.openxmlformats.org/officeDocument/2006/relationships/image" Target="media/image80.wmf"/><Relationship Id="rId218" Type="http://schemas.openxmlformats.org/officeDocument/2006/relationships/image" Target="media/image97.wmf"/><Relationship Id="rId239" Type="http://schemas.openxmlformats.org/officeDocument/2006/relationships/image" Target="media/image105.wmf"/><Relationship Id="rId390" Type="http://schemas.openxmlformats.org/officeDocument/2006/relationships/oleObject" Target="embeddings/oleObject218.bin"/><Relationship Id="rId404" Type="http://schemas.openxmlformats.org/officeDocument/2006/relationships/oleObject" Target="embeddings/oleObject228.bin"/><Relationship Id="rId425" Type="http://schemas.openxmlformats.org/officeDocument/2006/relationships/image" Target="media/image181.wmf"/><Relationship Id="rId446" Type="http://schemas.openxmlformats.org/officeDocument/2006/relationships/image" Target="media/image191.wmf"/><Relationship Id="rId467" Type="http://schemas.openxmlformats.org/officeDocument/2006/relationships/oleObject" Target="embeddings/oleObject263.bin"/><Relationship Id="rId250" Type="http://schemas.openxmlformats.org/officeDocument/2006/relationships/oleObject" Target="embeddings/oleObject136.bin"/><Relationship Id="rId271" Type="http://schemas.openxmlformats.org/officeDocument/2006/relationships/image" Target="media/image121.wmf"/><Relationship Id="rId292" Type="http://schemas.openxmlformats.org/officeDocument/2006/relationships/image" Target="media/image127.wmf"/><Relationship Id="rId306" Type="http://schemas.openxmlformats.org/officeDocument/2006/relationships/image" Target="media/image134.wmf"/><Relationship Id="rId488" Type="http://schemas.openxmlformats.org/officeDocument/2006/relationships/fontTable" Target="fontTable.xml"/><Relationship Id="rId24" Type="http://schemas.openxmlformats.org/officeDocument/2006/relationships/oleObject" Target="embeddings/oleObject12.bin"/><Relationship Id="rId45" Type="http://schemas.openxmlformats.org/officeDocument/2006/relationships/oleObject" Target="embeddings/oleObject24.bin"/><Relationship Id="rId66" Type="http://schemas.openxmlformats.org/officeDocument/2006/relationships/image" Target="media/image27.wmf"/><Relationship Id="rId87" Type="http://schemas.openxmlformats.org/officeDocument/2006/relationships/image" Target="media/image36.wmf"/><Relationship Id="rId110" Type="http://schemas.openxmlformats.org/officeDocument/2006/relationships/image" Target="media/image47.wmf"/><Relationship Id="rId131" Type="http://schemas.openxmlformats.org/officeDocument/2006/relationships/image" Target="media/image56.wmf"/><Relationship Id="rId327" Type="http://schemas.openxmlformats.org/officeDocument/2006/relationships/oleObject" Target="embeddings/oleObject182.bin"/><Relationship Id="rId348" Type="http://schemas.openxmlformats.org/officeDocument/2006/relationships/image" Target="media/image152.wmf"/><Relationship Id="rId369" Type="http://schemas.openxmlformats.org/officeDocument/2006/relationships/oleObject" Target="embeddings/oleObject206.bin"/><Relationship Id="rId152" Type="http://schemas.openxmlformats.org/officeDocument/2006/relationships/oleObject" Target="embeddings/oleObject83.bin"/><Relationship Id="rId173" Type="http://schemas.openxmlformats.org/officeDocument/2006/relationships/image" Target="media/image75.wmf"/><Relationship Id="rId194" Type="http://schemas.openxmlformats.org/officeDocument/2006/relationships/oleObject" Target="embeddings/oleObject105.bin"/><Relationship Id="rId208" Type="http://schemas.openxmlformats.org/officeDocument/2006/relationships/oleObject" Target="embeddings/oleObject112.bin"/><Relationship Id="rId229" Type="http://schemas.openxmlformats.org/officeDocument/2006/relationships/image" Target="media/image101.wmf"/><Relationship Id="rId380" Type="http://schemas.openxmlformats.org/officeDocument/2006/relationships/image" Target="media/image164.wmf"/><Relationship Id="rId415" Type="http://schemas.openxmlformats.org/officeDocument/2006/relationships/image" Target="media/image176.wmf"/><Relationship Id="rId436" Type="http://schemas.openxmlformats.org/officeDocument/2006/relationships/oleObject" Target="embeddings/oleObject246.bin"/><Relationship Id="rId457" Type="http://schemas.openxmlformats.org/officeDocument/2006/relationships/image" Target="media/image196.wmf"/><Relationship Id="rId240" Type="http://schemas.openxmlformats.org/officeDocument/2006/relationships/oleObject" Target="embeddings/oleObject131.bin"/><Relationship Id="rId261" Type="http://schemas.openxmlformats.org/officeDocument/2006/relationships/image" Target="media/image116.wmf"/><Relationship Id="rId478" Type="http://schemas.openxmlformats.org/officeDocument/2006/relationships/image" Target="media/image204.wmf"/><Relationship Id="rId14" Type="http://schemas.openxmlformats.org/officeDocument/2006/relationships/image" Target="media/image4.wmf"/><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oleObject" Target="embeddings/oleObject54.bin"/><Relationship Id="rId282" Type="http://schemas.openxmlformats.org/officeDocument/2006/relationships/oleObject" Target="embeddings/oleObject155.bin"/><Relationship Id="rId317" Type="http://schemas.openxmlformats.org/officeDocument/2006/relationships/oleObject" Target="embeddings/oleObject174.bin"/><Relationship Id="rId338" Type="http://schemas.openxmlformats.org/officeDocument/2006/relationships/image" Target="media/image147.wmf"/><Relationship Id="rId359" Type="http://schemas.openxmlformats.org/officeDocument/2006/relationships/oleObject" Target="embeddings/oleObject199.bin"/><Relationship Id="rId8" Type="http://schemas.openxmlformats.org/officeDocument/2006/relationships/oleObject" Target="embeddings/oleObject3.bin"/><Relationship Id="rId98" Type="http://schemas.openxmlformats.org/officeDocument/2006/relationships/oleObject" Target="embeddings/oleObject53.bin"/><Relationship Id="rId121" Type="http://schemas.openxmlformats.org/officeDocument/2006/relationships/image" Target="media/image52.wmf"/><Relationship Id="rId142" Type="http://schemas.openxmlformats.org/officeDocument/2006/relationships/oleObject" Target="embeddings/oleObject77.bin"/><Relationship Id="rId163" Type="http://schemas.openxmlformats.org/officeDocument/2006/relationships/oleObject" Target="embeddings/oleObject89.bin"/><Relationship Id="rId184" Type="http://schemas.openxmlformats.org/officeDocument/2006/relationships/oleObject" Target="embeddings/oleObject100.bin"/><Relationship Id="rId219" Type="http://schemas.openxmlformats.org/officeDocument/2006/relationships/oleObject" Target="embeddings/oleObject118.bin"/><Relationship Id="rId370" Type="http://schemas.openxmlformats.org/officeDocument/2006/relationships/oleObject" Target="embeddings/oleObject207.bin"/><Relationship Id="rId391" Type="http://schemas.openxmlformats.org/officeDocument/2006/relationships/image" Target="media/image169.wmf"/><Relationship Id="rId405" Type="http://schemas.openxmlformats.org/officeDocument/2006/relationships/oleObject" Target="embeddings/oleObject229.bin"/><Relationship Id="rId426" Type="http://schemas.openxmlformats.org/officeDocument/2006/relationships/oleObject" Target="embeddings/oleObject241.bin"/><Relationship Id="rId447" Type="http://schemas.openxmlformats.org/officeDocument/2006/relationships/oleObject" Target="embeddings/oleObject252.bin"/><Relationship Id="rId230" Type="http://schemas.openxmlformats.org/officeDocument/2006/relationships/oleObject" Target="embeddings/oleObject125.bin"/><Relationship Id="rId251" Type="http://schemas.openxmlformats.org/officeDocument/2006/relationships/image" Target="media/image111.wmf"/><Relationship Id="rId468" Type="http://schemas.openxmlformats.org/officeDocument/2006/relationships/oleObject" Target="embeddings/oleObject264.bin"/><Relationship Id="rId489" Type="http://schemas.openxmlformats.org/officeDocument/2006/relationships/theme" Target="theme/theme1.xml"/><Relationship Id="rId25" Type="http://schemas.openxmlformats.org/officeDocument/2006/relationships/image" Target="media/image9.wmf"/><Relationship Id="rId46" Type="http://schemas.openxmlformats.org/officeDocument/2006/relationships/oleObject" Target="embeddings/oleObject25.bin"/><Relationship Id="rId67" Type="http://schemas.openxmlformats.org/officeDocument/2006/relationships/oleObject" Target="embeddings/oleObject36.bin"/><Relationship Id="rId272" Type="http://schemas.openxmlformats.org/officeDocument/2006/relationships/oleObject" Target="embeddings/oleObject147.bin"/><Relationship Id="rId293" Type="http://schemas.openxmlformats.org/officeDocument/2006/relationships/oleObject" Target="embeddings/oleObject162.bin"/><Relationship Id="rId307" Type="http://schemas.openxmlformats.org/officeDocument/2006/relationships/oleObject" Target="embeddings/oleObject169.bin"/><Relationship Id="rId328" Type="http://schemas.openxmlformats.org/officeDocument/2006/relationships/image" Target="media/image142.wmf"/><Relationship Id="rId349" Type="http://schemas.openxmlformats.org/officeDocument/2006/relationships/oleObject" Target="embeddings/oleObject193.bin"/><Relationship Id="rId88" Type="http://schemas.openxmlformats.org/officeDocument/2006/relationships/oleObject" Target="embeddings/oleObject48.bin"/><Relationship Id="rId111" Type="http://schemas.openxmlformats.org/officeDocument/2006/relationships/oleObject" Target="embeddings/oleObject60.bin"/><Relationship Id="rId132" Type="http://schemas.openxmlformats.org/officeDocument/2006/relationships/oleObject" Target="embeddings/oleObject72.bin"/><Relationship Id="rId153" Type="http://schemas.openxmlformats.org/officeDocument/2006/relationships/image" Target="media/image66.wmf"/><Relationship Id="rId174" Type="http://schemas.openxmlformats.org/officeDocument/2006/relationships/oleObject" Target="embeddings/oleObject95.bin"/><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image" Target="media/image157.wmf"/><Relationship Id="rId381" Type="http://schemas.openxmlformats.org/officeDocument/2006/relationships/oleObject" Target="embeddings/oleObject213.bin"/><Relationship Id="rId416" Type="http://schemas.openxmlformats.org/officeDocument/2006/relationships/oleObject" Target="embeddings/oleObject236.bin"/><Relationship Id="rId220" Type="http://schemas.openxmlformats.org/officeDocument/2006/relationships/image" Target="media/image98.wmf"/><Relationship Id="rId241" Type="http://schemas.openxmlformats.org/officeDocument/2006/relationships/image" Target="media/image106.wmf"/><Relationship Id="rId437" Type="http://schemas.openxmlformats.org/officeDocument/2006/relationships/image" Target="media/image187.wmf"/><Relationship Id="rId458" Type="http://schemas.openxmlformats.org/officeDocument/2006/relationships/oleObject" Target="embeddings/oleObject258.bin"/><Relationship Id="rId479" Type="http://schemas.openxmlformats.org/officeDocument/2006/relationships/oleObject" Target="embeddings/oleObject271.bin"/><Relationship Id="rId15" Type="http://schemas.openxmlformats.org/officeDocument/2006/relationships/oleObject" Target="embeddings/oleObject7.bin"/><Relationship Id="rId36" Type="http://schemas.openxmlformats.org/officeDocument/2006/relationships/oleObject" Target="embeddings/oleObject19.bin"/><Relationship Id="rId57" Type="http://schemas.openxmlformats.org/officeDocument/2006/relationships/oleObject" Target="embeddings/oleObject31.bin"/><Relationship Id="rId262" Type="http://schemas.openxmlformats.org/officeDocument/2006/relationships/oleObject" Target="embeddings/oleObject142.bin"/><Relationship Id="rId283" Type="http://schemas.openxmlformats.org/officeDocument/2006/relationships/oleObject" Target="embeddings/oleObject156.bin"/><Relationship Id="rId318" Type="http://schemas.openxmlformats.org/officeDocument/2006/relationships/image" Target="media/image140.wmf"/><Relationship Id="rId339" Type="http://schemas.openxmlformats.org/officeDocument/2006/relationships/oleObject" Target="embeddings/oleObject188.bin"/><Relationship Id="rId78" Type="http://schemas.openxmlformats.org/officeDocument/2006/relationships/oleObject" Target="embeddings/oleObject42.bin"/><Relationship Id="rId99" Type="http://schemas.openxmlformats.org/officeDocument/2006/relationships/image" Target="media/image42.wmf"/><Relationship Id="rId101" Type="http://schemas.openxmlformats.org/officeDocument/2006/relationships/oleObject" Target="embeddings/oleObject55.bin"/><Relationship Id="rId122" Type="http://schemas.openxmlformats.org/officeDocument/2006/relationships/oleObject" Target="embeddings/oleObject66.bin"/><Relationship Id="rId143" Type="http://schemas.openxmlformats.org/officeDocument/2006/relationships/image" Target="media/image62.wmf"/><Relationship Id="rId164" Type="http://schemas.openxmlformats.org/officeDocument/2006/relationships/oleObject" Target="embeddings/oleObject90.bin"/><Relationship Id="rId185" Type="http://schemas.openxmlformats.org/officeDocument/2006/relationships/image" Target="media/image81.wmf"/><Relationship Id="rId350" Type="http://schemas.openxmlformats.org/officeDocument/2006/relationships/image" Target="media/image153.wmf"/><Relationship Id="rId371" Type="http://schemas.openxmlformats.org/officeDocument/2006/relationships/oleObject" Target="embeddings/oleObject208.bin"/><Relationship Id="rId406" Type="http://schemas.openxmlformats.org/officeDocument/2006/relationships/oleObject" Target="embeddings/oleObject230.bin"/><Relationship Id="rId9" Type="http://schemas.openxmlformats.org/officeDocument/2006/relationships/image" Target="media/image2.wmf"/><Relationship Id="rId210" Type="http://schemas.openxmlformats.org/officeDocument/2006/relationships/oleObject" Target="embeddings/oleObject113.bin"/><Relationship Id="rId392" Type="http://schemas.openxmlformats.org/officeDocument/2006/relationships/oleObject" Target="embeddings/oleObject219.bin"/><Relationship Id="rId427" Type="http://schemas.openxmlformats.org/officeDocument/2006/relationships/image" Target="media/image182.wmf"/><Relationship Id="rId448" Type="http://schemas.openxmlformats.org/officeDocument/2006/relationships/image" Target="media/image192.wmf"/><Relationship Id="rId469" Type="http://schemas.openxmlformats.org/officeDocument/2006/relationships/oleObject" Target="embeddings/oleObject265.bin"/><Relationship Id="rId26" Type="http://schemas.openxmlformats.org/officeDocument/2006/relationships/oleObject" Target="embeddings/oleObject13.bin"/><Relationship Id="rId231" Type="http://schemas.openxmlformats.org/officeDocument/2006/relationships/image" Target="media/image102.wmf"/><Relationship Id="rId252" Type="http://schemas.openxmlformats.org/officeDocument/2006/relationships/oleObject" Target="embeddings/oleObject137.bin"/><Relationship Id="rId273" Type="http://schemas.openxmlformats.org/officeDocument/2006/relationships/oleObject" Target="embeddings/oleObject148.bin"/><Relationship Id="rId294" Type="http://schemas.openxmlformats.org/officeDocument/2006/relationships/image" Target="media/image128.wmf"/><Relationship Id="rId308" Type="http://schemas.openxmlformats.org/officeDocument/2006/relationships/image" Target="media/image135.wmf"/><Relationship Id="rId329" Type="http://schemas.openxmlformats.org/officeDocument/2006/relationships/oleObject" Target="embeddings/oleObject183.bin"/><Relationship Id="rId480" Type="http://schemas.openxmlformats.org/officeDocument/2006/relationships/image" Target="media/image205.wmf"/><Relationship Id="rId47" Type="http://schemas.openxmlformats.org/officeDocument/2006/relationships/oleObject" Target="embeddings/oleObject26.bin"/><Relationship Id="rId68" Type="http://schemas.openxmlformats.org/officeDocument/2006/relationships/image" Target="media/image28.wmf"/><Relationship Id="rId89" Type="http://schemas.openxmlformats.org/officeDocument/2006/relationships/image" Target="media/image37.wmf"/><Relationship Id="rId112" Type="http://schemas.openxmlformats.org/officeDocument/2006/relationships/oleObject" Target="embeddings/oleObject61.bin"/><Relationship Id="rId133" Type="http://schemas.openxmlformats.org/officeDocument/2006/relationships/image" Target="media/image57.wmf"/><Relationship Id="rId154" Type="http://schemas.openxmlformats.org/officeDocument/2006/relationships/oleObject" Target="embeddings/oleObject84.bin"/><Relationship Id="rId175" Type="http://schemas.openxmlformats.org/officeDocument/2006/relationships/image" Target="media/image76.wmf"/><Relationship Id="rId340" Type="http://schemas.openxmlformats.org/officeDocument/2006/relationships/image" Target="media/image148.wmf"/><Relationship Id="rId361" Type="http://schemas.openxmlformats.org/officeDocument/2006/relationships/oleObject" Target="embeddings/oleObject200.bin"/><Relationship Id="rId196" Type="http://schemas.openxmlformats.org/officeDocument/2006/relationships/oleObject" Target="embeddings/oleObject106.bin"/><Relationship Id="rId200" Type="http://schemas.openxmlformats.org/officeDocument/2006/relationships/oleObject" Target="embeddings/oleObject108.bin"/><Relationship Id="rId382" Type="http://schemas.openxmlformats.org/officeDocument/2006/relationships/image" Target="media/image165.wmf"/><Relationship Id="rId417" Type="http://schemas.openxmlformats.org/officeDocument/2006/relationships/image" Target="media/image177.wmf"/><Relationship Id="rId438" Type="http://schemas.openxmlformats.org/officeDocument/2006/relationships/oleObject" Target="embeddings/oleObject247.bin"/><Relationship Id="rId459" Type="http://schemas.openxmlformats.org/officeDocument/2006/relationships/image" Target="media/image197.wmf"/><Relationship Id="rId16" Type="http://schemas.openxmlformats.org/officeDocument/2006/relationships/image" Target="media/image5.wmf"/><Relationship Id="rId221" Type="http://schemas.openxmlformats.org/officeDocument/2006/relationships/oleObject" Target="embeddings/oleObject119.bin"/><Relationship Id="rId242" Type="http://schemas.openxmlformats.org/officeDocument/2006/relationships/oleObject" Target="embeddings/oleObject132.bin"/><Relationship Id="rId263" Type="http://schemas.openxmlformats.org/officeDocument/2006/relationships/image" Target="media/image117.wmf"/><Relationship Id="rId284" Type="http://schemas.openxmlformats.org/officeDocument/2006/relationships/oleObject" Target="embeddings/oleObject157.bin"/><Relationship Id="rId319" Type="http://schemas.openxmlformats.org/officeDocument/2006/relationships/oleObject" Target="embeddings/oleObject175.bin"/><Relationship Id="rId470" Type="http://schemas.openxmlformats.org/officeDocument/2006/relationships/image" Target="media/image201.wmf"/><Relationship Id="rId37" Type="http://schemas.openxmlformats.org/officeDocument/2006/relationships/image" Target="media/image14.wmf"/><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image" Target="media/image43.wmf"/><Relationship Id="rId123" Type="http://schemas.openxmlformats.org/officeDocument/2006/relationships/oleObject" Target="embeddings/oleObject67.bin"/><Relationship Id="rId144" Type="http://schemas.openxmlformats.org/officeDocument/2006/relationships/oleObject" Target="embeddings/oleObject78.bin"/><Relationship Id="rId330" Type="http://schemas.openxmlformats.org/officeDocument/2006/relationships/image" Target="media/image143.wmf"/><Relationship Id="rId90" Type="http://schemas.openxmlformats.org/officeDocument/2006/relationships/oleObject" Target="embeddings/oleObject49.bin"/><Relationship Id="rId165" Type="http://schemas.openxmlformats.org/officeDocument/2006/relationships/image" Target="media/image71.wmf"/><Relationship Id="rId186" Type="http://schemas.openxmlformats.org/officeDocument/2006/relationships/oleObject" Target="embeddings/oleObject101.bin"/><Relationship Id="rId351" Type="http://schemas.openxmlformats.org/officeDocument/2006/relationships/oleObject" Target="embeddings/oleObject194.bin"/><Relationship Id="rId372" Type="http://schemas.openxmlformats.org/officeDocument/2006/relationships/image" Target="media/image160.wmf"/><Relationship Id="rId393" Type="http://schemas.openxmlformats.org/officeDocument/2006/relationships/oleObject" Target="embeddings/oleObject220.bin"/><Relationship Id="rId407" Type="http://schemas.openxmlformats.org/officeDocument/2006/relationships/oleObject" Target="embeddings/oleObject231.bin"/><Relationship Id="rId428" Type="http://schemas.openxmlformats.org/officeDocument/2006/relationships/oleObject" Target="embeddings/oleObject242.bin"/><Relationship Id="rId449" Type="http://schemas.openxmlformats.org/officeDocument/2006/relationships/oleObject" Target="embeddings/oleObject253.bin"/><Relationship Id="rId211" Type="http://schemas.openxmlformats.org/officeDocument/2006/relationships/image" Target="media/image94.wmf"/><Relationship Id="rId232" Type="http://schemas.openxmlformats.org/officeDocument/2006/relationships/oleObject" Target="embeddings/oleObject126.bin"/><Relationship Id="rId253" Type="http://schemas.openxmlformats.org/officeDocument/2006/relationships/image" Target="media/image112.wmf"/><Relationship Id="rId274" Type="http://schemas.openxmlformats.org/officeDocument/2006/relationships/image" Target="media/image122.wmf"/><Relationship Id="rId295" Type="http://schemas.openxmlformats.org/officeDocument/2006/relationships/oleObject" Target="embeddings/oleObject163.bin"/><Relationship Id="rId309" Type="http://schemas.openxmlformats.org/officeDocument/2006/relationships/oleObject" Target="embeddings/oleObject170.bin"/><Relationship Id="rId460" Type="http://schemas.openxmlformats.org/officeDocument/2006/relationships/oleObject" Target="embeddings/oleObject259.bin"/><Relationship Id="rId481" Type="http://schemas.openxmlformats.org/officeDocument/2006/relationships/oleObject" Target="embeddings/oleObject272.bin"/><Relationship Id="rId27" Type="http://schemas.openxmlformats.org/officeDocument/2006/relationships/image" Target="media/image10.wmf"/><Relationship Id="rId48" Type="http://schemas.openxmlformats.org/officeDocument/2006/relationships/image" Target="media/image18.wmf"/><Relationship Id="rId69" Type="http://schemas.openxmlformats.org/officeDocument/2006/relationships/oleObject" Target="embeddings/oleObject37.bin"/><Relationship Id="rId113" Type="http://schemas.openxmlformats.org/officeDocument/2006/relationships/image" Target="media/image48.wmf"/><Relationship Id="rId134" Type="http://schemas.openxmlformats.org/officeDocument/2006/relationships/oleObject" Target="embeddings/oleObject73.bin"/><Relationship Id="rId320" Type="http://schemas.openxmlformats.org/officeDocument/2006/relationships/oleObject" Target="embeddings/oleObject176.bin"/><Relationship Id="rId80" Type="http://schemas.openxmlformats.org/officeDocument/2006/relationships/oleObject" Target="embeddings/oleObject43.bin"/><Relationship Id="rId155" Type="http://schemas.openxmlformats.org/officeDocument/2006/relationships/image" Target="media/image67.wmf"/><Relationship Id="rId176" Type="http://schemas.openxmlformats.org/officeDocument/2006/relationships/oleObject" Target="embeddings/oleObject96.bin"/><Relationship Id="rId197" Type="http://schemas.openxmlformats.org/officeDocument/2006/relationships/image" Target="media/image87.wmf"/><Relationship Id="rId341" Type="http://schemas.openxmlformats.org/officeDocument/2006/relationships/oleObject" Target="embeddings/oleObject189.bin"/><Relationship Id="rId362" Type="http://schemas.openxmlformats.org/officeDocument/2006/relationships/image" Target="media/image158.wmf"/><Relationship Id="rId383" Type="http://schemas.openxmlformats.org/officeDocument/2006/relationships/oleObject" Target="embeddings/oleObject214.bin"/><Relationship Id="rId418" Type="http://schemas.openxmlformats.org/officeDocument/2006/relationships/oleObject" Target="embeddings/oleObject237.bin"/><Relationship Id="rId439" Type="http://schemas.openxmlformats.org/officeDocument/2006/relationships/oleObject" Target="embeddings/oleObject248.bin"/><Relationship Id="rId201" Type="http://schemas.openxmlformats.org/officeDocument/2006/relationships/image" Target="media/image89.wmf"/><Relationship Id="rId222" Type="http://schemas.openxmlformats.org/officeDocument/2006/relationships/oleObject" Target="embeddings/oleObject120.bin"/><Relationship Id="rId243" Type="http://schemas.openxmlformats.org/officeDocument/2006/relationships/image" Target="media/image107.wmf"/><Relationship Id="rId264" Type="http://schemas.openxmlformats.org/officeDocument/2006/relationships/oleObject" Target="embeddings/oleObject143.bin"/><Relationship Id="rId285" Type="http://schemas.openxmlformats.org/officeDocument/2006/relationships/image" Target="media/image124.wmf"/><Relationship Id="rId450" Type="http://schemas.openxmlformats.org/officeDocument/2006/relationships/image" Target="media/image193.wmf"/><Relationship Id="rId471" Type="http://schemas.openxmlformats.org/officeDocument/2006/relationships/oleObject" Target="embeddings/oleObject266.bin"/><Relationship Id="rId17" Type="http://schemas.openxmlformats.org/officeDocument/2006/relationships/oleObject" Target="embeddings/oleObject8.bin"/><Relationship Id="rId38" Type="http://schemas.openxmlformats.org/officeDocument/2006/relationships/oleObject" Target="embeddings/oleObject20.bin"/><Relationship Id="rId59" Type="http://schemas.openxmlformats.org/officeDocument/2006/relationships/oleObject" Target="embeddings/oleObject32.bin"/><Relationship Id="rId103" Type="http://schemas.openxmlformats.org/officeDocument/2006/relationships/oleObject" Target="embeddings/oleObject56.bin"/><Relationship Id="rId124" Type="http://schemas.openxmlformats.org/officeDocument/2006/relationships/image" Target="media/image53.wmf"/><Relationship Id="rId310" Type="http://schemas.openxmlformats.org/officeDocument/2006/relationships/image" Target="media/image136.wmf"/><Relationship Id="rId70" Type="http://schemas.openxmlformats.org/officeDocument/2006/relationships/image" Target="media/image29.wmf"/><Relationship Id="rId91" Type="http://schemas.openxmlformats.org/officeDocument/2006/relationships/image" Target="media/image38.wmf"/><Relationship Id="rId145" Type="http://schemas.openxmlformats.org/officeDocument/2006/relationships/oleObject" Target="embeddings/oleObject79.bin"/><Relationship Id="rId166" Type="http://schemas.openxmlformats.org/officeDocument/2006/relationships/oleObject" Target="embeddings/oleObject91.bin"/><Relationship Id="rId187" Type="http://schemas.openxmlformats.org/officeDocument/2006/relationships/image" Target="media/image82.wmf"/><Relationship Id="rId331" Type="http://schemas.openxmlformats.org/officeDocument/2006/relationships/oleObject" Target="embeddings/oleObject184.bin"/><Relationship Id="rId352" Type="http://schemas.openxmlformats.org/officeDocument/2006/relationships/image" Target="media/image154.wmf"/><Relationship Id="rId373" Type="http://schemas.openxmlformats.org/officeDocument/2006/relationships/oleObject" Target="embeddings/oleObject209.bin"/><Relationship Id="rId394" Type="http://schemas.openxmlformats.org/officeDocument/2006/relationships/oleObject" Target="embeddings/oleObject221.bin"/><Relationship Id="rId408" Type="http://schemas.openxmlformats.org/officeDocument/2006/relationships/oleObject" Target="embeddings/oleObject232.bin"/><Relationship Id="rId429" Type="http://schemas.openxmlformats.org/officeDocument/2006/relationships/image" Target="media/image183.wmf"/><Relationship Id="rId1" Type="http://schemas.openxmlformats.org/officeDocument/2006/relationships/numbering" Target="numbering.xml"/><Relationship Id="rId212" Type="http://schemas.openxmlformats.org/officeDocument/2006/relationships/oleObject" Target="embeddings/oleObject114.bin"/><Relationship Id="rId233" Type="http://schemas.openxmlformats.org/officeDocument/2006/relationships/image" Target="media/image103.wmf"/><Relationship Id="rId254" Type="http://schemas.openxmlformats.org/officeDocument/2006/relationships/oleObject" Target="embeddings/oleObject138.bin"/><Relationship Id="rId440" Type="http://schemas.openxmlformats.org/officeDocument/2006/relationships/image" Target="media/image188.wmf"/><Relationship Id="rId28" Type="http://schemas.openxmlformats.org/officeDocument/2006/relationships/oleObject" Target="embeddings/oleObject14.bin"/><Relationship Id="rId49" Type="http://schemas.openxmlformats.org/officeDocument/2006/relationships/oleObject" Target="embeddings/oleObject27.bin"/><Relationship Id="rId114" Type="http://schemas.openxmlformats.org/officeDocument/2006/relationships/oleObject" Target="embeddings/oleObject62.bin"/><Relationship Id="rId275" Type="http://schemas.openxmlformats.org/officeDocument/2006/relationships/oleObject" Target="embeddings/oleObject149.bin"/><Relationship Id="rId296" Type="http://schemas.openxmlformats.org/officeDocument/2006/relationships/image" Target="media/image129.wmf"/><Relationship Id="rId300" Type="http://schemas.openxmlformats.org/officeDocument/2006/relationships/image" Target="media/image131.wmf"/><Relationship Id="rId461" Type="http://schemas.openxmlformats.org/officeDocument/2006/relationships/image" Target="media/image198.wmf"/><Relationship Id="rId482" Type="http://schemas.openxmlformats.org/officeDocument/2006/relationships/image" Target="media/image206.wmf"/><Relationship Id="rId60" Type="http://schemas.openxmlformats.org/officeDocument/2006/relationships/image" Target="media/image24.wmf"/><Relationship Id="rId81" Type="http://schemas.openxmlformats.org/officeDocument/2006/relationships/image" Target="media/image34.wmf"/><Relationship Id="rId135" Type="http://schemas.openxmlformats.org/officeDocument/2006/relationships/image" Target="media/image58.wmf"/><Relationship Id="rId156" Type="http://schemas.openxmlformats.org/officeDocument/2006/relationships/oleObject" Target="embeddings/oleObject85.bin"/><Relationship Id="rId177" Type="http://schemas.openxmlformats.org/officeDocument/2006/relationships/image" Target="media/image77.wmf"/><Relationship Id="rId198" Type="http://schemas.openxmlformats.org/officeDocument/2006/relationships/oleObject" Target="embeddings/oleObject107.bin"/><Relationship Id="rId321" Type="http://schemas.openxmlformats.org/officeDocument/2006/relationships/oleObject" Target="embeddings/oleObject177.bin"/><Relationship Id="rId342" Type="http://schemas.openxmlformats.org/officeDocument/2006/relationships/image" Target="media/image149.wmf"/><Relationship Id="rId363" Type="http://schemas.openxmlformats.org/officeDocument/2006/relationships/oleObject" Target="embeddings/oleObject201.bin"/><Relationship Id="rId384" Type="http://schemas.openxmlformats.org/officeDocument/2006/relationships/oleObject" Target="embeddings/oleObject215.bin"/><Relationship Id="rId419" Type="http://schemas.openxmlformats.org/officeDocument/2006/relationships/image" Target="media/image178.wmf"/><Relationship Id="rId202" Type="http://schemas.openxmlformats.org/officeDocument/2006/relationships/oleObject" Target="embeddings/oleObject109.bin"/><Relationship Id="rId223" Type="http://schemas.openxmlformats.org/officeDocument/2006/relationships/oleObject" Target="embeddings/oleObject121.bin"/><Relationship Id="rId244" Type="http://schemas.openxmlformats.org/officeDocument/2006/relationships/oleObject" Target="embeddings/oleObject133.bin"/><Relationship Id="rId430" Type="http://schemas.openxmlformats.org/officeDocument/2006/relationships/oleObject" Target="embeddings/oleObject243.bin"/><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image" Target="media/image118.wmf"/><Relationship Id="rId286" Type="http://schemas.openxmlformats.org/officeDocument/2006/relationships/oleObject" Target="embeddings/oleObject158.bin"/><Relationship Id="rId451" Type="http://schemas.openxmlformats.org/officeDocument/2006/relationships/oleObject" Target="embeddings/oleObject254.bin"/><Relationship Id="rId472" Type="http://schemas.openxmlformats.org/officeDocument/2006/relationships/oleObject" Target="embeddings/oleObject267.bin"/><Relationship Id="rId50" Type="http://schemas.openxmlformats.org/officeDocument/2006/relationships/image" Target="media/image19.wmf"/><Relationship Id="rId104" Type="http://schemas.openxmlformats.org/officeDocument/2006/relationships/image" Target="media/image44.wmf"/><Relationship Id="rId125" Type="http://schemas.openxmlformats.org/officeDocument/2006/relationships/oleObject" Target="embeddings/oleObject68.bin"/><Relationship Id="rId146" Type="http://schemas.openxmlformats.org/officeDocument/2006/relationships/image" Target="media/image63.wmf"/><Relationship Id="rId167" Type="http://schemas.openxmlformats.org/officeDocument/2006/relationships/image" Target="media/image72.wmf"/><Relationship Id="rId188" Type="http://schemas.openxmlformats.org/officeDocument/2006/relationships/oleObject" Target="embeddings/oleObject102.bin"/><Relationship Id="rId311" Type="http://schemas.openxmlformats.org/officeDocument/2006/relationships/oleObject" Target="embeddings/oleObject171.bin"/><Relationship Id="rId332" Type="http://schemas.openxmlformats.org/officeDocument/2006/relationships/image" Target="media/image144.wmf"/><Relationship Id="rId353" Type="http://schemas.openxmlformats.org/officeDocument/2006/relationships/oleObject" Target="embeddings/oleObject195.bin"/><Relationship Id="rId374" Type="http://schemas.openxmlformats.org/officeDocument/2006/relationships/image" Target="media/image161.wmf"/><Relationship Id="rId395" Type="http://schemas.openxmlformats.org/officeDocument/2006/relationships/oleObject" Target="embeddings/oleObject222.bin"/><Relationship Id="rId409" Type="http://schemas.openxmlformats.org/officeDocument/2006/relationships/image" Target="media/image173.wmf"/><Relationship Id="rId71" Type="http://schemas.openxmlformats.org/officeDocument/2006/relationships/oleObject" Target="embeddings/oleObject38.bin"/><Relationship Id="rId92" Type="http://schemas.openxmlformats.org/officeDocument/2006/relationships/oleObject" Target="embeddings/oleObject50.bin"/><Relationship Id="rId213" Type="http://schemas.openxmlformats.org/officeDocument/2006/relationships/image" Target="media/image95.wmf"/><Relationship Id="rId234" Type="http://schemas.openxmlformats.org/officeDocument/2006/relationships/oleObject" Target="embeddings/oleObject127.bin"/><Relationship Id="rId420" Type="http://schemas.openxmlformats.org/officeDocument/2006/relationships/oleObject" Target="embeddings/oleObject238.bin"/><Relationship Id="rId2" Type="http://schemas.openxmlformats.org/officeDocument/2006/relationships/styles" Target="styles.xml"/><Relationship Id="rId29" Type="http://schemas.openxmlformats.org/officeDocument/2006/relationships/oleObject" Target="embeddings/oleObject15.bin"/><Relationship Id="rId255" Type="http://schemas.openxmlformats.org/officeDocument/2006/relationships/image" Target="media/image113.wmf"/><Relationship Id="rId276" Type="http://schemas.openxmlformats.org/officeDocument/2006/relationships/oleObject" Target="embeddings/oleObject150.bin"/><Relationship Id="rId297" Type="http://schemas.openxmlformats.org/officeDocument/2006/relationships/oleObject" Target="embeddings/oleObject164.bin"/><Relationship Id="rId441" Type="http://schemas.openxmlformats.org/officeDocument/2006/relationships/oleObject" Target="embeddings/oleObject249.bin"/><Relationship Id="rId462" Type="http://schemas.openxmlformats.org/officeDocument/2006/relationships/oleObject" Target="embeddings/oleObject260.bin"/><Relationship Id="rId483" Type="http://schemas.openxmlformats.org/officeDocument/2006/relationships/oleObject" Target="embeddings/oleObject273.bin"/><Relationship Id="rId40" Type="http://schemas.openxmlformats.org/officeDocument/2006/relationships/oleObject" Target="embeddings/oleObject21.bin"/><Relationship Id="rId115" Type="http://schemas.openxmlformats.org/officeDocument/2006/relationships/image" Target="media/image49.wmf"/><Relationship Id="rId136" Type="http://schemas.openxmlformats.org/officeDocument/2006/relationships/oleObject" Target="embeddings/oleObject74.bin"/><Relationship Id="rId157" Type="http://schemas.openxmlformats.org/officeDocument/2006/relationships/image" Target="media/image68.wmf"/><Relationship Id="rId178" Type="http://schemas.openxmlformats.org/officeDocument/2006/relationships/oleObject" Target="embeddings/oleObject97.bin"/><Relationship Id="rId301" Type="http://schemas.openxmlformats.org/officeDocument/2006/relationships/oleObject" Target="embeddings/oleObject166.bin"/><Relationship Id="rId322" Type="http://schemas.openxmlformats.org/officeDocument/2006/relationships/oleObject" Target="embeddings/oleObject178.bin"/><Relationship Id="rId343" Type="http://schemas.openxmlformats.org/officeDocument/2006/relationships/oleObject" Target="embeddings/oleObject190.bin"/><Relationship Id="rId364" Type="http://schemas.openxmlformats.org/officeDocument/2006/relationships/image" Target="media/image159.wmf"/><Relationship Id="rId61" Type="http://schemas.openxmlformats.org/officeDocument/2006/relationships/oleObject" Target="embeddings/oleObject33.bin"/><Relationship Id="rId82" Type="http://schemas.openxmlformats.org/officeDocument/2006/relationships/oleObject" Target="embeddings/oleObject44.bin"/><Relationship Id="rId199" Type="http://schemas.openxmlformats.org/officeDocument/2006/relationships/image" Target="media/image88.wmf"/><Relationship Id="rId203" Type="http://schemas.openxmlformats.org/officeDocument/2006/relationships/image" Target="media/image90.wmf"/><Relationship Id="rId385" Type="http://schemas.openxmlformats.org/officeDocument/2006/relationships/image" Target="media/image166.wmf"/><Relationship Id="rId19" Type="http://schemas.openxmlformats.org/officeDocument/2006/relationships/oleObject" Target="embeddings/oleObject9.bin"/><Relationship Id="rId224" Type="http://schemas.openxmlformats.org/officeDocument/2006/relationships/oleObject" Target="embeddings/oleObject122.bin"/><Relationship Id="rId245" Type="http://schemas.openxmlformats.org/officeDocument/2006/relationships/image" Target="media/image108.wmf"/><Relationship Id="rId266" Type="http://schemas.openxmlformats.org/officeDocument/2006/relationships/oleObject" Target="embeddings/oleObject144.bin"/><Relationship Id="rId287" Type="http://schemas.openxmlformats.org/officeDocument/2006/relationships/image" Target="media/image125.wmf"/><Relationship Id="rId410" Type="http://schemas.openxmlformats.org/officeDocument/2006/relationships/oleObject" Target="embeddings/oleObject233.bin"/><Relationship Id="rId431" Type="http://schemas.openxmlformats.org/officeDocument/2006/relationships/image" Target="media/image184.wmf"/><Relationship Id="rId452" Type="http://schemas.openxmlformats.org/officeDocument/2006/relationships/image" Target="media/image194.wmf"/><Relationship Id="rId473" Type="http://schemas.openxmlformats.org/officeDocument/2006/relationships/oleObject" Target="embeddings/oleObject268.bin"/><Relationship Id="rId30" Type="http://schemas.openxmlformats.org/officeDocument/2006/relationships/oleObject" Target="embeddings/oleObject16.bin"/><Relationship Id="rId105" Type="http://schemas.openxmlformats.org/officeDocument/2006/relationships/oleObject" Target="embeddings/oleObject57.bin"/><Relationship Id="rId126" Type="http://schemas.openxmlformats.org/officeDocument/2006/relationships/image" Target="media/image54.wmf"/><Relationship Id="rId147" Type="http://schemas.openxmlformats.org/officeDocument/2006/relationships/oleObject" Target="embeddings/oleObject80.bin"/><Relationship Id="rId168" Type="http://schemas.openxmlformats.org/officeDocument/2006/relationships/oleObject" Target="embeddings/oleObject92.bin"/><Relationship Id="rId312" Type="http://schemas.openxmlformats.org/officeDocument/2006/relationships/image" Target="media/image137.wmf"/><Relationship Id="rId333" Type="http://schemas.openxmlformats.org/officeDocument/2006/relationships/oleObject" Target="embeddings/oleObject185.bin"/><Relationship Id="rId354" Type="http://schemas.openxmlformats.org/officeDocument/2006/relationships/oleObject" Target="embeddings/oleObject196.bin"/><Relationship Id="rId51" Type="http://schemas.openxmlformats.org/officeDocument/2006/relationships/oleObject" Target="embeddings/oleObject28.bin"/><Relationship Id="rId72" Type="http://schemas.openxmlformats.org/officeDocument/2006/relationships/image" Target="media/image30.wmf"/><Relationship Id="rId93" Type="http://schemas.openxmlformats.org/officeDocument/2006/relationships/image" Target="media/image39.wmf"/><Relationship Id="rId189" Type="http://schemas.openxmlformats.org/officeDocument/2006/relationships/image" Target="media/image83.wmf"/><Relationship Id="rId375" Type="http://schemas.openxmlformats.org/officeDocument/2006/relationships/oleObject" Target="embeddings/oleObject210.bin"/><Relationship Id="rId396" Type="http://schemas.openxmlformats.org/officeDocument/2006/relationships/image" Target="media/image170.wmf"/><Relationship Id="rId3" Type="http://schemas.openxmlformats.org/officeDocument/2006/relationships/settings" Target="settings.xml"/><Relationship Id="rId214" Type="http://schemas.openxmlformats.org/officeDocument/2006/relationships/oleObject" Target="embeddings/oleObject115.bin"/><Relationship Id="rId235" Type="http://schemas.openxmlformats.org/officeDocument/2006/relationships/image" Target="media/image104.wmf"/><Relationship Id="rId256" Type="http://schemas.openxmlformats.org/officeDocument/2006/relationships/oleObject" Target="embeddings/oleObject139.bin"/><Relationship Id="rId277" Type="http://schemas.openxmlformats.org/officeDocument/2006/relationships/image" Target="media/image123.wmf"/><Relationship Id="rId298" Type="http://schemas.openxmlformats.org/officeDocument/2006/relationships/image" Target="media/image130.wmf"/><Relationship Id="rId400" Type="http://schemas.openxmlformats.org/officeDocument/2006/relationships/image" Target="media/image172.wmf"/><Relationship Id="rId421" Type="http://schemas.openxmlformats.org/officeDocument/2006/relationships/image" Target="media/image179.wmf"/><Relationship Id="rId442" Type="http://schemas.openxmlformats.org/officeDocument/2006/relationships/image" Target="media/image189.wmf"/><Relationship Id="rId463" Type="http://schemas.openxmlformats.org/officeDocument/2006/relationships/image" Target="media/image199.wmf"/><Relationship Id="rId484" Type="http://schemas.openxmlformats.org/officeDocument/2006/relationships/image" Target="media/image207.wmf"/><Relationship Id="rId116" Type="http://schemas.openxmlformats.org/officeDocument/2006/relationships/oleObject" Target="embeddings/oleObject63.bin"/><Relationship Id="rId137" Type="http://schemas.openxmlformats.org/officeDocument/2006/relationships/image" Target="media/image59.wmf"/><Relationship Id="rId158" Type="http://schemas.openxmlformats.org/officeDocument/2006/relationships/oleObject" Target="embeddings/oleObject86.bin"/><Relationship Id="rId302" Type="http://schemas.openxmlformats.org/officeDocument/2006/relationships/image" Target="media/image132.wmf"/><Relationship Id="rId323" Type="http://schemas.openxmlformats.org/officeDocument/2006/relationships/oleObject" Target="embeddings/oleObject179.bin"/><Relationship Id="rId344" Type="http://schemas.openxmlformats.org/officeDocument/2006/relationships/image" Target="media/image150.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image" Target="media/image35.wmf"/><Relationship Id="rId179" Type="http://schemas.openxmlformats.org/officeDocument/2006/relationships/image" Target="media/image78.wmf"/><Relationship Id="rId365" Type="http://schemas.openxmlformats.org/officeDocument/2006/relationships/oleObject" Target="embeddings/oleObject202.bin"/><Relationship Id="rId386" Type="http://schemas.openxmlformats.org/officeDocument/2006/relationships/oleObject" Target="embeddings/oleObject216.bin"/><Relationship Id="rId190" Type="http://schemas.openxmlformats.org/officeDocument/2006/relationships/oleObject" Target="embeddings/oleObject103.bin"/><Relationship Id="rId204" Type="http://schemas.openxmlformats.org/officeDocument/2006/relationships/oleObject" Target="embeddings/oleObject110.bin"/><Relationship Id="rId225" Type="http://schemas.openxmlformats.org/officeDocument/2006/relationships/image" Target="media/image99.wmf"/><Relationship Id="rId246" Type="http://schemas.openxmlformats.org/officeDocument/2006/relationships/oleObject" Target="embeddings/oleObject134.bin"/><Relationship Id="rId267" Type="http://schemas.openxmlformats.org/officeDocument/2006/relationships/image" Target="media/image119.wmf"/><Relationship Id="rId288" Type="http://schemas.openxmlformats.org/officeDocument/2006/relationships/oleObject" Target="embeddings/oleObject159.bin"/><Relationship Id="rId411" Type="http://schemas.openxmlformats.org/officeDocument/2006/relationships/image" Target="media/image174.wmf"/><Relationship Id="rId432" Type="http://schemas.openxmlformats.org/officeDocument/2006/relationships/oleObject" Target="embeddings/oleObject244.bin"/><Relationship Id="rId453" Type="http://schemas.openxmlformats.org/officeDocument/2006/relationships/oleObject" Target="embeddings/oleObject255.bin"/><Relationship Id="rId474" Type="http://schemas.openxmlformats.org/officeDocument/2006/relationships/image" Target="media/image202.wmf"/><Relationship Id="rId106" Type="http://schemas.openxmlformats.org/officeDocument/2006/relationships/image" Target="media/image45.wmf"/><Relationship Id="rId127" Type="http://schemas.openxmlformats.org/officeDocument/2006/relationships/oleObject" Target="embeddings/oleObject69.bin"/><Relationship Id="rId313" Type="http://schemas.openxmlformats.org/officeDocument/2006/relationships/oleObject" Target="embeddings/oleObject172.bin"/><Relationship Id="rId10" Type="http://schemas.openxmlformats.org/officeDocument/2006/relationships/oleObject" Target="embeddings/oleObject4.bin"/><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oleObject" Target="embeddings/oleObject39.bin"/><Relationship Id="rId94" Type="http://schemas.openxmlformats.org/officeDocument/2006/relationships/oleObject" Target="embeddings/oleObject51.bin"/><Relationship Id="rId148" Type="http://schemas.openxmlformats.org/officeDocument/2006/relationships/image" Target="media/image64.wmf"/><Relationship Id="rId169" Type="http://schemas.openxmlformats.org/officeDocument/2006/relationships/image" Target="media/image73.wmf"/><Relationship Id="rId334" Type="http://schemas.openxmlformats.org/officeDocument/2006/relationships/image" Target="media/image145.wmf"/><Relationship Id="rId355" Type="http://schemas.openxmlformats.org/officeDocument/2006/relationships/oleObject" Target="embeddings/oleObject197.bin"/><Relationship Id="rId376" Type="http://schemas.openxmlformats.org/officeDocument/2006/relationships/image" Target="media/image162.wmf"/><Relationship Id="rId397" Type="http://schemas.openxmlformats.org/officeDocument/2006/relationships/oleObject" Target="embeddings/oleObject223.bin"/><Relationship Id="rId4" Type="http://schemas.openxmlformats.org/officeDocument/2006/relationships/webSettings" Target="webSettings.xml"/><Relationship Id="rId180" Type="http://schemas.openxmlformats.org/officeDocument/2006/relationships/oleObject" Target="embeddings/oleObject98.bin"/><Relationship Id="rId215" Type="http://schemas.openxmlformats.org/officeDocument/2006/relationships/image" Target="media/image96.wmf"/><Relationship Id="rId236" Type="http://schemas.openxmlformats.org/officeDocument/2006/relationships/oleObject" Target="embeddings/oleObject128.bin"/><Relationship Id="rId257" Type="http://schemas.openxmlformats.org/officeDocument/2006/relationships/image" Target="media/image114.wmf"/><Relationship Id="rId278" Type="http://schemas.openxmlformats.org/officeDocument/2006/relationships/oleObject" Target="embeddings/oleObject151.bin"/><Relationship Id="rId401" Type="http://schemas.openxmlformats.org/officeDocument/2006/relationships/oleObject" Target="embeddings/oleObject225.bin"/><Relationship Id="rId422" Type="http://schemas.openxmlformats.org/officeDocument/2006/relationships/oleObject" Target="embeddings/oleObject239.bin"/><Relationship Id="rId443" Type="http://schemas.openxmlformats.org/officeDocument/2006/relationships/oleObject" Target="embeddings/oleObject250.bin"/><Relationship Id="rId464" Type="http://schemas.openxmlformats.org/officeDocument/2006/relationships/oleObject" Target="embeddings/oleObject261.bin"/><Relationship Id="rId303" Type="http://schemas.openxmlformats.org/officeDocument/2006/relationships/oleObject" Target="embeddings/oleObject167.bin"/><Relationship Id="rId485" Type="http://schemas.openxmlformats.org/officeDocument/2006/relationships/oleObject" Target="embeddings/oleObject274.bin"/><Relationship Id="rId42" Type="http://schemas.openxmlformats.org/officeDocument/2006/relationships/oleObject" Target="embeddings/oleObject22.bin"/><Relationship Id="rId84" Type="http://schemas.openxmlformats.org/officeDocument/2006/relationships/oleObject" Target="embeddings/oleObject45.bin"/><Relationship Id="rId138" Type="http://schemas.openxmlformats.org/officeDocument/2006/relationships/oleObject" Target="embeddings/oleObject75.bin"/><Relationship Id="rId345" Type="http://schemas.openxmlformats.org/officeDocument/2006/relationships/oleObject" Target="embeddings/oleObject191.bin"/><Relationship Id="rId387" Type="http://schemas.openxmlformats.org/officeDocument/2006/relationships/image" Target="media/image167.wmf"/><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09.wmf"/><Relationship Id="rId412" Type="http://schemas.openxmlformats.org/officeDocument/2006/relationships/oleObject" Target="embeddings/oleObject234.bin"/><Relationship Id="rId107" Type="http://schemas.openxmlformats.org/officeDocument/2006/relationships/oleObject" Target="embeddings/oleObject58.bin"/><Relationship Id="rId289" Type="http://schemas.openxmlformats.org/officeDocument/2006/relationships/oleObject" Target="embeddings/oleObject160.bin"/><Relationship Id="rId454" Type="http://schemas.openxmlformats.org/officeDocument/2006/relationships/oleObject" Target="embeddings/oleObject256.bin"/><Relationship Id="rId11" Type="http://schemas.openxmlformats.org/officeDocument/2006/relationships/oleObject" Target="embeddings/oleObject5.bin"/><Relationship Id="rId53" Type="http://schemas.openxmlformats.org/officeDocument/2006/relationships/oleObject" Target="embeddings/oleObject29.bin"/><Relationship Id="rId149" Type="http://schemas.openxmlformats.org/officeDocument/2006/relationships/oleObject" Target="embeddings/oleObject81.bin"/><Relationship Id="rId314" Type="http://schemas.openxmlformats.org/officeDocument/2006/relationships/image" Target="media/image138.wmf"/><Relationship Id="rId356" Type="http://schemas.openxmlformats.org/officeDocument/2006/relationships/image" Target="media/image155.wmf"/><Relationship Id="rId398" Type="http://schemas.openxmlformats.org/officeDocument/2006/relationships/image" Target="media/image171.wmf"/><Relationship Id="rId95" Type="http://schemas.openxmlformats.org/officeDocument/2006/relationships/image" Target="media/image40.wmf"/><Relationship Id="rId160" Type="http://schemas.openxmlformats.org/officeDocument/2006/relationships/oleObject" Target="embeddings/oleObject87.bin"/><Relationship Id="rId216" Type="http://schemas.openxmlformats.org/officeDocument/2006/relationships/oleObject" Target="embeddings/oleObject116.bin"/><Relationship Id="rId423" Type="http://schemas.openxmlformats.org/officeDocument/2006/relationships/image" Target="media/image180.wmf"/><Relationship Id="rId258" Type="http://schemas.openxmlformats.org/officeDocument/2006/relationships/oleObject" Target="embeddings/oleObject140.bin"/><Relationship Id="rId465" Type="http://schemas.openxmlformats.org/officeDocument/2006/relationships/oleObject" Target="embeddings/oleObject262.bin"/><Relationship Id="rId22" Type="http://schemas.openxmlformats.org/officeDocument/2006/relationships/oleObject" Target="embeddings/oleObject11.bin"/><Relationship Id="rId64" Type="http://schemas.openxmlformats.org/officeDocument/2006/relationships/image" Target="media/image26.wmf"/><Relationship Id="rId118" Type="http://schemas.openxmlformats.org/officeDocument/2006/relationships/oleObject" Target="embeddings/oleObject64.bin"/><Relationship Id="rId325" Type="http://schemas.openxmlformats.org/officeDocument/2006/relationships/oleObject" Target="embeddings/oleObject180.bin"/><Relationship Id="rId367" Type="http://schemas.openxmlformats.org/officeDocument/2006/relationships/oleObject" Target="embeddings/oleObject204.bin"/><Relationship Id="rId171" Type="http://schemas.openxmlformats.org/officeDocument/2006/relationships/image" Target="media/image74.wmf"/><Relationship Id="rId227" Type="http://schemas.openxmlformats.org/officeDocument/2006/relationships/image" Target="media/image100.wmf"/><Relationship Id="rId269" Type="http://schemas.openxmlformats.org/officeDocument/2006/relationships/image" Target="media/image120.wmf"/><Relationship Id="rId434" Type="http://schemas.openxmlformats.org/officeDocument/2006/relationships/oleObject" Target="embeddings/oleObject245.bin"/><Relationship Id="rId476" Type="http://schemas.openxmlformats.org/officeDocument/2006/relationships/image" Target="media/image203.wmf"/><Relationship Id="rId33" Type="http://schemas.openxmlformats.org/officeDocument/2006/relationships/image" Target="media/image12.wmf"/><Relationship Id="rId129" Type="http://schemas.openxmlformats.org/officeDocument/2006/relationships/image" Target="media/image55.wmf"/><Relationship Id="rId280" Type="http://schemas.openxmlformats.org/officeDocument/2006/relationships/oleObject" Target="embeddings/oleObject153.bin"/><Relationship Id="rId336" Type="http://schemas.openxmlformats.org/officeDocument/2006/relationships/image" Target="media/image146.wmf"/><Relationship Id="rId75" Type="http://schemas.openxmlformats.org/officeDocument/2006/relationships/image" Target="media/image31.wmf"/><Relationship Id="rId140" Type="http://schemas.openxmlformats.org/officeDocument/2006/relationships/oleObject" Target="embeddings/oleObject76.bin"/><Relationship Id="rId182" Type="http://schemas.openxmlformats.org/officeDocument/2006/relationships/oleObject" Target="embeddings/oleObject99.bin"/><Relationship Id="rId378" Type="http://schemas.openxmlformats.org/officeDocument/2006/relationships/image" Target="media/image163.wmf"/><Relationship Id="rId403" Type="http://schemas.openxmlformats.org/officeDocument/2006/relationships/oleObject" Target="embeddings/oleObject227.bin"/><Relationship Id="rId6" Type="http://schemas.openxmlformats.org/officeDocument/2006/relationships/oleObject" Target="embeddings/oleObject1.bin"/><Relationship Id="rId238" Type="http://schemas.openxmlformats.org/officeDocument/2006/relationships/oleObject" Target="embeddings/oleObject130.bin"/><Relationship Id="rId445" Type="http://schemas.openxmlformats.org/officeDocument/2006/relationships/oleObject" Target="embeddings/oleObject251.bin"/><Relationship Id="rId487" Type="http://schemas.openxmlformats.org/officeDocument/2006/relationships/oleObject" Target="embeddings/oleObject275.bin"/><Relationship Id="rId291" Type="http://schemas.openxmlformats.org/officeDocument/2006/relationships/oleObject" Target="embeddings/oleObject161.bin"/><Relationship Id="rId305" Type="http://schemas.openxmlformats.org/officeDocument/2006/relationships/oleObject" Target="embeddings/oleObject168.bin"/><Relationship Id="rId347" Type="http://schemas.openxmlformats.org/officeDocument/2006/relationships/oleObject" Target="embeddings/oleObject192.bin"/><Relationship Id="rId44" Type="http://schemas.openxmlformats.org/officeDocument/2006/relationships/image" Target="media/image17.wmf"/><Relationship Id="rId86" Type="http://schemas.openxmlformats.org/officeDocument/2006/relationships/oleObject" Target="embeddings/oleObject47.bin"/><Relationship Id="rId151" Type="http://schemas.openxmlformats.org/officeDocument/2006/relationships/oleObject" Target="embeddings/oleObject82.bin"/><Relationship Id="rId389" Type="http://schemas.openxmlformats.org/officeDocument/2006/relationships/image" Target="media/image168.wmf"/><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image" Target="media/image110.wmf"/><Relationship Id="rId414" Type="http://schemas.openxmlformats.org/officeDocument/2006/relationships/oleObject" Target="embeddings/oleObject235.bin"/><Relationship Id="rId456" Type="http://schemas.openxmlformats.org/officeDocument/2006/relationships/oleObject" Target="embeddings/oleObject257.bin"/><Relationship Id="rId13" Type="http://schemas.openxmlformats.org/officeDocument/2006/relationships/oleObject" Target="embeddings/oleObject6.bin"/><Relationship Id="rId109" Type="http://schemas.openxmlformats.org/officeDocument/2006/relationships/oleObject" Target="embeddings/oleObject59.bin"/><Relationship Id="rId260" Type="http://schemas.openxmlformats.org/officeDocument/2006/relationships/oleObject" Target="embeddings/oleObject141.bin"/><Relationship Id="rId316" Type="http://schemas.openxmlformats.org/officeDocument/2006/relationships/image" Target="media/image139.wmf"/><Relationship Id="rId55" Type="http://schemas.openxmlformats.org/officeDocument/2006/relationships/oleObject" Target="embeddings/oleObject30.bin"/><Relationship Id="rId97" Type="http://schemas.openxmlformats.org/officeDocument/2006/relationships/image" Target="media/image41.wmf"/><Relationship Id="rId120" Type="http://schemas.openxmlformats.org/officeDocument/2006/relationships/oleObject" Target="embeddings/oleObject65.bin"/><Relationship Id="rId358" Type="http://schemas.openxmlformats.org/officeDocument/2006/relationships/image" Target="media/image1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TotalTime>
  <Pages>39</Pages>
  <Words>4613</Words>
  <Characters>26297</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8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Long</dc:creator>
  <cp:lastModifiedBy>KitMinh</cp:lastModifiedBy>
  <cp:revision>4</cp:revision>
  <dcterms:created xsi:type="dcterms:W3CDTF">2010-05-04T08:54:00Z</dcterms:created>
  <dcterms:modified xsi:type="dcterms:W3CDTF">2010-05-18T10:53:00Z</dcterms:modified>
</cp:coreProperties>
</file>